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charts/chart1.xml" ContentType="application/vnd.openxmlformats-officedocument.drawingml.chart+xml"/>
  <Override PartName="/ppt/drawings/drawing1.xml" ContentType="application/vnd.openxmlformats-officedocument.drawingml.chartshapes+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90"/>
  </p:notesMasterIdLst>
  <p:handoutMasterIdLst>
    <p:handoutMasterId r:id="rId91"/>
  </p:handoutMasterIdLst>
  <p:sldIdLst>
    <p:sldId id="256" r:id="rId2"/>
    <p:sldId id="484" r:id="rId3"/>
    <p:sldId id="485" r:id="rId4"/>
    <p:sldId id="550" r:id="rId5"/>
    <p:sldId id="549" r:id="rId6"/>
    <p:sldId id="552" r:id="rId7"/>
    <p:sldId id="554" r:id="rId8"/>
    <p:sldId id="555" r:id="rId9"/>
    <p:sldId id="486" r:id="rId10"/>
    <p:sldId id="556" r:id="rId11"/>
    <p:sldId id="553" r:id="rId12"/>
    <p:sldId id="558" r:id="rId13"/>
    <p:sldId id="559" r:id="rId14"/>
    <p:sldId id="520" r:id="rId15"/>
    <p:sldId id="526" r:id="rId16"/>
    <p:sldId id="487" r:id="rId17"/>
    <p:sldId id="560" r:id="rId18"/>
    <p:sldId id="561" r:id="rId19"/>
    <p:sldId id="562" r:id="rId20"/>
    <p:sldId id="563" r:id="rId21"/>
    <p:sldId id="566" r:id="rId22"/>
    <p:sldId id="564" r:id="rId23"/>
    <p:sldId id="565" r:id="rId24"/>
    <p:sldId id="488" r:id="rId25"/>
    <p:sldId id="523" r:id="rId26"/>
    <p:sldId id="524" r:id="rId27"/>
    <p:sldId id="525" r:id="rId28"/>
    <p:sldId id="521" r:id="rId29"/>
    <p:sldId id="499" r:id="rId30"/>
    <p:sldId id="500" r:id="rId31"/>
    <p:sldId id="531" r:id="rId32"/>
    <p:sldId id="504" r:id="rId33"/>
    <p:sldId id="503" r:id="rId34"/>
    <p:sldId id="507" r:id="rId35"/>
    <p:sldId id="509" r:id="rId36"/>
    <p:sldId id="510" r:id="rId37"/>
    <p:sldId id="513" r:id="rId38"/>
    <p:sldId id="533" r:id="rId39"/>
    <p:sldId id="512" r:id="rId40"/>
    <p:sldId id="534" r:id="rId41"/>
    <p:sldId id="516" r:id="rId42"/>
    <p:sldId id="535" r:id="rId43"/>
    <p:sldId id="518" r:id="rId44"/>
    <p:sldId id="519" r:id="rId45"/>
    <p:sldId id="551" r:id="rId46"/>
    <p:sldId id="538" r:id="rId47"/>
    <p:sldId id="539" r:id="rId48"/>
    <p:sldId id="540" r:id="rId49"/>
    <p:sldId id="541" r:id="rId50"/>
    <p:sldId id="542" r:id="rId51"/>
    <p:sldId id="543" r:id="rId52"/>
    <p:sldId id="545" r:id="rId53"/>
    <p:sldId id="546" r:id="rId54"/>
    <p:sldId id="547" r:id="rId55"/>
    <p:sldId id="544" r:id="rId56"/>
    <p:sldId id="532" r:id="rId57"/>
    <p:sldId id="527" r:id="rId58"/>
    <p:sldId id="388" r:id="rId59"/>
    <p:sldId id="528" r:id="rId60"/>
    <p:sldId id="529" r:id="rId61"/>
    <p:sldId id="261" r:id="rId62"/>
    <p:sldId id="442" r:id="rId63"/>
    <p:sldId id="445" r:id="rId64"/>
    <p:sldId id="354" r:id="rId65"/>
    <p:sldId id="456" r:id="rId66"/>
    <p:sldId id="536" r:id="rId67"/>
    <p:sldId id="537" r:id="rId68"/>
    <p:sldId id="374" r:id="rId69"/>
    <p:sldId id="280" r:id="rId70"/>
    <p:sldId id="462" r:id="rId71"/>
    <p:sldId id="463" r:id="rId72"/>
    <p:sldId id="474" r:id="rId73"/>
    <p:sldId id="479" r:id="rId74"/>
    <p:sldId id="396" r:id="rId75"/>
    <p:sldId id="397" r:id="rId76"/>
    <p:sldId id="398" r:id="rId77"/>
    <p:sldId id="399" r:id="rId78"/>
    <p:sldId id="400" r:id="rId79"/>
    <p:sldId id="414" r:id="rId80"/>
    <p:sldId id="433" r:id="rId81"/>
    <p:sldId id="448" r:id="rId82"/>
    <p:sldId id="449" r:id="rId83"/>
    <p:sldId id="450" r:id="rId84"/>
    <p:sldId id="451" r:id="rId85"/>
    <p:sldId id="452" r:id="rId86"/>
    <p:sldId id="453" r:id="rId87"/>
    <p:sldId id="506" r:id="rId88"/>
    <p:sldId id="548" r:id="rId89"/>
  </p:sldIdLst>
  <p:sldSz cx="9144000" cy="6858000" type="screen4x3"/>
  <p:notesSz cx="6797675" cy="9926638"/>
  <p:defaultTextStyle>
    <a:defPPr>
      <a:defRPr lang="es-E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22C16"/>
    <a:srgbClr val="A50021"/>
    <a:srgbClr val="0000FF"/>
    <a:srgbClr val="0C788E"/>
    <a:srgbClr val="006666"/>
    <a:srgbClr val="54381C"/>
    <a:srgbClr val="FFFFA3"/>
    <a:srgbClr val="E6E6C4"/>
    <a:srgbClr val="5F5F5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323" autoAdjust="0"/>
    <p:restoredTop sz="87966" autoAdjust="0"/>
  </p:normalViewPr>
  <p:slideViewPr>
    <p:cSldViewPr>
      <p:cViewPr varScale="1">
        <p:scale>
          <a:sx n="77" d="100"/>
          <a:sy n="77" d="100"/>
        </p:scale>
        <p:origin x="1541" y="6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notesMaster" Target="notesMasters/notesMaster1.xml"/><Relationship Id="rId95" Type="http://schemas.openxmlformats.org/officeDocument/2006/relationships/tableStyles" Target="tableStyle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presProps" Target="pres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F:\&#1040;&#1089;&#1087;&#1080;&#1088;&#1072;&#1085;&#1090;&#1091;&#1088;&#1072;\&#1055;&#1091;&#1073;&#1083;&#1080;&#1082;&#1072;&#1094;&#1080;&#1080;\!&#1057;&#1090;&#1072;&#1090;&#1100;&#1103;%20&#1060;&#1055;&#1057;&#1052;\&#1055;&#1077;&#1088;%208%20&#1082;&#1072;&#1085;&#1072;&#1083;%202%20&#1089;&#1077;&#1088;.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marker>
            <c:symbol val="diamond"/>
            <c:size val="3"/>
          </c:marker>
          <c:xVal>
            <c:numRef>
              <c:f>Лист3!$A$3:$A$833</c:f>
              <c:numCache>
                <c:formatCode>\О\с\н\о\в\н\о\й</c:formatCode>
                <c:ptCount val="831"/>
                <c:pt idx="0">
                  <c:v>0</c:v>
                </c:pt>
                <c:pt idx="1">
                  <c:v>0.24000000000000002</c:v>
                </c:pt>
                <c:pt idx="2">
                  <c:v>0.48000000000000004</c:v>
                </c:pt>
                <c:pt idx="3">
                  <c:v>0.72000000000000008</c:v>
                </c:pt>
                <c:pt idx="4">
                  <c:v>0.96000000000000008</c:v>
                </c:pt>
                <c:pt idx="5">
                  <c:v>1.2</c:v>
                </c:pt>
                <c:pt idx="6">
                  <c:v>1.44</c:v>
                </c:pt>
                <c:pt idx="7">
                  <c:v>1.6800000000000002</c:v>
                </c:pt>
                <c:pt idx="8">
                  <c:v>1.9200000000000002</c:v>
                </c:pt>
                <c:pt idx="9">
                  <c:v>2.16</c:v>
                </c:pt>
                <c:pt idx="10">
                  <c:v>2.4</c:v>
                </c:pt>
                <c:pt idx="11">
                  <c:v>2.64</c:v>
                </c:pt>
                <c:pt idx="12">
                  <c:v>2.88</c:v>
                </c:pt>
                <c:pt idx="13">
                  <c:v>3.12</c:v>
                </c:pt>
                <c:pt idx="14">
                  <c:v>3.36</c:v>
                </c:pt>
                <c:pt idx="15">
                  <c:v>3.6</c:v>
                </c:pt>
                <c:pt idx="16">
                  <c:v>3.84</c:v>
                </c:pt>
                <c:pt idx="17">
                  <c:v>4.08</c:v>
                </c:pt>
                <c:pt idx="18">
                  <c:v>4.3199999999999994</c:v>
                </c:pt>
                <c:pt idx="19">
                  <c:v>4.5599999999999996</c:v>
                </c:pt>
                <c:pt idx="20">
                  <c:v>4.8</c:v>
                </c:pt>
                <c:pt idx="21">
                  <c:v>5.04</c:v>
                </c:pt>
                <c:pt idx="22">
                  <c:v>5.28</c:v>
                </c:pt>
                <c:pt idx="23">
                  <c:v>5.52</c:v>
                </c:pt>
                <c:pt idx="24">
                  <c:v>5.76</c:v>
                </c:pt>
                <c:pt idx="25">
                  <c:v>6</c:v>
                </c:pt>
                <c:pt idx="26">
                  <c:v>6.24</c:v>
                </c:pt>
                <c:pt idx="27">
                  <c:v>6.48</c:v>
                </c:pt>
                <c:pt idx="28">
                  <c:v>6.72</c:v>
                </c:pt>
                <c:pt idx="29">
                  <c:v>6.96</c:v>
                </c:pt>
                <c:pt idx="30">
                  <c:v>7.2</c:v>
                </c:pt>
                <c:pt idx="31">
                  <c:v>7.44</c:v>
                </c:pt>
                <c:pt idx="32">
                  <c:v>7.68</c:v>
                </c:pt>
                <c:pt idx="33">
                  <c:v>7.92</c:v>
                </c:pt>
                <c:pt idx="34">
                  <c:v>8.16</c:v>
                </c:pt>
                <c:pt idx="35">
                  <c:v>8.4</c:v>
                </c:pt>
                <c:pt idx="36">
                  <c:v>8.6399999999999988</c:v>
                </c:pt>
                <c:pt idx="37">
                  <c:v>8.8800000000000008</c:v>
                </c:pt>
                <c:pt idx="38">
                  <c:v>9.120000000000001</c:v>
                </c:pt>
                <c:pt idx="39">
                  <c:v>9.3600000000000012</c:v>
                </c:pt>
                <c:pt idx="40">
                  <c:v>9.6</c:v>
                </c:pt>
                <c:pt idx="41">
                  <c:v>9.84</c:v>
                </c:pt>
                <c:pt idx="42">
                  <c:v>10.08</c:v>
                </c:pt>
                <c:pt idx="43">
                  <c:v>10.32</c:v>
                </c:pt>
                <c:pt idx="44">
                  <c:v>10.56</c:v>
                </c:pt>
                <c:pt idx="45">
                  <c:v>10.8</c:v>
                </c:pt>
                <c:pt idx="46">
                  <c:v>11.04</c:v>
                </c:pt>
                <c:pt idx="47">
                  <c:v>11.28</c:v>
                </c:pt>
                <c:pt idx="48">
                  <c:v>11.52</c:v>
                </c:pt>
                <c:pt idx="49">
                  <c:v>11.76</c:v>
                </c:pt>
                <c:pt idx="50">
                  <c:v>12</c:v>
                </c:pt>
                <c:pt idx="51">
                  <c:v>12.239999999999998</c:v>
                </c:pt>
                <c:pt idx="52">
                  <c:v>12.48</c:v>
                </c:pt>
                <c:pt idx="53">
                  <c:v>12.719999999999999</c:v>
                </c:pt>
                <c:pt idx="54">
                  <c:v>12.96</c:v>
                </c:pt>
                <c:pt idx="55">
                  <c:v>13.2</c:v>
                </c:pt>
                <c:pt idx="56">
                  <c:v>13.44</c:v>
                </c:pt>
                <c:pt idx="57">
                  <c:v>13.68</c:v>
                </c:pt>
                <c:pt idx="58">
                  <c:v>13.92</c:v>
                </c:pt>
                <c:pt idx="59">
                  <c:v>14.16</c:v>
                </c:pt>
                <c:pt idx="60">
                  <c:v>14.4</c:v>
                </c:pt>
                <c:pt idx="61">
                  <c:v>14.639999999999999</c:v>
                </c:pt>
                <c:pt idx="62">
                  <c:v>14.88</c:v>
                </c:pt>
                <c:pt idx="63">
                  <c:v>15.12</c:v>
                </c:pt>
                <c:pt idx="64">
                  <c:v>15.360000000000001</c:v>
                </c:pt>
                <c:pt idx="65">
                  <c:v>15.6</c:v>
                </c:pt>
                <c:pt idx="66">
                  <c:v>15.84</c:v>
                </c:pt>
                <c:pt idx="67">
                  <c:v>16.079999999999995</c:v>
                </c:pt>
                <c:pt idx="68">
                  <c:v>16.32</c:v>
                </c:pt>
                <c:pt idx="69">
                  <c:v>16.559999999999999</c:v>
                </c:pt>
                <c:pt idx="70">
                  <c:v>16.8</c:v>
                </c:pt>
                <c:pt idx="71">
                  <c:v>17.04</c:v>
                </c:pt>
                <c:pt idx="72">
                  <c:v>17.279999999999998</c:v>
                </c:pt>
                <c:pt idx="73">
                  <c:v>17.52</c:v>
                </c:pt>
                <c:pt idx="74">
                  <c:v>17.760000000000002</c:v>
                </c:pt>
                <c:pt idx="75">
                  <c:v>18</c:v>
                </c:pt>
                <c:pt idx="76">
                  <c:v>18.239999999999995</c:v>
                </c:pt>
                <c:pt idx="77">
                  <c:v>18.479999999999997</c:v>
                </c:pt>
                <c:pt idx="78">
                  <c:v>18.72</c:v>
                </c:pt>
                <c:pt idx="79">
                  <c:v>18.959999999999997</c:v>
                </c:pt>
                <c:pt idx="80">
                  <c:v>19.2</c:v>
                </c:pt>
                <c:pt idx="81">
                  <c:v>19.439999999999998</c:v>
                </c:pt>
                <c:pt idx="82">
                  <c:v>19.68</c:v>
                </c:pt>
                <c:pt idx="83">
                  <c:v>19.920000000000002</c:v>
                </c:pt>
                <c:pt idx="84">
                  <c:v>20.16</c:v>
                </c:pt>
                <c:pt idx="85">
                  <c:v>20.399999999999999</c:v>
                </c:pt>
                <c:pt idx="86">
                  <c:v>20.64</c:v>
                </c:pt>
                <c:pt idx="87">
                  <c:v>20.88</c:v>
                </c:pt>
                <c:pt idx="88">
                  <c:v>21.12</c:v>
                </c:pt>
                <c:pt idx="89">
                  <c:v>21.36</c:v>
                </c:pt>
                <c:pt idx="90">
                  <c:v>21.6</c:v>
                </c:pt>
                <c:pt idx="91">
                  <c:v>21.84</c:v>
                </c:pt>
                <c:pt idx="92">
                  <c:v>22.08</c:v>
                </c:pt>
                <c:pt idx="93">
                  <c:v>22.32</c:v>
                </c:pt>
                <c:pt idx="94">
                  <c:v>22.56</c:v>
                </c:pt>
                <c:pt idx="95">
                  <c:v>22.8</c:v>
                </c:pt>
                <c:pt idx="96">
                  <c:v>23.04</c:v>
                </c:pt>
                <c:pt idx="97">
                  <c:v>23.279999999999998</c:v>
                </c:pt>
                <c:pt idx="98">
                  <c:v>23.52</c:v>
                </c:pt>
                <c:pt idx="99">
                  <c:v>23.759999999999998</c:v>
                </c:pt>
                <c:pt idx="100">
                  <c:v>24</c:v>
                </c:pt>
                <c:pt idx="101">
                  <c:v>24.24</c:v>
                </c:pt>
                <c:pt idx="102">
                  <c:v>24.479999999999997</c:v>
                </c:pt>
                <c:pt idx="103">
                  <c:v>24.72</c:v>
                </c:pt>
                <c:pt idx="104">
                  <c:v>24.959999999999997</c:v>
                </c:pt>
                <c:pt idx="105">
                  <c:v>25.2</c:v>
                </c:pt>
                <c:pt idx="106">
                  <c:v>25.439999999999998</c:v>
                </c:pt>
                <c:pt idx="107">
                  <c:v>25.68</c:v>
                </c:pt>
                <c:pt idx="108">
                  <c:v>25.919999999999998</c:v>
                </c:pt>
                <c:pt idx="109">
                  <c:v>26.16</c:v>
                </c:pt>
                <c:pt idx="110">
                  <c:v>26.4</c:v>
                </c:pt>
                <c:pt idx="111">
                  <c:v>26.64</c:v>
                </c:pt>
                <c:pt idx="112">
                  <c:v>26.88</c:v>
                </c:pt>
                <c:pt idx="113">
                  <c:v>27.12</c:v>
                </c:pt>
                <c:pt idx="114">
                  <c:v>27.36</c:v>
                </c:pt>
                <c:pt idx="115">
                  <c:v>27.6</c:v>
                </c:pt>
                <c:pt idx="116">
                  <c:v>27.84</c:v>
                </c:pt>
                <c:pt idx="117">
                  <c:v>28.08</c:v>
                </c:pt>
                <c:pt idx="118">
                  <c:v>28.32</c:v>
                </c:pt>
                <c:pt idx="119">
                  <c:v>28.56</c:v>
                </c:pt>
                <c:pt idx="120">
                  <c:v>28.8</c:v>
                </c:pt>
                <c:pt idx="121">
                  <c:v>29.04</c:v>
                </c:pt>
                <c:pt idx="122">
                  <c:v>29.279999999999998</c:v>
                </c:pt>
                <c:pt idx="123">
                  <c:v>29.52</c:v>
                </c:pt>
                <c:pt idx="124">
                  <c:v>29.759999999999998</c:v>
                </c:pt>
                <c:pt idx="125">
                  <c:v>30</c:v>
                </c:pt>
                <c:pt idx="126">
                  <c:v>30.24</c:v>
                </c:pt>
                <c:pt idx="127">
                  <c:v>30.479999999999997</c:v>
                </c:pt>
                <c:pt idx="128">
                  <c:v>30.72</c:v>
                </c:pt>
                <c:pt idx="129">
                  <c:v>30.959999999999997</c:v>
                </c:pt>
                <c:pt idx="130">
                  <c:v>31.2</c:v>
                </c:pt>
                <c:pt idx="131">
                  <c:v>31.439999999999998</c:v>
                </c:pt>
                <c:pt idx="132">
                  <c:v>31.68</c:v>
                </c:pt>
                <c:pt idx="133">
                  <c:v>31.919999999999998</c:v>
                </c:pt>
                <c:pt idx="134">
                  <c:v>32.160000000000004</c:v>
                </c:pt>
                <c:pt idx="135">
                  <c:v>32.4</c:v>
                </c:pt>
                <c:pt idx="136">
                  <c:v>32.64</c:v>
                </c:pt>
                <c:pt idx="137">
                  <c:v>32.879999999999995</c:v>
                </c:pt>
                <c:pt idx="138">
                  <c:v>33.120000000000005</c:v>
                </c:pt>
                <c:pt idx="139">
                  <c:v>33.36</c:v>
                </c:pt>
                <c:pt idx="140">
                  <c:v>33.6</c:v>
                </c:pt>
                <c:pt idx="141">
                  <c:v>33.839999999999996</c:v>
                </c:pt>
                <c:pt idx="142">
                  <c:v>34.08</c:v>
                </c:pt>
                <c:pt idx="143">
                  <c:v>34.32</c:v>
                </c:pt>
                <c:pt idx="144">
                  <c:v>34.56</c:v>
                </c:pt>
                <c:pt idx="145">
                  <c:v>34.800000000000011</c:v>
                </c:pt>
                <c:pt idx="146">
                  <c:v>35.04</c:v>
                </c:pt>
                <c:pt idx="147">
                  <c:v>35.28</c:v>
                </c:pt>
                <c:pt idx="148">
                  <c:v>35.520000000000003</c:v>
                </c:pt>
                <c:pt idx="149">
                  <c:v>35.760000000000005</c:v>
                </c:pt>
                <c:pt idx="150">
                  <c:v>36</c:v>
                </c:pt>
                <c:pt idx="151">
                  <c:v>36.24</c:v>
                </c:pt>
                <c:pt idx="152">
                  <c:v>36.480000000000004</c:v>
                </c:pt>
                <c:pt idx="153">
                  <c:v>36.720000000000006</c:v>
                </c:pt>
                <c:pt idx="154">
                  <c:v>36.96</c:v>
                </c:pt>
                <c:pt idx="155">
                  <c:v>37.200000000000003</c:v>
                </c:pt>
                <c:pt idx="156">
                  <c:v>37.44</c:v>
                </c:pt>
                <c:pt idx="157">
                  <c:v>37.68</c:v>
                </c:pt>
                <c:pt idx="158">
                  <c:v>37.92</c:v>
                </c:pt>
                <c:pt idx="159">
                  <c:v>38.160000000000004</c:v>
                </c:pt>
                <c:pt idx="160">
                  <c:v>38.4</c:v>
                </c:pt>
                <c:pt idx="161">
                  <c:v>38.64</c:v>
                </c:pt>
                <c:pt idx="162">
                  <c:v>38.879999999999995</c:v>
                </c:pt>
                <c:pt idx="163">
                  <c:v>39.120000000000005</c:v>
                </c:pt>
                <c:pt idx="164">
                  <c:v>39.36</c:v>
                </c:pt>
                <c:pt idx="165">
                  <c:v>39.6</c:v>
                </c:pt>
                <c:pt idx="166">
                  <c:v>39.839999999999996</c:v>
                </c:pt>
                <c:pt idx="167">
                  <c:v>40.08</c:v>
                </c:pt>
                <c:pt idx="168">
                  <c:v>40.32</c:v>
                </c:pt>
                <c:pt idx="169">
                  <c:v>40.56</c:v>
                </c:pt>
                <c:pt idx="170">
                  <c:v>40.800000000000011</c:v>
                </c:pt>
                <c:pt idx="171">
                  <c:v>41.04</c:v>
                </c:pt>
                <c:pt idx="172">
                  <c:v>41.28</c:v>
                </c:pt>
                <c:pt idx="173">
                  <c:v>41.52</c:v>
                </c:pt>
                <c:pt idx="174">
                  <c:v>41.760000000000005</c:v>
                </c:pt>
                <c:pt idx="175">
                  <c:v>42</c:v>
                </c:pt>
                <c:pt idx="176">
                  <c:v>42.24</c:v>
                </c:pt>
                <c:pt idx="177">
                  <c:v>42.48</c:v>
                </c:pt>
                <c:pt idx="178">
                  <c:v>42.720000000000006</c:v>
                </c:pt>
                <c:pt idx="179">
                  <c:v>42.96</c:v>
                </c:pt>
                <c:pt idx="180">
                  <c:v>43.2</c:v>
                </c:pt>
                <c:pt idx="181">
                  <c:v>43.44</c:v>
                </c:pt>
                <c:pt idx="182">
                  <c:v>43.68</c:v>
                </c:pt>
                <c:pt idx="183">
                  <c:v>43.92</c:v>
                </c:pt>
                <c:pt idx="184">
                  <c:v>44.160000000000004</c:v>
                </c:pt>
                <c:pt idx="185">
                  <c:v>44.4</c:v>
                </c:pt>
                <c:pt idx="186">
                  <c:v>44.64</c:v>
                </c:pt>
                <c:pt idx="187">
                  <c:v>44.879999999999995</c:v>
                </c:pt>
                <c:pt idx="188">
                  <c:v>45.120000000000005</c:v>
                </c:pt>
                <c:pt idx="189">
                  <c:v>45.36</c:v>
                </c:pt>
                <c:pt idx="190">
                  <c:v>45.6</c:v>
                </c:pt>
                <c:pt idx="191">
                  <c:v>45.839999999999996</c:v>
                </c:pt>
                <c:pt idx="192">
                  <c:v>46.08</c:v>
                </c:pt>
                <c:pt idx="193">
                  <c:v>46.32</c:v>
                </c:pt>
                <c:pt idx="194">
                  <c:v>46.56</c:v>
                </c:pt>
                <c:pt idx="195">
                  <c:v>46.8</c:v>
                </c:pt>
                <c:pt idx="196">
                  <c:v>47.04</c:v>
                </c:pt>
                <c:pt idx="197">
                  <c:v>47.28</c:v>
                </c:pt>
                <c:pt idx="198">
                  <c:v>47.52</c:v>
                </c:pt>
                <c:pt idx="199">
                  <c:v>47.760000000000005</c:v>
                </c:pt>
                <c:pt idx="200">
                  <c:v>48</c:v>
                </c:pt>
                <c:pt idx="201">
                  <c:v>48.24</c:v>
                </c:pt>
                <c:pt idx="202">
                  <c:v>48.48</c:v>
                </c:pt>
                <c:pt idx="203">
                  <c:v>48.720000000000006</c:v>
                </c:pt>
                <c:pt idx="204">
                  <c:v>48.96</c:v>
                </c:pt>
                <c:pt idx="205">
                  <c:v>49.2</c:v>
                </c:pt>
                <c:pt idx="206">
                  <c:v>49.44</c:v>
                </c:pt>
                <c:pt idx="207">
                  <c:v>49.68</c:v>
                </c:pt>
                <c:pt idx="208">
                  <c:v>49.92</c:v>
                </c:pt>
                <c:pt idx="209">
                  <c:v>50.160000000000004</c:v>
                </c:pt>
                <c:pt idx="210">
                  <c:v>50.4</c:v>
                </c:pt>
                <c:pt idx="211">
                  <c:v>50.64</c:v>
                </c:pt>
                <c:pt idx="212">
                  <c:v>50.879999999999995</c:v>
                </c:pt>
                <c:pt idx="213">
                  <c:v>51.120000000000005</c:v>
                </c:pt>
                <c:pt idx="214">
                  <c:v>51.36</c:v>
                </c:pt>
                <c:pt idx="215">
                  <c:v>51.6</c:v>
                </c:pt>
                <c:pt idx="216">
                  <c:v>51.839999999999996</c:v>
                </c:pt>
                <c:pt idx="217">
                  <c:v>52.08</c:v>
                </c:pt>
                <c:pt idx="218">
                  <c:v>52.32</c:v>
                </c:pt>
                <c:pt idx="219">
                  <c:v>52.56</c:v>
                </c:pt>
                <c:pt idx="220">
                  <c:v>52.8</c:v>
                </c:pt>
                <c:pt idx="221">
                  <c:v>53.04</c:v>
                </c:pt>
                <c:pt idx="222">
                  <c:v>53.28</c:v>
                </c:pt>
                <c:pt idx="223">
                  <c:v>53.52</c:v>
                </c:pt>
                <c:pt idx="224">
                  <c:v>53.760000000000005</c:v>
                </c:pt>
                <c:pt idx="225">
                  <c:v>54</c:v>
                </c:pt>
                <c:pt idx="226">
                  <c:v>54.24</c:v>
                </c:pt>
                <c:pt idx="227">
                  <c:v>54.48</c:v>
                </c:pt>
                <c:pt idx="228">
                  <c:v>54.720000000000006</c:v>
                </c:pt>
                <c:pt idx="229">
                  <c:v>54.96</c:v>
                </c:pt>
                <c:pt idx="230">
                  <c:v>55.2</c:v>
                </c:pt>
                <c:pt idx="231">
                  <c:v>55.44</c:v>
                </c:pt>
                <c:pt idx="232">
                  <c:v>55.68</c:v>
                </c:pt>
                <c:pt idx="233">
                  <c:v>55.92</c:v>
                </c:pt>
                <c:pt idx="234">
                  <c:v>56.160000000000004</c:v>
                </c:pt>
                <c:pt idx="235">
                  <c:v>56.4</c:v>
                </c:pt>
                <c:pt idx="236">
                  <c:v>56.64</c:v>
                </c:pt>
                <c:pt idx="237">
                  <c:v>56.879999999999995</c:v>
                </c:pt>
                <c:pt idx="238">
                  <c:v>57.120000000000005</c:v>
                </c:pt>
                <c:pt idx="239">
                  <c:v>57.36</c:v>
                </c:pt>
                <c:pt idx="240">
                  <c:v>57.6</c:v>
                </c:pt>
                <c:pt idx="241">
                  <c:v>57.839999999999996</c:v>
                </c:pt>
                <c:pt idx="242">
                  <c:v>58.08</c:v>
                </c:pt>
                <c:pt idx="243">
                  <c:v>58.32</c:v>
                </c:pt>
                <c:pt idx="244">
                  <c:v>58.56</c:v>
                </c:pt>
                <c:pt idx="245">
                  <c:v>58.8</c:v>
                </c:pt>
                <c:pt idx="246">
                  <c:v>59.04</c:v>
                </c:pt>
                <c:pt idx="247">
                  <c:v>59.28</c:v>
                </c:pt>
                <c:pt idx="248">
                  <c:v>59.52</c:v>
                </c:pt>
                <c:pt idx="249">
                  <c:v>59.760000000000005</c:v>
                </c:pt>
                <c:pt idx="250">
                  <c:v>60</c:v>
                </c:pt>
                <c:pt idx="251">
                  <c:v>60.24</c:v>
                </c:pt>
                <c:pt idx="252">
                  <c:v>60.48</c:v>
                </c:pt>
                <c:pt idx="253">
                  <c:v>60.720000000000006</c:v>
                </c:pt>
                <c:pt idx="254">
                  <c:v>60.96</c:v>
                </c:pt>
                <c:pt idx="255">
                  <c:v>61.2</c:v>
                </c:pt>
                <c:pt idx="256">
                  <c:v>61.44</c:v>
                </c:pt>
                <c:pt idx="257">
                  <c:v>61.68</c:v>
                </c:pt>
                <c:pt idx="258">
                  <c:v>61.92</c:v>
                </c:pt>
                <c:pt idx="259">
                  <c:v>62.160000000000004</c:v>
                </c:pt>
                <c:pt idx="260">
                  <c:v>62.4</c:v>
                </c:pt>
                <c:pt idx="261">
                  <c:v>62.64</c:v>
                </c:pt>
                <c:pt idx="262">
                  <c:v>62.879999999999995</c:v>
                </c:pt>
                <c:pt idx="263">
                  <c:v>63.120000000000005</c:v>
                </c:pt>
                <c:pt idx="264">
                  <c:v>63.36</c:v>
                </c:pt>
                <c:pt idx="265">
                  <c:v>63.6</c:v>
                </c:pt>
                <c:pt idx="266">
                  <c:v>63.839999999999996</c:v>
                </c:pt>
                <c:pt idx="267">
                  <c:v>64.08</c:v>
                </c:pt>
                <c:pt idx="268">
                  <c:v>64.319999999999993</c:v>
                </c:pt>
                <c:pt idx="269">
                  <c:v>64.56</c:v>
                </c:pt>
                <c:pt idx="270">
                  <c:v>64.8</c:v>
                </c:pt>
                <c:pt idx="271">
                  <c:v>65.040000000000006</c:v>
                </c:pt>
                <c:pt idx="272">
                  <c:v>65.28</c:v>
                </c:pt>
                <c:pt idx="273">
                  <c:v>65.52</c:v>
                </c:pt>
                <c:pt idx="274">
                  <c:v>65.760000000000005</c:v>
                </c:pt>
                <c:pt idx="275">
                  <c:v>66</c:v>
                </c:pt>
                <c:pt idx="276">
                  <c:v>66.239999999999995</c:v>
                </c:pt>
                <c:pt idx="277">
                  <c:v>66.48</c:v>
                </c:pt>
                <c:pt idx="278">
                  <c:v>66.72</c:v>
                </c:pt>
                <c:pt idx="279">
                  <c:v>66.959999999999994</c:v>
                </c:pt>
                <c:pt idx="280">
                  <c:v>67.2</c:v>
                </c:pt>
                <c:pt idx="281">
                  <c:v>67.440000000000012</c:v>
                </c:pt>
                <c:pt idx="282">
                  <c:v>67.679999999999993</c:v>
                </c:pt>
                <c:pt idx="283">
                  <c:v>67.92</c:v>
                </c:pt>
                <c:pt idx="284">
                  <c:v>68.16</c:v>
                </c:pt>
                <c:pt idx="285">
                  <c:v>68.400000000000006</c:v>
                </c:pt>
                <c:pt idx="286">
                  <c:v>68.64</c:v>
                </c:pt>
                <c:pt idx="287">
                  <c:v>68.88</c:v>
                </c:pt>
                <c:pt idx="288">
                  <c:v>69.11999999999999</c:v>
                </c:pt>
                <c:pt idx="289">
                  <c:v>69.36</c:v>
                </c:pt>
                <c:pt idx="290">
                  <c:v>69.599999999999994</c:v>
                </c:pt>
                <c:pt idx="291">
                  <c:v>69.84</c:v>
                </c:pt>
                <c:pt idx="292">
                  <c:v>70.08</c:v>
                </c:pt>
                <c:pt idx="293">
                  <c:v>70.319999999999993</c:v>
                </c:pt>
                <c:pt idx="294">
                  <c:v>70.56</c:v>
                </c:pt>
                <c:pt idx="295">
                  <c:v>70.8</c:v>
                </c:pt>
                <c:pt idx="296">
                  <c:v>71.040000000000006</c:v>
                </c:pt>
                <c:pt idx="297">
                  <c:v>71.28</c:v>
                </c:pt>
                <c:pt idx="298">
                  <c:v>71.52</c:v>
                </c:pt>
                <c:pt idx="299">
                  <c:v>71.760000000000005</c:v>
                </c:pt>
                <c:pt idx="300">
                  <c:v>72</c:v>
                </c:pt>
                <c:pt idx="301">
                  <c:v>72.239999999999995</c:v>
                </c:pt>
                <c:pt idx="302">
                  <c:v>72.48</c:v>
                </c:pt>
                <c:pt idx="303">
                  <c:v>72.72</c:v>
                </c:pt>
                <c:pt idx="304">
                  <c:v>72.959999999999994</c:v>
                </c:pt>
                <c:pt idx="305">
                  <c:v>73.2</c:v>
                </c:pt>
                <c:pt idx="306">
                  <c:v>73.440000000000012</c:v>
                </c:pt>
                <c:pt idx="307">
                  <c:v>73.679999999999993</c:v>
                </c:pt>
                <c:pt idx="308">
                  <c:v>73.92</c:v>
                </c:pt>
                <c:pt idx="309">
                  <c:v>74.16</c:v>
                </c:pt>
                <c:pt idx="310">
                  <c:v>74.400000000000006</c:v>
                </c:pt>
                <c:pt idx="311">
                  <c:v>74.64</c:v>
                </c:pt>
                <c:pt idx="312">
                  <c:v>74.88</c:v>
                </c:pt>
                <c:pt idx="313">
                  <c:v>75.11999999999999</c:v>
                </c:pt>
                <c:pt idx="314">
                  <c:v>75.36</c:v>
                </c:pt>
                <c:pt idx="315">
                  <c:v>75.599999999999994</c:v>
                </c:pt>
                <c:pt idx="316">
                  <c:v>75.84</c:v>
                </c:pt>
                <c:pt idx="317">
                  <c:v>76.08</c:v>
                </c:pt>
                <c:pt idx="318">
                  <c:v>76.319999999999993</c:v>
                </c:pt>
                <c:pt idx="319">
                  <c:v>76.56</c:v>
                </c:pt>
                <c:pt idx="320">
                  <c:v>76.8</c:v>
                </c:pt>
                <c:pt idx="321">
                  <c:v>77.040000000000006</c:v>
                </c:pt>
                <c:pt idx="322">
                  <c:v>77.28</c:v>
                </c:pt>
                <c:pt idx="323">
                  <c:v>77.52</c:v>
                </c:pt>
                <c:pt idx="324">
                  <c:v>77.760000000000005</c:v>
                </c:pt>
                <c:pt idx="325">
                  <c:v>78</c:v>
                </c:pt>
                <c:pt idx="326">
                  <c:v>78.239999999999995</c:v>
                </c:pt>
                <c:pt idx="327">
                  <c:v>78.48</c:v>
                </c:pt>
                <c:pt idx="328">
                  <c:v>78.72</c:v>
                </c:pt>
                <c:pt idx="329">
                  <c:v>78.959999999999994</c:v>
                </c:pt>
                <c:pt idx="330">
                  <c:v>79.2</c:v>
                </c:pt>
                <c:pt idx="331">
                  <c:v>79.440000000000012</c:v>
                </c:pt>
                <c:pt idx="332">
                  <c:v>79.679999999999993</c:v>
                </c:pt>
                <c:pt idx="333">
                  <c:v>79.92</c:v>
                </c:pt>
                <c:pt idx="334">
                  <c:v>80.16</c:v>
                </c:pt>
                <c:pt idx="335">
                  <c:v>80.400000000000006</c:v>
                </c:pt>
                <c:pt idx="336">
                  <c:v>80.64</c:v>
                </c:pt>
                <c:pt idx="337">
                  <c:v>80.88</c:v>
                </c:pt>
                <c:pt idx="338">
                  <c:v>81.11999999999999</c:v>
                </c:pt>
                <c:pt idx="339">
                  <c:v>81.36</c:v>
                </c:pt>
                <c:pt idx="340">
                  <c:v>81.599999999999994</c:v>
                </c:pt>
                <c:pt idx="341">
                  <c:v>81.84</c:v>
                </c:pt>
                <c:pt idx="342">
                  <c:v>82.08</c:v>
                </c:pt>
                <c:pt idx="343">
                  <c:v>82.32</c:v>
                </c:pt>
                <c:pt idx="344">
                  <c:v>82.56</c:v>
                </c:pt>
                <c:pt idx="345">
                  <c:v>82.8</c:v>
                </c:pt>
                <c:pt idx="346">
                  <c:v>83.04</c:v>
                </c:pt>
                <c:pt idx="347">
                  <c:v>83.28</c:v>
                </c:pt>
                <c:pt idx="348">
                  <c:v>83.52</c:v>
                </c:pt>
                <c:pt idx="349">
                  <c:v>83.76</c:v>
                </c:pt>
                <c:pt idx="350">
                  <c:v>84</c:v>
                </c:pt>
                <c:pt idx="351">
                  <c:v>84.240000000000009</c:v>
                </c:pt>
                <c:pt idx="352">
                  <c:v>84.48</c:v>
                </c:pt>
                <c:pt idx="353">
                  <c:v>84.72</c:v>
                </c:pt>
                <c:pt idx="354">
                  <c:v>84.960000000000008</c:v>
                </c:pt>
                <c:pt idx="355">
                  <c:v>85.2</c:v>
                </c:pt>
                <c:pt idx="356">
                  <c:v>85.440000000000012</c:v>
                </c:pt>
                <c:pt idx="357">
                  <c:v>85.679999999999993</c:v>
                </c:pt>
                <c:pt idx="358">
                  <c:v>85.92</c:v>
                </c:pt>
                <c:pt idx="359">
                  <c:v>86.16</c:v>
                </c:pt>
                <c:pt idx="360">
                  <c:v>86.4</c:v>
                </c:pt>
                <c:pt idx="361">
                  <c:v>86.64</c:v>
                </c:pt>
                <c:pt idx="362">
                  <c:v>86.88</c:v>
                </c:pt>
                <c:pt idx="363">
                  <c:v>87.11999999999999</c:v>
                </c:pt>
                <c:pt idx="364">
                  <c:v>87.36</c:v>
                </c:pt>
                <c:pt idx="365">
                  <c:v>87.6</c:v>
                </c:pt>
                <c:pt idx="366">
                  <c:v>87.84</c:v>
                </c:pt>
                <c:pt idx="367">
                  <c:v>88.08</c:v>
                </c:pt>
                <c:pt idx="368">
                  <c:v>88.32</c:v>
                </c:pt>
                <c:pt idx="369">
                  <c:v>88.56</c:v>
                </c:pt>
                <c:pt idx="370">
                  <c:v>88.8</c:v>
                </c:pt>
                <c:pt idx="371">
                  <c:v>89.04</c:v>
                </c:pt>
                <c:pt idx="372">
                  <c:v>89.28</c:v>
                </c:pt>
                <c:pt idx="373">
                  <c:v>89.52</c:v>
                </c:pt>
                <c:pt idx="374">
                  <c:v>89.76</c:v>
                </c:pt>
                <c:pt idx="375">
                  <c:v>90</c:v>
                </c:pt>
                <c:pt idx="376">
                  <c:v>90.240000000000009</c:v>
                </c:pt>
                <c:pt idx="377">
                  <c:v>90.48</c:v>
                </c:pt>
                <c:pt idx="378">
                  <c:v>90.72</c:v>
                </c:pt>
                <c:pt idx="379">
                  <c:v>90.960000000000008</c:v>
                </c:pt>
                <c:pt idx="380">
                  <c:v>91.2</c:v>
                </c:pt>
                <c:pt idx="381">
                  <c:v>91.440000000000012</c:v>
                </c:pt>
                <c:pt idx="382">
                  <c:v>91.679999999999993</c:v>
                </c:pt>
                <c:pt idx="383">
                  <c:v>91.92</c:v>
                </c:pt>
                <c:pt idx="384">
                  <c:v>92.16</c:v>
                </c:pt>
                <c:pt idx="385">
                  <c:v>92.4</c:v>
                </c:pt>
                <c:pt idx="386">
                  <c:v>92.64</c:v>
                </c:pt>
                <c:pt idx="387">
                  <c:v>92.88</c:v>
                </c:pt>
                <c:pt idx="388">
                  <c:v>93.11999999999999</c:v>
                </c:pt>
                <c:pt idx="389">
                  <c:v>93.36</c:v>
                </c:pt>
                <c:pt idx="390">
                  <c:v>93.6</c:v>
                </c:pt>
                <c:pt idx="391">
                  <c:v>93.84</c:v>
                </c:pt>
                <c:pt idx="392">
                  <c:v>94.08</c:v>
                </c:pt>
                <c:pt idx="393">
                  <c:v>94.32</c:v>
                </c:pt>
                <c:pt idx="394">
                  <c:v>94.56</c:v>
                </c:pt>
                <c:pt idx="395">
                  <c:v>94.8</c:v>
                </c:pt>
                <c:pt idx="396">
                  <c:v>95.04</c:v>
                </c:pt>
                <c:pt idx="397">
                  <c:v>95.28</c:v>
                </c:pt>
                <c:pt idx="398">
                  <c:v>95.52</c:v>
                </c:pt>
                <c:pt idx="399">
                  <c:v>95.76</c:v>
                </c:pt>
                <c:pt idx="400">
                  <c:v>96</c:v>
                </c:pt>
                <c:pt idx="401">
                  <c:v>96.240000000000009</c:v>
                </c:pt>
                <c:pt idx="402">
                  <c:v>96.48</c:v>
                </c:pt>
                <c:pt idx="403">
                  <c:v>96.72</c:v>
                </c:pt>
                <c:pt idx="404">
                  <c:v>96.960000000000008</c:v>
                </c:pt>
                <c:pt idx="405">
                  <c:v>97.2</c:v>
                </c:pt>
                <c:pt idx="406">
                  <c:v>97.440000000000012</c:v>
                </c:pt>
                <c:pt idx="407">
                  <c:v>97.679999999999993</c:v>
                </c:pt>
                <c:pt idx="408">
                  <c:v>97.92</c:v>
                </c:pt>
                <c:pt idx="409">
                  <c:v>98.16</c:v>
                </c:pt>
                <c:pt idx="410">
                  <c:v>98.4</c:v>
                </c:pt>
                <c:pt idx="411">
                  <c:v>98.64</c:v>
                </c:pt>
                <c:pt idx="412">
                  <c:v>98.88</c:v>
                </c:pt>
                <c:pt idx="413">
                  <c:v>99.11999999999999</c:v>
                </c:pt>
                <c:pt idx="414">
                  <c:v>99.36</c:v>
                </c:pt>
                <c:pt idx="415">
                  <c:v>99.6</c:v>
                </c:pt>
                <c:pt idx="416">
                  <c:v>99.84</c:v>
                </c:pt>
                <c:pt idx="417">
                  <c:v>100.08</c:v>
                </c:pt>
                <c:pt idx="418">
                  <c:v>100.32</c:v>
                </c:pt>
                <c:pt idx="419">
                  <c:v>100.56</c:v>
                </c:pt>
                <c:pt idx="420">
                  <c:v>100.8</c:v>
                </c:pt>
                <c:pt idx="421">
                  <c:v>101.04</c:v>
                </c:pt>
                <c:pt idx="422">
                  <c:v>101.28</c:v>
                </c:pt>
                <c:pt idx="423">
                  <c:v>101.52</c:v>
                </c:pt>
                <c:pt idx="424">
                  <c:v>101.76</c:v>
                </c:pt>
                <c:pt idx="425">
                  <c:v>102</c:v>
                </c:pt>
                <c:pt idx="426">
                  <c:v>102.24000000000001</c:v>
                </c:pt>
                <c:pt idx="427">
                  <c:v>102.48</c:v>
                </c:pt>
                <c:pt idx="428">
                  <c:v>102.72</c:v>
                </c:pt>
                <c:pt idx="429">
                  <c:v>102.96000000000001</c:v>
                </c:pt>
                <c:pt idx="430">
                  <c:v>103.2</c:v>
                </c:pt>
                <c:pt idx="431">
                  <c:v>103.44000000000001</c:v>
                </c:pt>
                <c:pt idx="432">
                  <c:v>103.67999999999999</c:v>
                </c:pt>
                <c:pt idx="433">
                  <c:v>103.92</c:v>
                </c:pt>
                <c:pt idx="434">
                  <c:v>104.16</c:v>
                </c:pt>
                <c:pt idx="435">
                  <c:v>104.4</c:v>
                </c:pt>
                <c:pt idx="436">
                  <c:v>104.64</c:v>
                </c:pt>
                <c:pt idx="437">
                  <c:v>104.88</c:v>
                </c:pt>
                <c:pt idx="438">
                  <c:v>105.11999999999999</c:v>
                </c:pt>
                <c:pt idx="439">
                  <c:v>105.36</c:v>
                </c:pt>
                <c:pt idx="440">
                  <c:v>105.6</c:v>
                </c:pt>
                <c:pt idx="441">
                  <c:v>105.84</c:v>
                </c:pt>
                <c:pt idx="442">
                  <c:v>106.08</c:v>
                </c:pt>
                <c:pt idx="443">
                  <c:v>106.32</c:v>
                </c:pt>
                <c:pt idx="444">
                  <c:v>106.56</c:v>
                </c:pt>
                <c:pt idx="445">
                  <c:v>106.8</c:v>
                </c:pt>
                <c:pt idx="446">
                  <c:v>107.04</c:v>
                </c:pt>
                <c:pt idx="447">
                  <c:v>107.28</c:v>
                </c:pt>
                <c:pt idx="448">
                  <c:v>107.52</c:v>
                </c:pt>
                <c:pt idx="449">
                  <c:v>107.76</c:v>
                </c:pt>
                <c:pt idx="450">
                  <c:v>108</c:v>
                </c:pt>
                <c:pt idx="451">
                  <c:v>108.24000000000001</c:v>
                </c:pt>
                <c:pt idx="452">
                  <c:v>108.48</c:v>
                </c:pt>
                <c:pt idx="453">
                  <c:v>108.72</c:v>
                </c:pt>
                <c:pt idx="454">
                  <c:v>108.96000000000001</c:v>
                </c:pt>
                <c:pt idx="455">
                  <c:v>109.2</c:v>
                </c:pt>
                <c:pt idx="456">
                  <c:v>109.44000000000001</c:v>
                </c:pt>
                <c:pt idx="457">
                  <c:v>109.67999999999999</c:v>
                </c:pt>
                <c:pt idx="458">
                  <c:v>109.92</c:v>
                </c:pt>
                <c:pt idx="459">
                  <c:v>110.16</c:v>
                </c:pt>
                <c:pt idx="460">
                  <c:v>110.4</c:v>
                </c:pt>
                <c:pt idx="461">
                  <c:v>110.64</c:v>
                </c:pt>
                <c:pt idx="462">
                  <c:v>110.88</c:v>
                </c:pt>
                <c:pt idx="463">
                  <c:v>111.11999999999999</c:v>
                </c:pt>
                <c:pt idx="464">
                  <c:v>111.36</c:v>
                </c:pt>
                <c:pt idx="465">
                  <c:v>111.6</c:v>
                </c:pt>
                <c:pt idx="466">
                  <c:v>111.84</c:v>
                </c:pt>
                <c:pt idx="467">
                  <c:v>112.08</c:v>
                </c:pt>
                <c:pt idx="468">
                  <c:v>112.32</c:v>
                </c:pt>
                <c:pt idx="469">
                  <c:v>112.56</c:v>
                </c:pt>
                <c:pt idx="470">
                  <c:v>112.8</c:v>
                </c:pt>
                <c:pt idx="471">
                  <c:v>113.04</c:v>
                </c:pt>
                <c:pt idx="472">
                  <c:v>113.28</c:v>
                </c:pt>
                <c:pt idx="473">
                  <c:v>113.52</c:v>
                </c:pt>
                <c:pt idx="474">
                  <c:v>113.76</c:v>
                </c:pt>
                <c:pt idx="475">
                  <c:v>114</c:v>
                </c:pt>
                <c:pt idx="476">
                  <c:v>114.24000000000001</c:v>
                </c:pt>
                <c:pt idx="477">
                  <c:v>114.48</c:v>
                </c:pt>
                <c:pt idx="478">
                  <c:v>114.72</c:v>
                </c:pt>
                <c:pt idx="479">
                  <c:v>114.96000000000001</c:v>
                </c:pt>
                <c:pt idx="480">
                  <c:v>115.2</c:v>
                </c:pt>
                <c:pt idx="481">
                  <c:v>115.44000000000001</c:v>
                </c:pt>
                <c:pt idx="482">
                  <c:v>115.67999999999999</c:v>
                </c:pt>
                <c:pt idx="483">
                  <c:v>115.92</c:v>
                </c:pt>
                <c:pt idx="484">
                  <c:v>116.16</c:v>
                </c:pt>
                <c:pt idx="485">
                  <c:v>116.4</c:v>
                </c:pt>
                <c:pt idx="486">
                  <c:v>116.64</c:v>
                </c:pt>
                <c:pt idx="487">
                  <c:v>116.88</c:v>
                </c:pt>
                <c:pt idx="488">
                  <c:v>117.11999999999999</c:v>
                </c:pt>
                <c:pt idx="489">
                  <c:v>117.36</c:v>
                </c:pt>
                <c:pt idx="490">
                  <c:v>117.6</c:v>
                </c:pt>
                <c:pt idx="491">
                  <c:v>117.84</c:v>
                </c:pt>
                <c:pt idx="492">
                  <c:v>118.08</c:v>
                </c:pt>
                <c:pt idx="493">
                  <c:v>118.32</c:v>
                </c:pt>
                <c:pt idx="494">
                  <c:v>118.56</c:v>
                </c:pt>
                <c:pt idx="495">
                  <c:v>118.8</c:v>
                </c:pt>
                <c:pt idx="496">
                  <c:v>119.04</c:v>
                </c:pt>
                <c:pt idx="497">
                  <c:v>119.28</c:v>
                </c:pt>
                <c:pt idx="498">
                  <c:v>119.52</c:v>
                </c:pt>
                <c:pt idx="499">
                  <c:v>119.76</c:v>
                </c:pt>
                <c:pt idx="500">
                  <c:v>120</c:v>
                </c:pt>
                <c:pt idx="501">
                  <c:v>120.24000000000001</c:v>
                </c:pt>
                <c:pt idx="502">
                  <c:v>120.48</c:v>
                </c:pt>
                <c:pt idx="503">
                  <c:v>120.72</c:v>
                </c:pt>
                <c:pt idx="504">
                  <c:v>120.96000000000001</c:v>
                </c:pt>
                <c:pt idx="505">
                  <c:v>121.2</c:v>
                </c:pt>
                <c:pt idx="506">
                  <c:v>121.44000000000001</c:v>
                </c:pt>
                <c:pt idx="507">
                  <c:v>121.67999999999999</c:v>
                </c:pt>
                <c:pt idx="508">
                  <c:v>121.92</c:v>
                </c:pt>
                <c:pt idx="509">
                  <c:v>122.16</c:v>
                </c:pt>
                <c:pt idx="510">
                  <c:v>122.4</c:v>
                </c:pt>
                <c:pt idx="511">
                  <c:v>122.64</c:v>
                </c:pt>
                <c:pt idx="512">
                  <c:v>122.88</c:v>
                </c:pt>
                <c:pt idx="513">
                  <c:v>123.11999999999999</c:v>
                </c:pt>
                <c:pt idx="514">
                  <c:v>123.36</c:v>
                </c:pt>
                <c:pt idx="515">
                  <c:v>123.6</c:v>
                </c:pt>
                <c:pt idx="516">
                  <c:v>123.84</c:v>
                </c:pt>
                <c:pt idx="517">
                  <c:v>124.08</c:v>
                </c:pt>
                <c:pt idx="518">
                  <c:v>124.32</c:v>
                </c:pt>
                <c:pt idx="519">
                  <c:v>124.56</c:v>
                </c:pt>
                <c:pt idx="520">
                  <c:v>124.8</c:v>
                </c:pt>
                <c:pt idx="521">
                  <c:v>125.04</c:v>
                </c:pt>
                <c:pt idx="522">
                  <c:v>125.28</c:v>
                </c:pt>
                <c:pt idx="523">
                  <c:v>125.52</c:v>
                </c:pt>
                <c:pt idx="524">
                  <c:v>125.76</c:v>
                </c:pt>
                <c:pt idx="525">
                  <c:v>126</c:v>
                </c:pt>
                <c:pt idx="526">
                  <c:v>126.24000000000001</c:v>
                </c:pt>
                <c:pt idx="527">
                  <c:v>126.48</c:v>
                </c:pt>
                <c:pt idx="528">
                  <c:v>126.72</c:v>
                </c:pt>
                <c:pt idx="529">
                  <c:v>126.96000000000001</c:v>
                </c:pt>
                <c:pt idx="530">
                  <c:v>127.2</c:v>
                </c:pt>
                <c:pt idx="531">
                  <c:v>127.44000000000001</c:v>
                </c:pt>
                <c:pt idx="532">
                  <c:v>127.67999999999999</c:v>
                </c:pt>
                <c:pt idx="533">
                  <c:v>127.92</c:v>
                </c:pt>
                <c:pt idx="534">
                  <c:v>128.16</c:v>
                </c:pt>
                <c:pt idx="535">
                  <c:v>128.4</c:v>
                </c:pt>
                <c:pt idx="536">
                  <c:v>128.63999999999999</c:v>
                </c:pt>
                <c:pt idx="537">
                  <c:v>128.88000000000002</c:v>
                </c:pt>
                <c:pt idx="538">
                  <c:v>129.12</c:v>
                </c:pt>
                <c:pt idx="539">
                  <c:v>129.36000000000001</c:v>
                </c:pt>
                <c:pt idx="540">
                  <c:v>129.6</c:v>
                </c:pt>
                <c:pt idx="541">
                  <c:v>129.84</c:v>
                </c:pt>
                <c:pt idx="542">
                  <c:v>130.08000000000001</c:v>
                </c:pt>
                <c:pt idx="543">
                  <c:v>130.32000000000002</c:v>
                </c:pt>
                <c:pt idx="544">
                  <c:v>130.56</c:v>
                </c:pt>
                <c:pt idx="545">
                  <c:v>130.80000000000001</c:v>
                </c:pt>
                <c:pt idx="546">
                  <c:v>131.04</c:v>
                </c:pt>
                <c:pt idx="547">
                  <c:v>131.28</c:v>
                </c:pt>
                <c:pt idx="548">
                  <c:v>131.52000000000001</c:v>
                </c:pt>
                <c:pt idx="549">
                  <c:v>131.76</c:v>
                </c:pt>
                <c:pt idx="550">
                  <c:v>132</c:v>
                </c:pt>
                <c:pt idx="551">
                  <c:v>132.23999999999998</c:v>
                </c:pt>
                <c:pt idx="552">
                  <c:v>132.47999999999999</c:v>
                </c:pt>
                <c:pt idx="553">
                  <c:v>132.72</c:v>
                </c:pt>
                <c:pt idx="554">
                  <c:v>132.96</c:v>
                </c:pt>
                <c:pt idx="555">
                  <c:v>133.19999999999999</c:v>
                </c:pt>
                <c:pt idx="556">
                  <c:v>133.44</c:v>
                </c:pt>
                <c:pt idx="557">
                  <c:v>133.68</c:v>
                </c:pt>
                <c:pt idx="558">
                  <c:v>133.91999999999999</c:v>
                </c:pt>
                <c:pt idx="559">
                  <c:v>134.16</c:v>
                </c:pt>
                <c:pt idx="560">
                  <c:v>134.4</c:v>
                </c:pt>
                <c:pt idx="561">
                  <c:v>134.63999999999999</c:v>
                </c:pt>
                <c:pt idx="562">
                  <c:v>134.88000000000002</c:v>
                </c:pt>
                <c:pt idx="563">
                  <c:v>135.12</c:v>
                </c:pt>
                <c:pt idx="564">
                  <c:v>135.36000000000001</c:v>
                </c:pt>
                <c:pt idx="565">
                  <c:v>135.6</c:v>
                </c:pt>
                <c:pt idx="566">
                  <c:v>135.84</c:v>
                </c:pt>
                <c:pt idx="567">
                  <c:v>136.08000000000001</c:v>
                </c:pt>
                <c:pt idx="568">
                  <c:v>136.32000000000002</c:v>
                </c:pt>
                <c:pt idx="569">
                  <c:v>136.56</c:v>
                </c:pt>
                <c:pt idx="570">
                  <c:v>136.80000000000001</c:v>
                </c:pt>
                <c:pt idx="571">
                  <c:v>137.04</c:v>
                </c:pt>
                <c:pt idx="572">
                  <c:v>137.28</c:v>
                </c:pt>
                <c:pt idx="573">
                  <c:v>137.52000000000001</c:v>
                </c:pt>
                <c:pt idx="574">
                  <c:v>137.76</c:v>
                </c:pt>
                <c:pt idx="575">
                  <c:v>138</c:v>
                </c:pt>
                <c:pt idx="576">
                  <c:v>138.23999999999998</c:v>
                </c:pt>
                <c:pt idx="577">
                  <c:v>138.47999999999999</c:v>
                </c:pt>
                <c:pt idx="578">
                  <c:v>138.72</c:v>
                </c:pt>
                <c:pt idx="579">
                  <c:v>138.96</c:v>
                </c:pt>
                <c:pt idx="580">
                  <c:v>139.19999999999999</c:v>
                </c:pt>
                <c:pt idx="581">
                  <c:v>139.44</c:v>
                </c:pt>
                <c:pt idx="582">
                  <c:v>139.68</c:v>
                </c:pt>
                <c:pt idx="583">
                  <c:v>139.91999999999999</c:v>
                </c:pt>
                <c:pt idx="584">
                  <c:v>140.16</c:v>
                </c:pt>
                <c:pt idx="585">
                  <c:v>140.4</c:v>
                </c:pt>
                <c:pt idx="586">
                  <c:v>140.63999999999999</c:v>
                </c:pt>
                <c:pt idx="587">
                  <c:v>140.88000000000002</c:v>
                </c:pt>
                <c:pt idx="588">
                  <c:v>141.12</c:v>
                </c:pt>
                <c:pt idx="589">
                  <c:v>141.36000000000001</c:v>
                </c:pt>
                <c:pt idx="590">
                  <c:v>141.6</c:v>
                </c:pt>
                <c:pt idx="591">
                  <c:v>141.84</c:v>
                </c:pt>
                <c:pt idx="592">
                  <c:v>142.08000000000001</c:v>
                </c:pt>
                <c:pt idx="593">
                  <c:v>142.32000000000002</c:v>
                </c:pt>
                <c:pt idx="594">
                  <c:v>142.56</c:v>
                </c:pt>
                <c:pt idx="595">
                  <c:v>142.80000000000001</c:v>
                </c:pt>
                <c:pt idx="596">
                  <c:v>143.04</c:v>
                </c:pt>
                <c:pt idx="597">
                  <c:v>143.28</c:v>
                </c:pt>
                <c:pt idx="598">
                  <c:v>143.52000000000001</c:v>
                </c:pt>
                <c:pt idx="599">
                  <c:v>143.76</c:v>
                </c:pt>
                <c:pt idx="600">
                  <c:v>144</c:v>
                </c:pt>
                <c:pt idx="601">
                  <c:v>144.23999999999998</c:v>
                </c:pt>
                <c:pt idx="602">
                  <c:v>144.47999999999999</c:v>
                </c:pt>
                <c:pt idx="603">
                  <c:v>144.72</c:v>
                </c:pt>
                <c:pt idx="604">
                  <c:v>144.96</c:v>
                </c:pt>
                <c:pt idx="605">
                  <c:v>145.19999999999999</c:v>
                </c:pt>
                <c:pt idx="606">
                  <c:v>145.44</c:v>
                </c:pt>
                <c:pt idx="607">
                  <c:v>145.68</c:v>
                </c:pt>
                <c:pt idx="608">
                  <c:v>145.91999999999999</c:v>
                </c:pt>
                <c:pt idx="609">
                  <c:v>146.16</c:v>
                </c:pt>
                <c:pt idx="610">
                  <c:v>146.4</c:v>
                </c:pt>
                <c:pt idx="611">
                  <c:v>146.63999999999999</c:v>
                </c:pt>
                <c:pt idx="612">
                  <c:v>146.88000000000002</c:v>
                </c:pt>
                <c:pt idx="613">
                  <c:v>147.12</c:v>
                </c:pt>
                <c:pt idx="614">
                  <c:v>147.36000000000001</c:v>
                </c:pt>
                <c:pt idx="615">
                  <c:v>147.6</c:v>
                </c:pt>
                <c:pt idx="616">
                  <c:v>147.84</c:v>
                </c:pt>
                <c:pt idx="617">
                  <c:v>148.08000000000001</c:v>
                </c:pt>
                <c:pt idx="618">
                  <c:v>148.32000000000002</c:v>
                </c:pt>
                <c:pt idx="619">
                  <c:v>148.56</c:v>
                </c:pt>
                <c:pt idx="620">
                  <c:v>148.80000000000001</c:v>
                </c:pt>
                <c:pt idx="621">
                  <c:v>149.04</c:v>
                </c:pt>
                <c:pt idx="622">
                  <c:v>149.28</c:v>
                </c:pt>
                <c:pt idx="623">
                  <c:v>149.52000000000001</c:v>
                </c:pt>
                <c:pt idx="624">
                  <c:v>149.76</c:v>
                </c:pt>
                <c:pt idx="625">
                  <c:v>150</c:v>
                </c:pt>
                <c:pt idx="626">
                  <c:v>150.23999999999998</c:v>
                </c:pt>
                <c:pt idx="627">
                  <c:v>150.47999999999999</c:v>
                </c:pt>
                <c:pt idx="628">
                  <c:v>150.72</c:v>
                </c:pt>
                <c:pt idx="629">
                  <c:v>150.96</c:v>
                </c:pt>
                <c:pt idx="630">
                  <c:v>151.19999999999999</c:v>
                </c:pt>
                <c:pt idx="631">
                  <c:v>151.44</c:v>
                </c:pt>
                <c:pt idx="632">
                  <c:v>151.68</c:v>
                </c:pt>
                <c:pt idx="633">
                  <c:v>151.91999999999999</c:v>
                </c:pt>
                <c:pt idx="634">
                  <c:v>152.16</c:v>
                </c:pt>
                <c:pt idx="635">
                  <c:v>152.4</c:v>
                </c:pt>
                <c:pt idx="636">
                  <c:v>152.63999999999999</c:v>
                </c:pt>
                <c:pt idx="637">
                  <c:v>152.88000000000002</c:v>
                </c:pt>
                <c:pt idx="638">
                  <c:v>153.12</c:v>
                </c:pt>
                <c:pt idx="639">
                  <c:v>153.36000000000001</c:v>
                </c:pt>
                <c:pt idx="640">
                  <c:v>153.6</c:v>
                </c:pt>
                <c:pt idx="641">
                  <c:v>153.84</c:v>
                </c:pt>
                <c:pt idx="642">
                  <c:v>154.08000000000001</c:v>
                </c:pt>
                <c:pt idx="643">
                  <c:v>154.32000000000002</c:v>
                </c:pt>
                <c:pt idx="644">
                  <c:v>154.56</c:v>
                </c:pt>
                <c:pt idx="645">
                  <c:v>154.80000000000001</c:v>
                </c:pt>
                <c:pt idx="646">
                  <c:v>155.04</c:v>
                </c:pt>
                <c:pt idx="647">
                  <c:v>155.28</c:v>
                </c:pt>
                <c:pt idx="648">
                  <c:v>155.52000000000001</c:v>
                </c:pt>
                <c:pt idx="649">
                  <c:v>155.76</c:v>
                </c:pt>
                <c:pt idx="650">
                  <c:v>156</c:v>
                </c:pt>
                <c:pt idx="651">
                  <c:v>156.23999999999998</c:v>
                </c:pt>
                <c:pt idx="652">
                  <c:v>156.47999999999999</c:v>
                </c:pt>
                <c:pt idx="653">
                  <c:v>156.72</c:v>
                </c:pt>
                <c:pt idx="654">
                  <c:v>156.96</c:v>
                </c:pt>
                <c:pt idx="655">
                  <c:v>157.19999999999999</c:v>
                </c:pt>
                <c:pt idx="656">
                  <c:v>157.44</c:v>
                </c:pt>
                <c:pt idx="657">
                  <c:v>157.68</c:v>
                </c:pt>
                <c:pt idx="658">
                  <c:v>157.91999999999999</c:v>
                </c:pt>
                <c:pt idx="659">
                  <c:v>158.16</c:v>
                </c:pt>
                <c:pt idx="660">
                  <c:v>158.4</c:v>
                </c:pt>
                <c:pt idx="661">
                  <c:v>158.63999999999999</c:v>
                </c:pt>
                <c:pt idx="662">
                  <c:v>158.88000000000002</c:v>
                </c:pt>
                <c:pt idx="663">
                  <c:v>159.12</c:v>
                </c:pt>
                <c:pt idx="664">
                  <c:v>159.36000000000001</c:v>
                </c:pt>
                <c:pt idx="665">
                  <c:v>159.6</c:v>
                </c:pt>
                <c:pt idx="666">
                  <c:v>159.84</c:v>
                </c:pt>
                <c:pt idx="667">
                  <c:v>160.08000000000001</c:v>
                </c:pt>
                <c:pt idx="668">
                  <c:v>160.32000000000002</c:v>
                </c:pt>
                <c:pt idx="669">
                  <c:v>160.56</c:v>
                </c:pt>
                <c:pt idx="670">
                  <c:v>160.80000000000001</c:v>
                </c:pt>
                <c:pt idx="671">
                  <c:v>161.04</c:v>
                </c:pt>
                <c:pt idx="672">
                  <c:v>161.28</c:v>
                </c:pt>
                <c:pt idx="673">
                  <c:v>161.52000000000001</c:v>
                </c:pt>
                <c:pt idx="674">
                  <c:v>161.76</c:v>
                </c:pt>
                <c:pt idx="675">
                  <c:v>162</c:v>
                </c:pt>
                <c:pt idx="676">
                  <c:v>162.23999999999998</c:v>
                </c:pt>
                <c:pt idx="677">
                  <c:v>162.47999999999999</c:v>
                </c:pt>
                <c:pt idx="678">
                  <c:v>162.72</c:v>
                </c:pt>
                <c:pt idx="679">
                  <c:v>162.96</c:v>
                </c:pt>
                <c:pt idx="680">
                  <c:v>163.19999999999999</c:v>
                </c:pt>
                <c:pt idx="681">
                  <c:v>163.44</c:v>
                </c:pt>
                <c:pt idx="682">
                  <c:v>163.68</c:v>
                </c:pt>
                <c:pt idx="683">
                  <c:v>163.92000000000002</c:v>
                </c:pt>
                <c:pt idx="684">
                  <c:v>164.16</c:v>
                </c:pt>
                <c:pt idx="685">
                  <c:v>164.4</c:v>
                </c:pt>
                <c:pt idx="686">
                  <c:v>164.64</c:v>
                </c:pt>
                <c:pt idx="687">
                  <c:v>164.88000000000002</c:v>
                </c:pt>
                <c:pt idx="688">
                  <c:v>165.12</c:v>
                </c:pt>
                <c:pt idx="689">
                  <c:v>165.36</c:v>
                </c:pt>
                <c:pt idx="690">
                  <c:v>165.6</c:v>
                </c:pt>
                <c:pt idx="691">
                  <c:v>165.84</c:v>
                </c:pt>
                <c:pt idx="692">
                  <c:v>166.08</c:v>
                </c:pt>
                <c:pt idx="693">
                  <c:v>166.32000000000002</c:v>
                </c:pt>
                <c:pt idx="694">
                  <c:v>166.56</c:v>
                </c:pt>
                <c:pt idx="695">
                  <c:v>166.8</c:v>
                </c:pt>
                <c:pt idx="696">
                  <c:v>167.04</c:v>
                </c:pt>
                <c:pt idx="697">
                  <c:v>167.28</c:v>
                </c:pt>
                <c:pt idx="698">
                  <c:v>167.52</c:v>
                </c:pt>
                <c:pt idx="699">
                  <c:v>167.76</c:v>
                </c:pt>
                <c:pt idx="700">
                  <c:v>168</c:v>
                </c:pt>
                <c:pt idx="701">
                  <c:v>168.23999999999998</c:v>
                </c:pt>
                <c:pt idx="702">
                  <c:v>168.48000000000002</c:v>
                </c:pt>
                <c:pt idx="703">
                  <c:v>168.72</c:v>
                </c:pt>
                <c:pt idx="704">
                  <c:v>168.96</c:v>
                </c:pt>
                <c:pt idx="705">
                  <c:v>169.2</c:v>
                </c:pt>
                <c:pt idx="706">
                  <c:v>169.44</c:v>
                </c:pt>
                <c:pt idx="707">
                  <c:v>169.68</c:v>
                </c:pt>
                <c:pt idx="708">
                  <c:v>169.92000000000002</c:v>
                </c:pt>
                <c:pt idx="709">
                  <c:v>170.16</c:v>
                </c:pt>
                <c:pt idx="710">
                  <c:v>170.4</c:v>
                </c:pt>
                <c:pt idx="711">
                  <c:v>170.64</c:v>
                </c:pt>
                <c:pt idx="712">
                  <c:v>170.88000000000002</c:v>
                </c:pt>
                <c:pt idx="713">
                  <c:v>171.12</c:v>
                </c:pt>
                <c:pt idx="714">
                  <c:v>171.36</c:v>
                </c:pt>
                <c:pt idx="715">
                  <c:v>171.6</c:v>
                </c:pt>
                <c:pt idx="716">
                  <c:v>171.84</c:v>
                </c:pt>
                <c:pt idx="717">
                  <c:v>172.08</c:v>
                </c:pt>
                <c:pt idx="718">
                  <c:v>172.32000000000002</c:v>
                </c:pt>
                <c:pt idx="719">
                  <c:v>172.56</c:v>
                </c:pt>
                <c:pt idx="720">
                  <c:v>172.8</c:v>
                </c:pt>
                <c:pt idx="721">
                  <c:v>173.04</c:v>
                </c:pt>
                <c:pt idx="722">
                  <c:v>173.28</c:v>
                </c:pt>
                <c:pt idx="723">
                  <c:v>173.52</c:v>
                </c:pt>
                <c:pt idx="724">
                  <c:v>173.76</c:v>
                </c:pt>
                <c:pt idx="725">
                  <c:v>174</c:v>
                </c:pt>
                <c:pt idx="726">
                  <c:v>174.23999999999998</c:v>
                </c:pt>
                <c:pt idx="727">
                  <c:v>174.48000000000002</c:v>
                </c:pt>
                <c:pt idx="728">
                  <c:v>174.72</c:v>
                </c:pt>
                <c:pt idx="729">
                  <c:v>174.96</c:v>
                </c:pt>
                <c:pt idx="730">
                  <c:v>175.2</c:v>
                </c:pt>
                <c:pt idx="731">
                  <c:v>175.44</c:v>
                </c:pt>
                <c:pt idx="732">
                  <c:v>175.68</c:v>
                </c:pt>
                <c:pt idx="733">
                  <c:v>175.92000000000002</c:v>
                </c:pt>
                <c:pt idx="734">
                  <c:v>176.16</c:v>
                </c:pt>
                <c:pt idx="735">
                  <c:v>176.4</c:v>
                </c:pt>
                <c:pt idx="736">
                  <c:v>176.64</c:v>
                </c:pt>
                <c:pt idx="737">
                  <c:v>176.88000000000002</c:v>
                </c:pt>
                <c:pt idx="738">
                  <c:v>177.12</c:v>
                </c:pt>
                <c:pt idx="739">
                  <c:v>177.36</c:v>
                </c:pt>
                <c:pt idx="740">
                  <c:v>177.6</c:v>
                </c:pt>
                <c:pt idx="741">
                  <c:v>177.84</c:v>
                </c:pt>
                <c:pt idx="742">
                  <c:v>178.08</c:v>
                </c:pt>
                <c:pt idx="743">
                  <c:v>178.32000000000002</c:v>
                </c:pt>
                <c:pt idx="744">
                  <c:v>178.56</c:v>
                </c:pt>
                <c:pt idx="745">
                  <c:v>178.8</c:v>
                </c:pt>
                <c:pt idx="746">
                  <c:v>179.04</c:v>
                </c:pt>
                <c:pt idx="747">
                  <c:v>179.28</c:v>
                </c:pt>
                <c:pt idx="748">
                  <c:v>179.52</c:v>
                </c:pt>
                <c:pt idx="749">
                  <c:v>179.76</c:v>
                </c:pt>
                <c:pt idx="750">
                  <c:v>180</c:v>
                </c:pt>
                <c:pt idx="751">
                  <c:v>180.23999999999998</c:v>
                </c:pt>
                <c:pt idx="752">
                  <c:v>180.48000000000002</c:v>
                </c:pt>
                <c:pt idx="753">
                  <c:v>180.72</c:v>
                </c:pt>
                <c:pt idx="754">
                  <c:v>180.96</c:v>
                </c:pt>
                <c:pt idx="755">
                  <c:v>181.2</c:v>
                </c:pt>
                <c:pt idx="756">
                  <c:v>181.44</c:v>
                </c:pt>
                <c:pt idx="757">
                  <c:v>181.68</c:v>
                </c:pt>
                <c:pt idx="758">
                  <c:v>181.92000000000002</c:v>
                </c:pt>
                <c:pt idx="759">
                  <c:v>182.16</c:v>
                </c:pt>
                <c:pt idx="760">
                  <c:v>182.4</c:v>
                </c:pt>
                <c:pt idx="761">
                  <c:v>182.64</c:v>
                </c:pt>
                <c:pt idx="762">
                  <c:v>182.88000000000002</c:v>
                </c:pt>
                <c:pt idx="763">
                  <c:v>183.12</c:v>
                </c:pt>
                <c:pt idx="764">
                  <c:v>183.36</c:v>
                </c:pt>
                <c:pt idx="765">
                  <c:v>183.6</c:v>
                </c:pt>
                <c:pt idx="766">
                  <c:v>183.84</c:v>
                </c:pt>
                <c:pt idx="767">
                  <c:v>184.08</c:v>
                </c:pt>
                <c:pt idx="768">
                  <c:v>184.32000000000002</c:v>
                </c:pt>
                <c:pt idx="769">
                  <c:v>184.56</c:v>
                </c:pt>
                <c:pt idx="770">
                  <c:v>184.8</c:v>
                </c:pt>
                <c:pt idx="771">
                  <c:v>185.04</c:v>
                </c:pt>
                <c:pt idx="772">
                  <c:v>185.28</c:v>
                </c:pt>
                <c:pt idx="773">
                  <c:v>185.52</c:v>
                </c:pt>
                <c:pt idx="774">
                  <c:v>185.76</c:v>
                </c:pt>
                <c:pt idx="775">
                  <c:v>186</c:v>
                </c:pt>
                <c:pt idx="776">
                  <c:v>186.23999999999998</c:v>
                </c:pt>
                <c:pt idx="777">
                  <c:v>186.48000000000002</c:v>
                </c:pt>
                <c:pt idx="778">
                  <c:v>186.72</c:v>
                </c:pt>
                <c:pt idx="779">
                  <c:v>186.96</c:v>
                </c:pt>
                <c:pt idx="780">
                  <c:v>187.2</c:v>
                </c:pt>
                <c:pt idx="781">
                  <c:v>187.44</c:v>
                </c:pt>
                <c:pt idx="782">
                  <c:v>187.68</c:v>
                </c:pt>
                <c:pt idx="783">
                  <c:v>187.92000000000002</c:v>
                </c:pt>
                <c:pt idx="784">
                  <c:v>188.16</c:v>
                </c:pt>
                <c:pt idx="785">
                  <c:v>188.4</c:v>
                </c:pt>
                <c:pt idx="786">
                  <c:v>188.64</c:v>
                </c:pt>
                <c:pt idx="787">
                  <c:v>188.88000000000002</c:v>
                </c:pt>
                <c:pt idx="788">
                  <c:v>189.12</c:v>
                </c:pt>
                <c:pt idx="789">
                  <c:v>189.36</c:v>
                </c:pt>
                <c:pt idx="790">
                  <c:v>189.6</c:v>
                </c:pt>
                <c:pt idx="791">
                  <c:v>189.84</c:v>
                </c:pt>
                <c:pt idx="792">
                  <c:v>190.08</c:v>
                </c:pt>
                <c:pt idx="793">
                  <c:v>190.32000000000002</c:v>
                </c:pt>
                <c:pt idx="794">
                  <c:v>190.56</c:v>
                </c:pt>
                <c:pt idx="795">
                  <c:v>190.8</c:v>
                </c:pt>
                <c:pt idx="796">
                  <c:v>191.04</c:v>
                </c:pt>
                <c:pt idx="797">
                  <c:v>191.28</c:v>
                </c:pt>
                <c:pt idx="798">
                  <c:v>191.52</c:v>
                </c:pt>
                <c:pt idx="799">
                  <c:v>191.76</c:v>
                </c:pt>
                <c:pt idx="800">
                  <c:v>192</c:v>
                </c:pt>
                <c:pt idx="801">
                  <c:v>192.23999999999998</c:v>
                </c:pt>
                <c:pt idx="802">
                  <c:v>192.48000000000002</c:v>
                </c:pt>
                <c:pt idx="803">
                  <c:v>192.72</c:v>
                </c:pt>
                <c:pt idx="804">
                  <c:v>192.96</c:v>
                </c:pt>
                <c:pt idx="805">
                  <c:v>193.2</c:v>
                </c:pt>
                <c:pt idx="806">
                  <c:v>193.44</c:v>
                </c:pt>
                <c:pt idx="807">
                  <c:v>193.68</c:v>
                </c:pt>
                <c:pt idx="808">
                  <c:v>193.92000000000002</c:v>
                </c:pt>
                <c:pt idx="809">
                  <c:v>194.16</c:v>
                </c:pt>
                <c:pt idx="810">
                  <c:v>194.4</c:v>
                </c:pt>
                <c:pt idx="811">
                  <c:v>194.64</c:v>
                </c:pt>
                <c:pt idx="812">
                  <c:v>194.88000000000002</c:v>
                </c:pt>
                <c:pt idx="813">
                  <c:v>195.12</c:v>
                </c:pt>
                <c:pt idx="814">
                  <c:v>195.36</c:v>
                </c:pt>
                <c:pt idx="815">
                  <c:v>195.6</c:v>
                </c:pt>
                <c:pt idx="816">
                  <c:v>195.84</c:v>
                </c:pt>
                <c:pt idx="817">
                  <c:v>196.08</c:v>
                </c:pt>
                <c:pt idx="818">
                  <c:v>196.32000000000002</c:v>
                </c:pt>
                <c:pt idx="819">
                  <c:v>196.56</c:v>
                </c:pt>
                <c:pt idx="820">
                  <c:v>196.8</c:v>
                </c:pt>
                <c:pt idx="821">
                  <c:v>197.04</c:v>
                </c:pt>
                <c:pt idx="822">
                  <c:v>197.28</c:v>
                </c:pt>
                <c:pt idx="823">
                  <c:v>197.52</c:v>
                </c:pt>
                <c:pt idx="824">
                  <c:v>197.76</c:v>
                </c:pt>
                <c:pt idx="825">
                  <c:v>198</c:v>
                </c:pt>
                <c:pt idx="826">
                  <c:v>198.23999999999998</c:v>
                </c:pt>
                <c:pt idx="827">
                  <c:v>198.48000000000002</c:v>
                </c:pt>
                <c:pt idx="828">
                  <c:v>198.72</c:v>
                </c:pt>
                <c:pt idx="829">
                  <c:v>198.96</c:v>
                </c:pt>
                <c:pt idx="830">
                  <c:v>199.2</c:v>
                </c:pt>
              </c:numCache>
            </c:numRef>
          </c:xVal>
          <c:yVal>
            <c:numRef>
              <c:f>Лист3!$B$3:$B$833</c:f>
              <c:numCache>
                <c:formatCode>\О\с\н\о\в\н\о\й</c:formatCode>
                <c:ptCount val="831"/>
                <c:pt idx="0">
                  <c:v>7.0199999999999999E-2</c:v>
                </c:pt>
                <c:pt idx="1">
                  <c:v>7.0199999999999999E-2</c:v>
                </c:pt>
                <c:pt idx="2">
                  <c:v>7.0199999999999999E-2</c:v>
                </c:pt>
                <c:pt idx="3">
                  <c:v>7.0199999999999999E-2</c:v>
                </c:pt>
                <c:pt idx="4">
                  <c:v>7.0199999999999999E-2</c:v>
                </c:pt>
                <c:pt idx="5">
                  <c:v>7.0199999999999999E-2</c:v>
                </c:pt>
                <c:pt idx="6">
                  <c:v>7.0199999999999999E-2</c:v>
                </c:pt>
                <c:pt idx="7">
                  <c:v>7.0300000000000015E-2</c:v>
                </c:pt>
                <c:pt idx="8">
                  <c:v>7.0300000000000015E-2</c:v>
                </c:pt>
                <c:pt idx="9">
                  <c:v>7.0300000000000015E-2</c:v>
                </c:pt>
                <c:pt idx="10">
                  <c:v>7.0300000000000015E-2</c:v>
                </c:pt>
                <c:pt idx="11">
                  <c:v>7.0300000000000015E-2</c:v>
                </c:pt>
                <c:pt idx="12">
                  <c:v>7.0400000000000004E-2</c:v>
                </c:pt>
                <c:pt idx="13">
                  <c:v>7.0400000000000004E-2</c:v>
                </c:pt>
                <c:pt idx="14">
                  <c:v>7.0400000000000004E-2</c:v>
                </c:pt>
                <c:pt idx="15">
                  <c:v>7.0300000000000015E-2</c:v>
                </c:pt>
                <c:pt idx="16">
                  <c:v>7.0499999999999993E-2</c:v>
                </c:pt>
                <c:pt idx="17">
                  <c:v>7.0499999999999993E-2</c:v>
                </c:pt>
                <c:pt idx="18">
                  <c:v>7.0499999999999993E-2</c:v>
                </c:pt>
                <c:pt idx="19">
                  <c:v>7.0400000000000004E-2</c:v>
                </c:pt>
                <c:pt idx="20">
                  <c:v>7.0499999999999993E-2</c:v>
                </c:pt>
                <c:pt idx="21">
                  <c:v>7.060000000000001E-2</c:v>
                </c:pt>
                <c:pt idx="22">
                  <c:v>7.0499999999999993E-2</c:v>
                </c:pt>
                <c:pt idx="23">
                  <c:v>7.0499999999999993E-2</c:v>
                </c:pt>
                <c:pt idx="24">
                  <c:v>7.060000000000001E-2</c:v>
                </c:pt>
                <c:pt idx="25">
                  <c:v>7.060000000000001E-2</c:v>
                </c:pt>
                <c:pt idx="26">
                  <c:v>7.060000000000001E-2</c:v>
                </c:pt>
                <c:pt idx="27">
                  <c:v>7.060000000000001E-2</c:v>
                </c:pt>
                <c:pt idx="28">
                  <c:v>7.060000000000001E-2</c:v>
                </c:pt>
                <c:pt idx="29">
                  <c:v>7.0699999999999999E-2</c:v>
                </c:pt>
                <c:pt idx="30">
                  <c:v>7.0699999999999999E-2</c:v>
                </c:pt>
                <c:pt idx="31">
                  <c:v>7.0699999999999999E-2</c:v>
                </c:pt>
                <c:pt idx="32">
                  <c:v>7.0699999999999999E-2</c:v>
                </c:pt>
                <c:pt idx="33">
                  <c:v>7.0699999999999999E-2</c:v>
                </c:pt>
                <c:pt idx="34">
                  <c:v>7.0699999999999999E-2</c:v>
                </c:pt>
                <c:pt idx="35">
                  <c:v>7.0800000000000002E-2</c:v>
                </c:pt>
                <c:pt idx="36">
                  <c:v>7.0800000000000002E-2</c:v>
                </c:pt>
                <c:pt idx="37">
                  <c:v>7.0800000000000002E-2</c:v>
                </c:pt>
                <c:pt idx="38">
                  <c:v>7.0800000000000002E-2</c:v>
                </c:pt>
                <c:pt idx="39">
                  <c:v>7.0699999999999999E-2</c:v>
                </c:pt>
                <c:pt idx="40">
                  <c:v>7.0699999999999999E-2</c:v>
                </c:pt>
                <c:pt idx="41">
                  <c:v>7.0800000000000002E-2</c:v>
                </c:pt>
                <c:pt idx="42">
                  <c:v>7.0800000000000002E-2</c:v>
                </c:pt>
                <c:pt idx="43">
                  <c:v>7.0800000000000002E-2</c:v>
                </c:pt>
                <c:pt idx="44">
                  <c:v>7.0800000000000002E-2</c:v>
                </c:pt>
                <c:pt idx="45">
                  <c:v>7.0900000000000019E-2</c:v>
                </c:pt>
                <c:pt idx="46">
                  <c:v>7.0800000000000002E-2</c:v>
                </c:pt>
                <c:pt idx="47">
                  <c:v>7.0900000000000019E-2</c:v>
                </c:pt>
                <c:pt idx="48">
                  <c:v>7.0900000000000019E-2</c:v>
                </c:pt>
                <c:pt idx="49">
                  <c:v>7.0900000000000019E-2</c:v>
                </c:pt>
                <c:pt idx="50">
                  <c:v>7.0900000000000019E-2</c:v>
                </c:pt>
                <c:pt idx="51">
                  <c:v>7.0900000000000019E-2</c:v>
                </c:pt>
                <c:pt idx="52">
                  <c:v>7.0999999999999994E-2</c:v>
                </c:pt>
                <c:pt idx="53">
                  <c:v>7.0999999999999994E-2</c:v>
                </c:pt>
                <c:pt idx="54">
                  <c:v>7.0999999999999994E-2</c:v>
                </c:pt>
                <c:pt idx="55">
                  <c:v>7.0900000000000019E-2</c:v>
                </c:pt>
                <c:pt idx="56">
                  <c:v>7.0999999999999994E-2</c:v>
                </c:pt>
                <c:pt idx="57">
                  <c:v>7.0999999999999994E-2</c:v>
                </c:pt>
                <c:pt idx="58">
                  <c:v>7.0999999999999994E-2</c:v>
                </c:pt>
                <c:pt idx="59">
                  <c:v>7.0999999999999994E-2</c:v>
                </c:pt>
                <c:pt idx="60">
                  <c:v>7.0999999999999994E-2</c:v>
                </c:pt>
                <c:pt idx="61">
                  <c:v>7.0999999999999994E-2</c:v>
                </c:pt>
                <c:pt idx="62">
                  <c:v>7.0999999999999994E-2</c:v>
                </c:pt>
                <c:pt idx="63">
                  <c:v>7.0999999999999994E-2</c:v>
                </c:pt>
                <c:pt idx="64">
                  <c:v>7.0999999999999994E-2</c:v>
                </c:pt>
                <c:pt idx="65">
                  <c:v>7.0999999999999994E-2</c:v>
                </c:pt>
                <c:pt idx="66">
                  <c:v>7.1099999999999997E-2</c:v>
                </c:pt>
                <c:pt idx="67">
                  <c:v>7.1099999999999997E-2</c:v>
                </c:pt>
                <c:pt idx="68">
                  <c:v>7.1099999999999997E-2</c:v>
                </c:pt>
                <c:pt idx="69">
                  <c:v>7.1099999999999997E-2</c:v>
                </c:pt>
                <c:pt idx="70">
                  <c:v>7.1099999999999997E-2</c:v>
                </c:pt>
                <c:pt idx="71">
                  <c:v>7.1099999999999997E-2</c:v>
                </c:pt>
                <c:pt idx="72">
                  <c:v>7.1099999999999997E-2</c:v>
                </c:pt>
                <c:pt idx="73">
                  <c:v>7.1099999999999997E-2</c:v>
                </c:pt>
                <c:pt idx="74">
                  <c:v>7.1099999999999997E-2</c:v>
                </c:pt>
                <c:pt idx="75">
                  <c:v>7.1099999999999997E-2</c:v>
                </c:pt>
                <c:pt idx="76">
                  <c:v>7.1199999999999999E-2</c:v>
                </c:pt>
                <c:pt idx="77">
                  <c:v>7.1099999999999997E-2</c:v>
                </c:pt>
                <c:pt idx="78">
                  <c:v>7.1199999999999999E-2</c:v>
                </c:pt>
                <c:pt idx="79">
                  <c:v>7.1199999999999999E-2</c:v>
                </c:pt>
                <c:pt idx="80">
                  <c:v>7.1199999999999999E-2</c:v>
                </c:pt>
                <c:pt idx="81">
                  <c:v>7.1199999999999999E-2</c:v>
                </c:pt>
                <c:pt idx="82">
                  <c:v>7.1199999999999999E-2</c:v>
                </c:pt>
                <c:pt idx="83">
                  <c:v>7.1199999999999999E-2</c:v>
                </c:pt>
                <c:pt idx="84">
                  <c:v>7.1300000000000002E-2</c:v>
                </c:pt>
                <c:pt idx="85">
                  <c:v>7.1300000000000002E-2</c:v>
                </c:pt>
                <c:pt idx="86">
                  <c:v>7.1300000000000002E-2</c:v>
                </c:pt>
                <c:pt idx="87">
                  <c:v>7.1300000000000002E-2</c:v>
                </c:pt>
                <c:pt idx="88">
                  <c:v>7.1300000000000002E-2</c:v>
                </c:pt>
                <c:pt idx="89">
                  <c:v>8.6300000000000002E-2</c:v>
                </c:pt>
                <c:pt idx="90">
                  <c:v>9.1400000000000009E-2</c:v>
                </c:pt>
                <c:pt idx="91">
                  <c:v>9.2500000000000027E-2</c:v>
                </c:pt>
                <c:pt idx="92">
                  <c:v>9.3600000000000017E-2</c:v>
                </c:pt>
                <c:pt idx="93">
                  <c:v>9.4100000000000017E-2</c:v>
                </c:pt>
                <c:pt idx="94">
                  <c:v>9.4900000000000026E-2</c:v>
                </c:pt>
                <c:pt idx="95">
                  <c:v>9.540000000000004E-2</c:v>
                </c:pt>
                <c:pt idx="96">
                  <c:v>9.6100000000000005E-2</c:v>
                </c:pt>
                <c:pt idx="97">
                  <c:v>9.6500000000000016E-2</c:v>
                </c:pt>
                <c:pt idx="98">
                  <c:v>9.7100000000000006E-2</c:v>
                </c:pt>
                <c:pt idx="99">
                  <c:v>9.74E-2</c:v>
                </c:pt>
                <c:pt idx="100">
                  <c:v>9.8100000000000021E-2</c:v>
                </c:pt>
                <c:pt idx="101">
                  <c:v>9.8400000000000015E-2</c:v>
                </c:pt>
                <c:pt idx="102">
                  <c:v>9.8800000000000054E-2</c:v>
                </c:pt>
                <c:pt idx="103">
                  <c:v>9.9100000000000035E-2</c:v>
                </c:pt>
                <c:pt idx="104">
                  <c:v>9.9600000000000036E-2</c:v>
                </c:pt>
                <c:pt idx="105">
                  <c:v>9.9800000000000014E-2</c:v>
                </c:pt>
                <c:pt idx="106">
                  <c:v>0.1</c:v>
                </c:pt>
                <c:pt idx="107">
                  <c:v>0.1003</c:v>
                </c:pt>
                <c:pt idx="108">
                  <c:v>0.10059999999999998</c:v>
                </c:pt>
                <c:pt idx="109">
                  <c:v>0.1009</c:v>
                </c:pt>
                <c:pt idx="110">
                  <c:v>0.10110000000000001</c:v>
                </c:pt>
                <c:pt idx="111">
                  <c:v>0.1013</c:v>
                </c:pt>
                <c:pt idx="112">
                  <c:v>0.10150000000000002</c:v>
                </c:pt>
                <c:pt idx="113">
                  <c:v>0.10160000000000001</c:v>
                </c:pt>
                <c:pt idx="114">
                  <c:v>0.1019</c:v>
                </c:pt>
                <c:pt idx="115">
                  <c:v>0.10199999999999998</c:v>
                </c:pt>
                <c:pt idx="116">
                  <c:v>0.10220000000000001</c:v>
                </c:pt>
                <c:pt idx="117">
                  <c:v>0.1024</c:v>
                </c:pt>
                <c:pt idx="118">
                  <c:v>0.10260000000000001</c:v>
                </c:pt>
                <c:pt idx="119">
                  <c:v>0.10270000000000001</c:v>
                </c:pt>
                <c:pt idx="120">
                  <c:v>0.10290000000000002</c:v>
                </c:pt>
                <c:pt idx="121">
                  <c:v>0.10299999999999998</c:v>
                </c:pt>
                <c:pt idx="122">
                  <c:v>0.10310000000000001</c:v>
                </c:pt>
                <c:pt idx="123">
                  <c:v>0.10320000000000001</c:v>
                </c:pt>
                <c:pt idx="124">
                  <c:v>0.10340000000000002</c:v>
                </c:pt>
                <c:pt idx="125">
                  <c:v>0.10349999999999998</c:v>
                </c:pt>
                <c:pt idx="126">
                  <c:v>0.10360000000000001</c:v>
                </c:pt>
                <c:pt idx="127">
                  <c:v>0.10370000000000001</c:v>
                </c:pt>
                <c:pt idx="128">
                  <c:v>0.10390000000000002</c:v>
                </c:pt>
                <c:pt idx="129">
                  <c:v>0.10390000000000002</c:v>
                </c:pt>
                <c:pt idx="130">
                  <c:v>0.10400000000000001</c:v>
                </c:pt>
                <c:pt idx="131">
                  <c:v>0.10410000000000001</c:v>
                </c:pt>
                <c:pt idx="132">
                  <c:v>0.10420000000000001</c:v>
                </c:pt>
                <c:pt idx="133">
                  <c:v>0.10420000000000001</c:v>
                </c:pt>
                <c:pt idx="134">
                  <c:v>0.10440000000000002</c:v>
                </c:pt>
                <c:pt idx="135">
                  <c:v>0.10440000000000002</c:v>
                </c:pt>
                <c:pt idx="136">
                  <c:v>0.10450000000000001</c:v>
                </c:pt>
                <c:pt idx="137">
                  <c:v>0.10460000000000001</c:v>
                </c:pt>
                <c:pt idx="138">
                  <c:v>0.10470000000000002</c:v>
                </c:pt>
                <c:pt idx="139">
                  <c:v>0.10470000000000002</c:v>
                </c:pt>
                <c:pt idx="140">
                  <c:v>0.1048</c:v>
                </c:pt>
                <c:pt idx="141">
                  <c:v>0.1048</c:v>
                </c:pt>
                <c:pt idx="142">
                  <c:v>0.1048</c:v>
                </c:pt>
                <c:pt idx="143">
                  <c:v>0.10500000000000001</c:v>
                </c:pt>
                <c:pt idx="144">
                  <c:v>0.10510000000000001</c:v>
                </c:pt>
                <c:pt idx="145">
                  <c:v>0.10510000000000001</c:v>
                </c:pt>
                <c:pt idx="146">
                  <c:v>0.10510000000000001</c:v>
                </c:pt>
                <c:pt idx="147">
                  <c:v>0.10520000000000002</c:v>
                </c:pt>
                <c:pt idx="148">
                  <c:v>0.10520000000000002</c:v>
                </c:pt>
                <c:pt idx="149">
                  <c:v>0.1053</c:v>
                </c:pt>
                <c:pt idx="150">
                  <c:v>0.1053</c:v>
                </c:pt>
                <c:pt idx="151">
                  <c:v>0.10539999999999998</c:v>
                </c:pt>
                <c:pt idx="152">
                  <c:v>0.10550000000000001</c:v>
                </c:pt>
                <c:pt idx="153">
                  <c:v>0.10560000000000001</c:v>
                </c:pt>
                <c:pt idx="154">
                  <c:v>0.10560000000000001</c:v>
                </c:pt>
                <c:pt idx="155">
                  <c:v>0.10560000000000001</c:v>
                </c:pt>
                <c:pt idx="156">
                  <c:v>0.10560000000000001</c:v>
                </c:pt>
                <c:pt idx="157">
                  <c:v>0.10560000000000001</c:v>
                </c:pt>
                <c:pt idx="158">
                  <c:v>0.10560000000000001</c:v>
                </c:pt>
                <c:pt idx="159">
                  <c:v>0.10570000000000002</c:v>
                </c:pt>
                <c:pt idx="160">
                  <c:v>0.10570000000000002</c:v>
                </c:pt>
                <c:pt idx="161">
                  <c:v>0.10570000000000002</c:v>
                </c:pt>
                <c:pt idx="162">
                  <c:v>0.10580000000000002</c:v>
                </c:pt>
                <c:pt idx="163">
                  <c:v>0.10580000000000002</c:v>
                </c:pt>
                <c:pt idx="164">
                  <c:v>0.10580000000000002</c:v>
                </c:pt>
                <c:pt idx="165">
                  <c:v>0.10580000000000002</c:v>
                </c:pt>
                <c:pt idx="166">
                  <c:v>0.10589999999999998</c:v>
                </c:pt>
                <c:pt idx="167">
                  <c:v>0.10589999999999998</c:v>
                </c:pt>
                <c:pt idx="168">
                  <c:v>0.10600000000000001</c:v>
                </c:pt>
                <c:pt idx="169">
                  <c:v>0.10600000000000001</c:v>
                </c:pt>
                <c:pt idx="170">
                  <c:v>0.10600000000000001</c:v>
                </c:pt>
                <c:pt idx="171">
                  <c:v>0.10610000000000001</c:v>
                </c:pt>
                <c:pt idx="172">
                  <c:v>0.10620000000000002</c:v>
                </c:pt>
                <c:pt idx="173">
                  <c:v>0.10610000000000001</c:v>
                </c:pt>
                <c:pt idx="174">
                  <c:v>0.10620000000000002</c:v>
                </c:pt>
                <c:pt idx="175">
                  <c:v>0.10630000000000002</c:v>
                </c:pt>
                <c:pt idx="176">
                  <c:v>0.10620000000000002</c:v>
                </c:pt>
                <c:pt idx="177">
                  <c:v>0.10620000000000002</c:v>
                </c:pt>
                <c:pt idx="178">
                  <c:v>0.10620000000000002</c:v>
                </c:pt>
                <c:pt idx="179">
                  <c:v>0.10620000000000002</c:v>
                </c:pt>
                <c:pt idx="180">
                  <c:v>0.10630000000000002</c:v>
                </c:pt>
                <c:pt idx="181">
                  <c:v>0.10630000000000002</c:v>
                </c:pt>
                <c:pt idx="182">
                  <c:v>0.10620000000000002</c:v>
                </c:pt>
                <c:pt idx="183">
                  <c:v>0.10620000000000002</c:v>
                </c:pt>
                <c:pt idx="184">
                  <c:v>0.10630000000000002</c:v>
                </c:pt>
                <c:pt idx="185">
                  <c:v>0.10630000000000002</c:v>
                </c:pt>
                <c:pt idx="186">
                  <c:v>0.10639999999999998</c:v>
                </c:pt>
                <c:pt idx="187">
                  <c:v>0.10639999999999998</c:v>
                </c:pt>
                <c:pt idx="188">
                  <c:v>0.10639999999999998</c:v>
                </c:pt>
                <c:pt idx="189">
                  <c:v>0.10650000000000001</c:v>
                </c:pt>
                <c:pt idx="190">
                  <c:v>0.10650000000000001</c:v>
                </c:pt>
                <c:pt idx="191">
                  <c:v>0.10639999999999998</c:v>
                </c:pt>
                <c:pt idx="192">
                  <c:v>0.10650000000000001</c:v>
                </c:pt>
                <c:pt idx="193">
                  <c:v>0.10660000000000001</c:v>
                </c:pt>
                <c:pt idx="194">
                  <c:v>0.10650000000000001</c:v>
                </c:pt>
                <c:pt idx="195">
                  <c:v>0.10650000000000001</c:v>
                </c:pt>
                <c:pt idx="196">
                  <c:v>0.10660000000000001</c:v>
                </c:pt>
                <c:pt idx="197">
                  <c:v>0.10660000000000001</c:v>
                </c:pt>
                <c:pt idx="198">
                  <c:v>0.10660000000000001</c:v>
                </c:pt>
                <c:pt idx="199">
                  <c:v>0.10660000000000001</c:v>
                </c:pt>
                <c:pt idx="200">
                  <c:v>0.10660000000000001</c:v>
                </c:pt>
                <c:pt idx="201">
                  <c:v>0.10660000000000001</c:v>
                </c:pt>
                <c:pt idx="202">
                  <c:v>0.10670000000000002</c:v>
                </c:pt>
                <c:pt idx="203">
                  <c:v>0.10680000000000002</c:v>
                </c:pt>
                <c:pt idx="204">
                  <c:v>0.10670000000000002</c:v>
                </c:pt>
                <c:pt idx="205">
                  <c:v>0.10670000000000002</c:v>
                </c:pt>
                <c:pt idx="206">
                  <c:v>0.10670000000000002</c:v>
                </c:pt>
                <c:pt idx="207">
                  <c:v>0.10680000000000002</c:v>
                </c:pt>
                <c:pt idx="208">
                  <c:v>0.10680000000000002</c:v>
                </c:pt>
                <c:pt idx="209">
                  <c:v>0.10680000000000002</c:v>
                </c:pt>
                <c:pt idx="210">
                  <c:v>0.10680000000000002</c:v>
                </c:pt>
                <c:pt idx="211">
                  <c:v>0.10680000000000002</c:v>
                </c:pt>
                <c:pt idx="212">
                  <c:v>0.10680000000000002</c:v>
                </c:pt>
                <c:pt idx="213">
                  <c:v>0.10680000000000002</c:v>
                </c:pt>
                <c:pt idx="214">
                  <c:v>0.10680000000000002</c:v>
                </c:pt>
                <c:pt idx="215">
                  <c:v>0.10680000000000002</c:v>
                </c:pt>
                <c:pt idx="216">
                  <c:v>0.10680000000000002</c:v>
                </c:pt>
                <c:pt idx="217">
                  <c:v>0.10690000000000001</c:v>
                </c:pt>
                <c:pt idx="218">
                  <c:v>0.10690000000000001</c:v>
                </c:pt>
                <c:pt idx="219">
                  <c:v>0.10680000000000002</c:v>
                </c:pt>
                <c:pt idx="220">
                  <c:v>0.10690000000000001</c:v>
                </c:pt>
                <c:pt idx="221">
                  <c:v>0.10690000000000001</c:v>
                </c:pt>
                <c:pt idx="222">
                  <c:v>0.10690000000000001</c:v>
                </c:pt>
                <c:pt idx="223">
                  <c:v>0.10690000000000001</c:v>
                </c:pt>
                <c:pt idx="224">
                  <c:v>0.10700000000000001</c:v>
                </c:pt>
                <c:pt idx="225">
                  <c:v>0.10700000000000001</c:v>
                </c:pt>
                <c:pt idx="226">
                  <c:v>0.10700000000000001</c:v>
                </c:pt>
                <c:pt idx="227">
                  <c:v>0.10700000000000001</c:v>
                </c:pt>
                <c:pt idx="228">
                  <c:v>0.10700000000000001</c:v>
                </c:pt>
                <c:pt idx="229">
                  <c:v>0.10700000000000001</c:v>
                </c:pt>
                <c:pt idx="230">
                  <c:v>0.10700000000000001</c:v>
                </c:pt>
                <c:pt idx="231">
                  <c:v>0.10700000000000001</c:v>
                </c:pt>
                <c:pt idx="232">
                  <c:v>0.10700000000000001</c:v>
                </c:pt>
                <c:pt idx="233">
                  <c:v>0.10710000000000001</c:v>
                </c:pt>
                <c:pt idx="234">
                  <c:v>0.10710000000000001</c:v>
                </c:pt>
                <c:pt idx="235">
                  <c:v>0.10700000000000001</c:v>
                </c:pt>
                <c:pt idx="236">
                  <c:v>0.10710000000000001</c:v>
                </c:pt>
                <c:pt idx="237">
                  <c:v>0.10710000000000001</c:v>
                </c:pt>
                <c:pt idx="238">
                  <c:v>0.10710000000000001</c:v>
                </c:pt>
                <c:pt idx="239">
                  <c:v>0.10720000000000002</c:v>
                </c:pt>
                <c:pt idx="240">
                  <c:v>0.10720000000000002</c:v>
                </c:pt>
                <c:pt idx="241">
                  <c:v>0.10710000000000001</c:v>
                </c:pt>
                <c:pt idx="242">
                  <c:v>0.10720000000000002</c:v>
                </c:pt>
                <c:pt idx="243">
                  <c:v>0.10720000000000002</c:v>
                </c:pt>
                <c:pt idx="244">
                  <c:v>0.10710000000000001</c:v>
                </c:pt>
                <c:pt idx="245">
                  <c:v>0.10720000000000002</c:v>
                </c:pt>
                <c:pt idx="246">
                  <c:v>0.10720000000000002</c:v>
                </c:pt>
                <c:pt idx="247">
                  <c:v>0.10720000000000002</c:v>
                </c:pt>
                <c:pt idx="248">
                  <c:v>0.10720000000000002</c:v>
                </c:pt>
                <c:pt idx="249">
                  <c:v>0.10720000000000002</c:v>
                </c:pt>
                <c:pt idx="250">
                  <c:v>0.10710000000000001</c:v>
                </c:pt>
                <c:pt idx="251">
                  <c:v>0.10710000000000001</c:v>
                </c:pt>
                <c:pt idx="252">
                  <c:v>0.10720000000000002</c:v>
                </c:pt>
                <c:pt idx="253">
                  <c:v>0.10730000000000002</c:v>
                </c:pt>
                <c:pt idx="254">
                  <c:v>0.10720000000000002</c:v>
                </c:pt>
                <c:pt idx="255">
                  <c:v>0.10720000000000002</c:v>
                </c:pt>
                <c:pt idx="256">
                  <c:v>0.10730000000000002</c:v>
                </c:pt>
                <c:pt idx="257">
                  <c:v>0.10730000000000002</c:v>
                </c:pt>
                <c:pt idx="258">
                  <c:v>0.10720000000000002</c:v>
                </c:pt>
                <c:pt idx="259">
                  <c:v>0.10730000000000002</c:v>
                </c:pt>
                <c:pt idx="260">
                  <c:v>0.10730000000000002</c:v>
                </c:pt>
                <c:pt idx="261">
                  <c:v>0.10740000000000001</c:v>
                </c:pt>
                <c:pt idx="262">
                  <c:v>0.10730000000000002</c:v>
                </c:pt>
                <c:pt idx="263">
                  <c:v>0.10730000000000002</c:v>
                </c:pt>
                <c:pt idx="264">
                  <c:v>0.10740000000000001</c:v>
                </c:pt>
                <c:pt idx="265">
                  <c:v>0.10730000000000002</c:v>
                </c:pt>
                <c:pt idx="266">
                  <c:v>0.10730000000000002</c:v>
                </c:pt>
                <c:pt idx="267">
                  <c:v>0.10730000000000002</c:v>
                </c:pt>
                <c:pt idx="268">
                  <c:v>0.10740000000000001</c:v>
                </c:pt>
                <c:pt idx="269">
                  <c:v>0.10740000000000001</c:v>
                </c:pt>
                <c:pt idx="270">
                  <c:v>0.10730000000000002</c:v>
                </c:pt>
                <c:pt idx="271">
                  <c:v>0.10730000000000002</c:v>
                </c:pt>
                <c:pt idx="272">
                  <c:v>0.10740000000000001</c:v>
                </c:pt>
                <c:pt idx="273">
                  <c:v>0.10740000000000001</c:v>
                </c:pt>
                <c:pt idx="274">
                  <c:v>0.10730000000000002</c:v>
                </c:pt>
                <c:pt idx="275">
                  <c:v>0.10740000000000001</c:v>
                </c:pt>
                <c:pt idx="276">
                  <c:v>0.10750000000000001</c:v>
                </c:pt>
                <c:pt idx="277">
                  <c:v>0.10750000000000001</c:v>
                </c:pt>
                <c:pt idx="278">
                  <c:v>0.10740000000000001</c:v>
                </c:pt>
                <c:pt idx="279">
                  <c:v>0.10750000000000001</c:v>
                </c:pt>
                <c:pt idx="280">
                  <c:v>0.10750000000000001</c:v>
                </c:pt>
                <c:pt idx="281">
                  <c:v>0.10740000000000001</c:v>
                </c:pt>
                <c:pt idx="282">
                  <c:v>0.10740000000000001</c:v>
                </c:pt>
                <c:pt idx="283">
                  <c:v>0.10740000000000001</c:v>
                </c:pt>
                <c:pt idx="284">
                  <c:v>0.10750000000000001</c:v>
                </c:pt>
                <c:pt idx="285">
                  <c:v>0.10750000000000001</c:v>
                </c:pt>
                <c:pt idx="286">
                  <c:v>0.10740000000000001</c:v>
                </c:pt>
                <c:pt idx="287">
                  <c:v>0.10740000000000001</c:v>
                </c:pt>
                <c:pt idx="288">
                  <c:v>0.10740000000000001</c:v>
                </c:pt>
                <c:pt idx="289">
                  <c:v>0.10750000000000001</c:v>
                </c:pt>
                <c:pt idx="290">
                  <c:v>0.10750000000000001</c:v>
                </c:pt>
                <c:pt idx="291">
                  <c:v>0.10740000000000001</c:v>
                </c:pt>
                <c:pt idx="292">
                  <c:v>0.10760000000000002</c:v>
                </c:pt>
                <c:pt idx="293">
                  <c:v>0.10750000000000001</c:v>
                </c:pt>
                <c:pt idx="294">
                  <c:v>0.10750000000000001</c:v>
                </c:pt>
                <c:pt idx="295">
                  <c:v>0.10750000000000001</c:v>
                </c:pt>
                <c:pt idx="296">
                  <c:v>0.10750000000000001</c:v>
                </c:pt>
                <c:pt idx="297">
                  <c:v>0.10750000000000001</c:v>
                </c:pt>
                <c:pt idx="298">
                  <c:v>0.10750000000000001</c:v>
                </c:pt>
                <c:pt idx="299">
                  <c:v>0.10740000000000001</c:v>
                </c:pt>
                <c:pt idx="300">
                  <c:v>0.10750000000000001</c:v>
                </c:pt>
                <c:pt idx="301">
                  <c:v>0.10760000000000002</c:v>
                </c:pt>
                <c:pt idx="302">
                  <c:v>0.10750000000000001</c:v>
                </c:pt>
                <c:pt idx="303">
                  <c:v>0.10740000000000001</c:v>
                </c:pt>
                <c:pt idx="304">
                  <c:v>0.10750000000000001</c:v>
                </c:pt>
                <c:pt idx="305">
                  <c:v>0.10750000000000001</c:v>
                </c:pt>
                <c:pt idx="306">
                  <c:v>0.10750000000000001</c:v>
                </c:pt>
                <c:pt idx="307">
                  <c:v>0.10750000000000001</c:v>
                </c:pt>
                <c:pt idx="308">
                  <c:v>0.10760000000000002</c:v>
                </c:pt>
                <c:pt idx="309">
                  <c:v>0.10750000000000001</c:v>
                </c:pt>
                <c:pt idx="310">
                  <c:v>0.10750000000000001</c:v>
                </c:pt>
                <c:pt idx="311">
                  <c:v>0.10750000000000001</c:v>
                </c:pt>
                <c:pt idx="312">
                  <c:v>0.10760000000000002</c:v>
                </c:pt>
                <c:pt idx="313">
                  <c:v>0.10750000000000001</c:v>
                </c:pt>
                <c:pt idx="314">
                  <c:v>0.10750000000000001</c:v>
                </c:pt>
                <c:pt idx="315">
                  <c:v>0.10740000000000001</c:v>
                </c:pt>
                <c:pt idx="316">
                  <c:v>0.10750000000000001</c:v>
                </c:pt>
                <c:pt idx="317">
                  <c:v>0.10750000000000001</c:v>
                </c:pt>
                <c:pt idx="318">
                  <c:v>0.10750000000000001</c:v>
                </c:pt>
                <c:pt idx="319">
                  <c:v>0.10750000000000001</c:v>
                </c:pt>
                <c:pt idx="320">
                  <c:v>0.10750000000000001</c:v>
                </c:pt>
                <c:pt idx="321">
                  <c:v>0.10750000000000001</c:v>
                </c:pt>
                <c:pt idx="322">
                  <c:v>0.10740000000000001</c:v>
                </c:pt>
                <c:pt idx="323">
                  <c:v>0.10750000000000001</c:v>
                </c:pt>
                <c:pt idx="324">
                  <c:v>0.10750000000000001</c:v>
                </c:pt>
                <c:pt idx="325">
                  <c:v>0.10750000000000001</c:v>
                </c:pt>
                <c:pt idx="326">
                  <c:v>0.10750000000000001</c:v>
                </c:pt>
                <c:pt idx="327">
                  <c:v>0.10750000000000001</c:v>
                </c:pt>
                <c:pt idx="328">
                  <c:v>0.10760000000000002</c:v>
                </c:pt>
                <c:pt idx="329">
                  <c:v>0.10770000000000002</c:v>
                </c:pt>
                <c:pt idx="330">
                  <c:v>0.10760000000000002</c:v>
                </c:pt>
                <c:pt idx="331">
                  <c:v>0.10750000000000001</c:v>
                </c:pt>
                <c:pt idx="332">
                  <c:v>0.10760000000000002</c:v>
                </c:pt>
                <c:pt idx="333">
                  <c:v>0.10770000000000002</c:v>
                </c:pt>
                <c:pt idx="334">
                  <c:v>0.10750000000000001</c:v>
                </c:pt>
                <c:pt idx="335">
                  <c:v>0.10750000000000001</c:v>
                </c:pt>
                <c:pt idx="336">
                  <c:v>0.10760000000000002</c:v>
                </c:pt>
                <c:pt idx="337">
                  <c:v>0.10750000000000001</c:v>
                </c:pt>
                <c:pt idx="338">
                  <c:v>0.10750000000000001</c:v>
                </c:pt>
                <c:pt idx="339">
                  <c:v>0.10750000000000001</c:v>
                </c:pt>
                <c:pt idx="340">
                  <c:v>0.10750000000000001</c:v>
                </c:pt>
                <c:pt idx="341">
                  <c:v>0.10750000000000001</c:v>
                </c:pt>
                <c:pt idx="342">
                  <c:v>0.10750000000000001</c:v>
                </c:pt>
                <c:pt idx="343">
                  <c:v>0.10750000000000001</c:v>
                </c:pt>
                <c:pt idx="344">
                  <c:v>0.10760000000000002</c:v>
                </c:pt>
                <c:pt idx="345">
                  <c:v>0.10760000000000002</c:v>
                </c:pt>
                <c:pt idx="346">
                  <c:v>0.10750000000000001</c:v>
                </c:pt>
                <c:pt idx="347">
                  <c:v>0.10750000000000001</c:v>
                </c:pt>
                <c:pt idx="348">
                  <c:v>0.10760000000000002</c:v>
                </c:pt>
                <c:pt idx="349">
                  <c:v>0.10760000000000002</c:v>
                </c:pt>
                <c:pt idx="350">
                  <c:v>0.10750000000000001</c:v>
                </c:pt>
                <c:pt idx="351">
                  <c:v>0.10750000000000001</c:v>
                </c:pt>
                <c:pt idx="352">
                  <c:v>0.10760000000000002</c:v>
                </c:pt>
                <c:pt idx="353">
                  <c:v>0.10760000000000002</c:v>
                </c:pt>
                <c:pt idx="354">
                  <c:v>0.10750000000000001</c:v>
                </c:pt>
                <c:pt idx="355">
                  <c:v>0.10750000000000001</c:v>
                </c:pt>
                <c:pt idx="356">
                  <c:v>0.10760000000000002</c:v>
                </c:pt>
                <c:pt idx="357">
                  <c:v>0.10760000000000002</c:v>
                </c:pt>
                <c:pt idx="358">
                  <c:v>0.10750000000000001</c:v>
                </c:pt>
                <c:pt idx="359">
                  <c:v>0.10750000000000001</c:v>
                </c:pt>
                <c:pt idx="360">
                  <c:v>0.10760000000000002</c:v>
                </c:pt>
                <c:pt idx="361">
                  <c:v>0.10760000000000002</c:v>
                </c:pt>
                <c:pt idx="362">
                  <c:v>0.10750000000000001</c:v>
                </c:pt>
                <c:pt idx="363">
                  <c:v>0.10750000000000001</c:v>
                </c:pt>
                <c:pt idx="364">
                  <c:v>0.10760000000000002</c:v>
                </c:pt>
                <c:pt idx="365">
                  <c:v>0.10760000000000002</c:v>
                </c:pt>
                <c:pt idx="366">
                  <c:v>0.10760000000000002</c:v>
                </c:pt>
                <c:pt idx="367">
                  <c:v>0.10750000000000001</c:v>
                </c:pt>
                <c:pt idx="368">
                  <c:v>0.10760000000000002</c:v>
                </c:pt>
                <c:pt idx="369">
                  <c:v>0.10760000000000002</c:v>
                </c:pt>
                <c:pt idx="370">
                  <c:v>0.10760000000000002</c:v>
                </c:pt>
                <c:pt idx="371">
                  <c:v>0.10760000000000002</c:v>
                </c:pt>
                <c:pt idx="372">
                  <c:v>0.10760000000000002</c:v>
                </c:pt>
                <c:pt idx="373">
                  <c:v>0.10750000000000001</c:v>
                </c:pt>
                <c:pt idx="374">
                  <c:v>0.10740000000000001</c:v>
                </c:pt>
                <c:pt idx="375">
                  <c:v>0.10760000000000002</c:v>
                </c:pt>
                <c:pt idx="376">
                  <c:v>0.10760000000000002</c:v>
                </c:pt>
                <c:pt idx="377">
                  <c:v>0.10760000000000002</c:v>
                </c:pt>
                <c:pt idx="378">
                  <c:v>0.10750000000000001</c:v>
                </c:pt>
                <c:pt idx="379">
                  <c:v>0.10760000000000002</c:v>
                </c:pt>
                <c:pt idx="380">
                  <c:v>0.10760000000000002</c:v>
                </c:pt>
                <c:pt idx="381">
                  <c:v>0.10760000000000002</c:v>
                </c:pt>
                <c:pt idx="382">
                  <c:v>0.10760000000000002</c:v>
                </c:pt>
                <c:pt idx="383">
                  <c:v>0.10760000000000002</c:v>
                </c:pt>
                <c:pt idx="384">
                  <c:v>0.10760000000000002</c:v>
                </c:pt>
                <c:pt idx="385">
                  <c:v>0.10760000000000002</c:v>
                </c:pt>
                <c:pt idx="386">
                  <c:v>0.10750000000000001</c:v>
                </c:pt>
                <c:pt idx="387">
                  <c:v>0.10750000000000001</c:v>
                </c:pt>
                <c:pt idx="388">
                  <c:v>0.10760000000000002</c:v>
                </c:pt>
                <c:pt idx="389">
                  <c:v>0.10760000000000002</c:v>
                </c:pt>
                <c:pt idx="390">
                  <c:v>0.10750000000000001</c:v>
                </c:pt>
                <c:pt idx="391">
                  <c:v>0.10750000000000001</c:v>
                </c:pt>
                <c:pt idx="392">
                  <c:v>0.10760000000000002</c:v>
                </c:pt>
                <c:pt idx="393">
                  <c:v>0.10750000000000001</c:v>
                </c:pt>
                <c:pt idx="394">
                  <c:v>0.10750000000000001</c:v>
                </c:pt>
                <c:pt idx="395">
                  <c:v>0.10760000000000002</c:v>
                </c:pt>
                <c:pt idx="396">
                  <c:v>0.10760000000000002</c:v>
                </c:pt>
                <c:pt idx="397">
                  <c:v>0.10760000000000002</c:v>
                </c:pt>
                <c:pt idx="398">
                  <c:v>0.10760000000000002</c:v>
                </c:pt>
                <c:pt idx="399">
                  <c:v>0.10760000000000002</c:v>
                </c:pt>
                <c:pt idx="400">
                  <c:v>0.10770000000000002</c:v>
                </c:pt>
                <c:pt idx="401">
                  <c:v>0.10770000000000002</c:v>
                </c:pt>
                <c:pt idx="402">
                  <c:v>0.10760000000000002</c:v>
                </c:pt>
                <c:pt idx="403">
                  <c:v>0.10760000000000002</c:v>
                </c:pt>
              </c:numCache>
            </c:numRef>
          </c:yVal>
          <c:smooth val="1"/>
          <c:extLst>
            <c:ext xmlns:c16="http://schemas.microsoft.com/office/drawing/2014/chart" uri="{C3380CC4-5D6E-409C-BE32-E72D297353CC}">
              <c16:uniqueId val="{00000000-20E4-473C-8B60-03E4821EF888}"/>
            </c:ext>
          </c:extLst>
        </c:ser>
        <c:ser>
          <c:idx val="1"/>
          <c:order val="1"/>
          <c:marker>
            <c:symbol val="square"/>
            <c:size val="3"/>
          </c:marker>
          <c:xVal>
            <c:numRef>
              <c:f>Лист3!$A$3:$A$833</c:f>
              <c:numCache>
                <c:formatCode>\О\с\н\о\в\н\о\й</c:formatCode>
                <c:ptCount val="831"/>
                <c:pt idx="0">
                  <c:v>0</c:v>
                </c:pt>
                <c:pt idx="1">
                  <c:v>0.24000000000000002</c:v>
                </c:pt>
                <c:pt idx="2">
                  <c:v>0.48000000000000004</c:v>
                </c:pt>
                <c:pt idx="3">
                  <c:v>0.72000000000000008</c:v>
                </c:pt>
                <c:pt idx="4">
                  <c:v>0.96000000000000008</c:v>
                </c:pt>
                <c:pt idx="5">
                  <c:v>1.2</c:v>
                </c:pt>
                <c:pt idx="6">
                  <c:v>1.44</c:v>
                </c:pt>
                <c:pt idx="7">
                  <c:v>1.6800000000000002</c:v>
                </c:pt>
                <c:pt idx="8">
                  <c:v>1.9200000000000002</c:v>
                </c:pt>
                <c:pt idx="9">
                  <c:v>2.16</c:v>
                </c:pt>
                <c:pt idx="10">
                  <c:v>2.4</c:v>
                </c:pt>
                <c:pt idx="11">
                  <c:v>2.64</c:v>
                </c:pt>
                <c:pt idx="12">
                  <c:v>2.88</c:v>
                </c:pt>
                <c:pt idx="13">
                  <c:v>3.12</c:v>
                </c:pt>
                <c:pt idx="14">
                  <c:v>3.36</c:v>
                </c:pt>
                <c:pt idx="15">
                  <c:v>3.6</c:v>
                </c:pt>
                <c:pt idx="16">
                  <c:v>3.84</c:v>
                </c:pt>
                <c:pt idx="17">
                  <c:v>4.08</c:v>
                </c:pt>
                <c:pt idx="18">
                  <c:v>4.3199999999999994</c:v>
                </c:pt>
                <c:pt idx="19">
                  <c:v>4.5599999999999996</c:v>
                </c:pt>
                <c:pt idx="20">
                  <c:v>4.8</c:v>
                </c:pt>
                <c:pt idx="21">
                  <c:v>5.04</c:v>
                </c:pt>
                <c:pt idx="22">
                  <c:v>5.28</c:v>
                </c:pt>
                <c:pt idx="23">
                  <c:v>5.52</c:v>
                </c:pt>
                <c:pt idx="24">
                  <c:v>5.76</c:v>
                </c:pt>
                <c:pt idx="25">
                  <c:v>6</c:v>
                </c:pt>
                <c:pt idx="26">
                  <c:v>6.24</c:v>
                </c:pt>
                <c:pt idx="27">
                  <c:v>6.48</c:v>
                </c:pt>
                <c:pt idx="28">
                  <c:v>6.72</c:v>
                </c:pt>
                <c:pt idx="29">
                  <c:v>6.96</c:v>
                </c:pt>
                <c:pt idx="30">
                  <c:v>7.2</c:v>
                </c:pt>
                <c:pt idx="31">
                  <c:v>7.44</c:v>
                </c:pt>
                <c:pt idx="32">
                  <c:v>7.68</c:v>
                </c:pt>
                <c:pt idx="33">
                  <c:v>7.92</c:v>
                </c:pt>
                <c:pt idx="34">
                  <c:v>8.16</c:v>
                </c:pt>
                <c:pt idx="35">
                  <c:v>8.4</c:v>
                </c:pt>
                <c:pt idx="36">
                  <c:v>8.6399999999999988</c:v>
                </c:pt>
                <c:pt idx="37">
                  <c:v>8.8800000000000008</c:v>
                </c:pt>
                <c:pt idx="38">
                  <c:v>9.120000000000001</c:v>
                </c:pt>
                <c:pt idx="39">
                  <c:v>9.3600000000000012</c:v>
                </c:pt>
                <c:pt idx="40">
                  <c:v>9.6</c:v>
                </c:pt>
                <c:pt idx="41">
                  <c:v>9.84</c:v>
                </c:pt>
                <c:pt idx="42">
                  <c:v>10.08</c:v>
                </c:pt>
                <c:pt idx="43">
                  <c:v>10.32</c:v>
                </c:pt>
                <c:pt idx="44">
                  <c:v>10.56</c:v>
                </c:pt>
                <c:pt idx="45">
                  <c:v>10.8</c:v>
                </c:pt>
                <c:pt idx="46">
                  <c:v>11.04</c:v>
                </c:pt>
                <c:pt idx="47">
                  <c:v>11.28</c:v>
                </c:pt>
                <c:pt idx="48">
                  <c:v>11.52</c:v>
                </c:pt>
                <c:pt idx="49">
                  <c:v>11.76</c:v>
                </c:pt>
                <c:pt idx="50">
                  <c:v>12</c:v>
                </c:pt>
                <c:pt idx="51">
                  <c:v>12.239999999999998</c:v>
                </c:pt>
                <c:pt idx="52">
                  <c:v>12.48</c:v>
                </c:pt>
                <c:pt idx="53">
                  <c:v>12.719999999999999</c:v>
                </c:pt>
                <c:pt idx="54">
                  <c:v>12.96</c:v>
                </c:pt>
                <c:pt idx="55">
                  <c:v>13.2</c:v>
                </c:pt>
                <c:pt idx="56">
                  <c:v>13.44</c:v>
                </c:pt>
                <c:pt idx="57">
                  <c:v>13.68</c:v>
                </c:pt>
                <c:pt idx="58">
                  <c:v>13.92</c:v>
                </c:pt>
                <c:pt idx="59">
                  <c:v>14.16</c:v>
                </c:pt>
                <c:pt idx="60">
                  <c:v>14.4</c:v>
                </c:pt>
                <c:pt idx="61">
                  <c:v>14.639999999999999</c:v>
                </c:pt>
                <c:pt idx="62">
                  <c:v>14.88</c:v>
                </c:pt>
                <c:pt idx="63">
                  <c:v>15.12</c:v>
                </c:pt>
                <c:pt idx="64">
                  <c:v>15.360000000000001</c:v>
                </c:pt>
                <c:pt idx="65">
                  <c:v>15.6</c:v>
                </c:pt>
                <c:pt idx="66">
                  <c:v>15.84</c:v>
                </c:pt>
                <c:pt idx="67">
                  <c:v>16.079999999999995</c:v>
                </c:pt>
                <c:pt idx="68">
                  <c:v>16.32</c:v>
                </c:pt>
                <c:pt idx="69">
                  <c:v>16.559999999999999</c:v>
                </c:pt>
                <c:pt idx="70">
                  <c:v>16.8</c:v>
                </c:pt>
                <c:pt idx="71">
                  <c:v>17.04</c:v>
                </c:pt>
                <c:pt idx="72">
                  <c:v>17.279999999999998</c:v>
                </c:pt>
                <c:pt idx="73">
                  <c:v>17.52</c:v>
                </c:pt>
                <c:pt idx="74">
                  <c:v>17.760000000000002</c:v>
                </c:pt>
                <c:pt idx="75">
                  <c:v>18</c:v>
                </c:pt>
                <c:pt idx="76">
                  <c:v>18.239999999999995</c:v>
                </c:pt>
                <c:pt idx="77">
                  <c:v>18.479999999999997</c:v>
                </c:pt>
                <c:pt idx="78">
                  <c:v>18.72</c:v>
                </c:pt>
                <c:pt idx="79">
                  <c:v>18.959999999999997</c:v>
                </c:pt>
                <c:pt idx="80">
                  <c:v>19.2</c:v>
                </c:pt>
                <c:pt idx="81">
                  <c:v>19.439999999999998</c:v>
                </c:pt>
                <c:pt idx="82">
                  <c:v>19.68</c:v>
                </c:pt>
                <c:pt idx="83">
                  <c:v>19.920000000000002</c:v>
                </c:pt>
                <c:pt idx="84">
                  <c:v>20.16</c:v>
                </c:pt>
                <c:pt idx="85">
                  <c:v>20.399999999999999</c:v>
                </c:pt>
                <c:pt idx="86">
                  <c:v>20.64</c:v>
                </c:pt>
                <c:pt idx="87">
                  <c:v>20.88</c:v>
                </c:pt>
                <c:pt idx="88">
                  <c:v>21.12</c:v>
                </c:pt>
                <c:pt idx="89">
                  <c:v>21.36</c:v>
                </c:pt>
                <c:pt idx="90">
                  <c:v>21.6</c:v>
                </c:pt>
                <c:pt idx="91">
                  <c:v>21.84</c:v>
                </c:pt>
                <c:pt idx="92">
                  <c:v>22.08</c:v>
                </c:pt>
                <c:pt idx="93">
                  <c:v>22.32</c:v>
                </c:pt>
                <c:pt idx="94">
                  <c:v>22.56</c:v>
                </c:pt>
                <c:pt idx="95">
                  <c:v>22.8</c:v>
                </c:pt>
                <c:pt idx="96">
                  <c:v>23.04</c:v>
                </c:pt>
                <c:pt idx="97">
                  <c:v>23.279999999999998</c:v>
                </c:pt>
                <c:pt idx="98">
                  <c:v>23.52</c:v>
                </c:pt>
                <c:pt idx="99">
                  <c:v>23.759999999999998</c:v>
                </c:pt>
                <c:pt idx="100">
                  <c:v>24</c:v>
                </c:pt>
                <c:pt idx="101">
                  <c:v>24.24</c:v>
                </c:pt>
                <c:pt idx="102">
                  <c:v>24.479999999999997</c:v>
                </c:pt>
                <c:pt idx="103">
                  <c:v>24.72</c:v>
                </c:pt>
                <c:pt idx="104">
                  <c:v>24.959999999999997</c:v>
                </c:pt>
                <c:pt idx="105">
                  <c:v>25.2</c:v>
                </c:pt>
                <c:pt idx="106">
                  <c:v>25.439999999999998</c:v>
                </c:pt>
                <c:pt idx="107">
                  <c:v>25.68</c:v>
                </c:pt>
                <c:pt idx="108">
                  <c:v>25.919999999999998</c:v>
                </c:pt>
                <c:pt idx="109">
                  <c:v>26.16</c:v>
                </c:pt>
                <c:pt idx="110">
                  <c:v>26.4</c:v>
                </c:pt>
                <c:pt idx="111">
                  <c:v>26.64</c:v>
                </c:pt>
                <c:pt idx="112">
                  <c:v>26.88</c:v>
                </c:pt>
                <c:pt idx="113">
                  <c:v>27.12</c:v>
                </c:pt>
                <c:pt idx="114">
                  <c:v>27.36</c:v>
                </c:pt>
                <c:pt idx="115">
                  <c:v>27.6</c:v>
                </c:pt>
                <c:pt idx="116">
                  <c:v>27.84</c:v>
                </c:pt>
                <c:pt idx="117">
                  <c:v>28.08</c:v>
                </c:pt>
                <c:pt idx="118">
                  <c:v>28.32</c:v>
                </c:pt>
                <c:pt idx="119">
                  <c:v>28.56</c:v>
                </c:pt>
                <c:pt idx="120">
                  <c:v>28.8</c:v>
                </c:pt>
                <c:pt idx="121">
                  <c:v>29.04</c:v>
                </c:pt>
                <c:pt idx="122">
                  <c:v>29.279999999999998</c:v>
                </c:pt>
                <c:pt idx="123">
                  <c:v>29.52</c:v>
                </c:pt>
                <c:pt idx="124">
                  <c:v>29.759999999999998</c:v>
                </c:pt>
                <c:pt idx="125">
                  <c:v>30</c:v>
                </c:pt>
                <c:pt idx="126">
                  <c:v>30.24</c:v>
                </c:pt>
                <c:pt idx="127">
                  <c:v>30.479999999999997</c:v>
                </c:pt>
                <c:pt idx="128">
                  <c:v>30.72</c:v>
                </c:pt>
                <c:pt idx="129">
                  <c:v>30.959999999999997</c:v>
                </c:pt>
                <c:pt idx="130">
                  <c:v>31.2</c:v>
                </c:pt>
                <c:pt idx="131">
                  <c:v>31.439999999999998</c:v>
                </c:pt>
                <c:pt idx="132">
                  <c:v>31.68</c:v>
                </c:pt>
                <c:pt idx="133">
                  <c:v>31.919999999999998</c:v>
                </c:pt>
                <c:pt idx="134">
                  <c:v>32.160000000000004</c:v>
                </c:pt>
                <c:pt idx="135">
                  <c:v>32.4</c:v>
                </c:pt>
                <c:pt idx="136">
                  <c:v>32.64</c:v>
                </c:pt>
                <c:pt idx="137">
                  <c:v>32.879999999999995</c:v>
                </c:pt>
                <c:pt idx="138">
                  <c:v>33.120000000000005</c:v>
                </c:pt>
                <c:pt idx="139">
                  <c:v>33.36</c:v>
                </c:pt>
                <c:pt idx="140">
                  <c:v>33.6</c:v>
                </c:pt>
                <c:pt idx="141">
                  <c:v>33.839999999999996</c:v>
                </c:pt>
                <c:pt idx="142">
                  <c:v>34.08</c:v>
                </c:pt>
                <c:pt idx="143">
                  <c:v>34.32</c:v>
                </c:pt>
                <c:pt idx="144">
                  <c:v>34.56</c:v>
                </c:pt>
                <c:pt idx="145">
                  <c:v>34.800000000000011</c:v>
                </c:pt>
                <c:pt idx="146">
                  <c:v>35.04</c:v>
                </c:pt>
                <c:pt idx="147">
                  <c:v>35.28</c:v>
                </c:pt>
                <c:pt idx="148">
                  <c:v>35.520000000000003</c:v>
                </c:pt>
                <c:pt idx="149">
                  <c:v>35.760000000000005</c:v>
                </c:pt>
                <c:pt idx="150">
                  <c:v>36</c:v>
                </c:pt>
                <c:pt idx="151">
                  <c:v>36.24</c:v>
                </c:pt>
                <c:pt idx="152">
                  <c:v>36.480000000000004</c:v>
                </c:pt>
                <c:pt idx="153">
                  <c:v>36.720000000000006</c:v>
                </c:pt>
                <c:pt idx="154">
                  <c:v>36.96</c:v>
                </c:pt>
                <c:pt idx="155">
                  <c:v>37.200000000000003</c:v>
                </c:pt>
                <c:pt idx="156">
                  <c:v>37.44</c:v>
                </c:pt>
                <c:pt idx="157">
                  <c:v>37.68</c:v>
                </c:pt>
                <c:pt idx="158">
                  <c:v>37.92</c:v>
                </c:pt>
                <c:pt idx="159">
                  <c:v>38.160000000000004</c:v>
                </c:pt>
                <c:pt idx="160">
                  <c:v>38.4</c:v>
                </c:pt>
                <c:pt idx="161">
                  <c:v>38.64</c:v>
                </c:pt>
                <c:pt idx="162">
                  <c:v>38.879999999999995</c:v>
                </c:pt>
                <c:pt idx="163">
                  <c:v>39.120000000000005</c:v>
                </c:pt>
                <c:pt idx="164">
                  <c:v>39.36</c:v>
                </c:pt>
                <c:pt idx="165">
                  <c:v>39.6</c:v>
                </c:pt>
                <c:pt idx="166">
                  <c:v>39.839999999999996</c:v>
                </c:pt>
                <c:pt idx="167">
                  <c:v>40.08</c:v>
                </c:pt>
                <c:pt idx="168">
                  <c:v>40.32</c:v>
                </c:pt>
                <c:pt idx="169">
                  <c:v>40.56</c:v>
                </c:pt>
                <c:pt idx="170">
                  <c:v>40.800000000000011</c:v>
                </c:pt>
                <c:pt idx="171">
                  <c:v>41.04</c:v>
                </c:pt>
                <c:pt idx="172">
                  <c:v>41.28</c:v>
                </c:pt>
                <c:pt idx="173">
                  <c:v>41.52</c:v>
                </c:pt>
                <c:pt idx="174">
                  <c:v>41.760000000000005</c:v>
                </c:pt>
                <c:pt idx="175">
                  <c:v>42</c:v>
                </c:pt>
                <c:pt idx="176">
                  <c:v>42.24</c:v>
                </c:pt>
                <c:pt idx="177">
                  <c:v>42.48</c:v>
                </c:pt>
                <c:pt idx="178">
                  <c:v>42.720000000000006</c:v>
                </c:pt>
                <c:pt idx="179">
                  <c:v>42.96</c:v>
                </c:pt>
                <c:pt idx="180">
                  <c:v>43.2</c:v>
                </c:pt>
                <c:pt idx="181">
                  <c:v>43.44</c:v>
                </c:pt>
                <c:pt idx="182">
                  <c:v>43.68</c:v>
                </c:pt>
                <c:pt idx="183">
                  <c:v>43.92</c:v>
                </c:pt>
                <c:pt idx="184">
                  <c:v>44.160000000000004</c:v>
                </c:pt>
                <c:pt idx="185">
                  <c:v>44.4</c:v>
                </c:pt>
                <c:pt idx="186">
                  <c:v>44.64</c:v>
                </c:pt>
                <c:pt idx="187">
                  <c:v>44.879999999999995</c:v>
                </c:pt>
                <c:pt idx="188">
                  <c:v>45.120000000000005</c:v>
                </c:pt>
                <c:pt idx="189">
                  <c:v>45.36</c:v>
                </c:pt>
                <c:pt idx="190">
                  <c:v>45.6</c:v>
                </c:pt>
                <c:pt idx="191">
                  <c:v>45.839999999999996</c:v>
                </c:pt>
                <c:pt idx="192">
                  <c:v>46.08</c:v>
                </c:pt>
                <c:pt idx="193">
                  <c:v>46.32</c:v>
                </c:pt>
                <c:pt idx="194">
                  <c:v>46.56</c:v>
                </c:pt>
                <c:pt idx="195">
                  <c:v>46.8</c:v>
                </c:pt>
                <c:pt idx="196">
                  <c:v>47.04</c:v>
                </c:pt>
                <c:pt idx="197">
                  <c:v>47.28</c:v>
                </c:pt>
                <c:pt idx="198">
                  <c:v>47.52</c:v>
                </c:pt>
                <c:pt idx="199">
                  <c:v>47.760000000000005</c:v>
                </c:pt>
                <c:pt idx="200">
                  <c:v>48</c:v>
                </c:pt>
                <c:pt idx="201">
                  <c:v>48.24</c:v>
                </c:pt>
                <c:pt idx="202">
                  <c:v>48.48</c:v>
                </c:pt>
                <c:pt idx="203">
                  <c:v>48.720000000000006</c:v>
                </c:pt>
                <c:pt idx="204">
                  <c:v>48.96</c:v>
                </c:pt>
                <c:pt idx="205">
                  <c:v>49.2</c:v>
                </c:pt>
                <c:pt idx="206">
                  <c:v>49.44</c:v>
                </c:pt>
                <c:pt idx="207">
                  <c:v>49.68</c:v>
                </c:pt>
                <c:pt idx="208">
                  <c:v>49.92</c:v>
                </c:pt>
                <c:pt idx="209">
                  <c:v>50.160000000000004</c:v>
                </c:pt>
                <c:pt idx="210">
                  <c:v>50.4</c:v>
                </c:pt>
                <c:pt idx="211">
                  <c:v>50.64</c:v>
                </c:pt>
                <c:pt idx="212">
                  <c:v>50.879999999999995</c:v>
                </c:pt>
                <c:pt idx="213">
                  <c:v>51.120000000000005</c:v>
                </c:pt>
                <c:pt idx="214">
                  <c:v>51.36</c:v>
                </c:pt>
                <c:pt idx="215">
                  <c:v>51.6</c:v>
                </c:pt>
                <c:pt idx="216">
                  <c:v>51.839999999999996</c:v>
                </c:pt>
                <c:pt idx="217">
                  <c:v>52.08</c:v>
                </c:pt>
                <c:pt idx="218">
                  <c:v>52.32</c:v>
                </c:pt>
                <c:pt idx="219">
                  <c:v>52.56</c:v>
                </c:pt>
                <c:pt idx="220">
                  <c:v>52.8</c:v>
                </c:pt>
                <c:pt idx="221">
                  <c:v>53.04</c:v>
                </c:pt>
                <c:pt idx="222">
                  <c:v>53.28</c:v>
                </c:pt>
                <c:pt idx="223">
                  <c:v>53.52</c:v>
                </c:pt>
                <c:pt idx="224">
                  <c:v>53.760000000000005</c:v>
                </c:pt>
                <c:pt idx="225">
                  <c:v>54</c:v>
                </c:pt>
                <c:pt idx="226">
                  <c:v>54.24</c:v>
                </c:pt>
                <c:pt idx="227">
                  <c:v>54.48</c:v>
                </c:pt>
                <c:pt idx="228">
                  <c:v>54.720000000000006</c:v>
                </c:pt>
                <c:pt idx="229">
                  <c:v>54.96</c:v>
                </c:pt>
                <c:pt idx="230">
                  <c:v>55.2</c:v>
                </c:pt>
                <c:pt idx="231">
                  <c:v>55.44</c:v>
                </c:pt>
                <c:pt idx="232">
                  <c:v>55.68</c:v>
                </c:pt>
                <c:pt idx="233">
                  <c:v>55.92</c:v>
                </c:pt>
                <c:pt idx="234">
                  <c:v>56.160000000000004</c:v>
                </c:pt>
                <c:pt idx="235">
                  <c:v>56.4</c:v>
                </c:pt>
                <c:pt idx="236">
                  <c:v>56.64</c:v>
                </c:pt>
                <c:pt idx="237">
                  <c:v>56.879999999999995</c:v>
                </c:pt>
                <c:pt idx="238">
                  <c:v>57.120000000000005</c:v>
                </c:pt>
                <c:pt idx="239">
                  <c:v>57.36</c:v>
                </c:pt>
                <c:pt idx="240">
                  <c:v>57.6</c:v>
                </c:pt>
                <c:pt idx="241">
                  <c:v>57.839999999999996</c:v>
                </c:pt>
                <c:pt idx="242">
                  <c:v>58.08</c:v>
                </c:pt>
                <c:pt idx="243">
                  <c:v>58.32</c:v>
                </c:pt>
                <c:pt idx="244">
                  <c:v>58.56</c:v>
                </c:pt>
                <c:pt idx="245">
                  <c:v>58.8</c:v>
                </c:pt>
                <c:pt idx="246">
                  <c:v>59.04</c:v>
                </c:pt>
                <c:pt idx="247">
                  <c:v>59.28</c:v>
                </c:pt>
                <c:pt idx="248">
                  <c:v>59.52</c:v>
                </c:pt>
                <c:pt idx="249">
                  <c:v>59.760000000000005</c:v>
                </c:pt>
                <c:pt idx="250">
                  <c:v>60</c:v>
                </c:pt>
                <c:pt idx="251">
                  <c:v>60.24</c:v>
                </c:pt>
                <c:pt idx="252">
                  <c:v>60.48</c:v>
                </c:pt>
                <c:pt idx="253">
                  <c:v>60.720000000000006</c:v>
                </c:pt>
                <c:pt idx="254">
                  <c:v>60.96</c:v>
                </c:pt>
                <c:pt idx="255">
                  <c:v>61.2</c:v>
                </c:pt>
                <c:pt idx="256">
                  <c:v>61.44</c:v>
                </c:pt>
                <c:pt idx="257">
                  <c:v>61.68</c:v>
                </c:pt>
                <c:pt idx="258">
                  <c:v>61.92</c:v>
                </c:pt>
                <c:pt idx="259">
                  <c:v>62.160000000000004</c:v>
                </c:pt>
                <c:pt idx="260">
                  <c:v>62.4</c:v>
                </c:pt>
                <c:pt idx="261">
                  <c:v>62.64</c:v>
                </c:pt>
                <c:pt idx="262">
                  <c:v>62.879999999999995</c:v>
                </c:pt>
                <c:pt idx="263">
                  <c:v>63.120000000000005</c:v>
                </c:pt>
                <c:pt idx="264">
                  <c:v>63.36</c:v>
                </c:pt>
                <c:pt idx="265">
                  <c:v>63.6</c:v>
                </c:pt>
                <c:pt idx="266">
                  <c:v>63.839999999999996</c:v>
                </c:pt>
                <c:pt idx="267">
                  <c:v>64.08</c:v>
                </c:pt>
                <c:pt idx="268">
                  <c:v>64.319999999999993</c:v>
                </c:pt>
                <c:pt idx="269">
                  <c:v>64.56</c:v>
                </c:pt>
                <c:pt idx="270">
                  <c:v>64.8</c:v>
                </c:pt>
                <c:pt idx="271">
                  <c:v>65.040000000000006</c:v>
                </c:pt>
                <c:pt idx="272">
                  <c:v>65.28</c:v>
                </c:pt>
                <c:pt idx="273">
                  <c:v>65.52</c:v>
                </c:pt>
                <c:pt idx="274">
                  <c:v>65.760000000000005</c:v>
                </c:pt>
                <c:pt idx="275">
                  <c:v>66</c:v>
                </c:pt>
                <c:pt idx="276">
                  <c:v>66.239999999999995</c:v>
                </c:pt>
                <c:pt idx="277">
                  <c:v>66.48</c:v>
                </c:pt>
                <c:pt idx="278">
                  <c:v>66.72</c:v>
                </c:pt>
                <c:pt idx="279">
                  <c:v>66.959999999999994</c:v>
                </c:pt>
                <c:pt idx="280">
                  <c:v>67.2</c:v>
                </c:pt>
                <c:pt idx="281">
                  <c:v>67.440000000000012</c:v>
                </c:pt>
                <c:pt idx="282">
                  <c:v>67.679999999999993</c:v>
                </c:pt>
                <c:pt idx="283">
                  <c:v>67.92</c:v>
                </c:pt>
                <c:pt idx="284">
                  <c:v>68.16</c:v>
                </c:pt>
                <c:pt idx="285">
                  <c:v>68.400000000000006</c:v>
                </c:pt>
                <c:pt idx="286">
                  <c:v>68.64</c:v>
                </c:pt>
                <c:pt idx="287">
                  <c:v>68.88</c:v>
                </c:pt>
                <c:pt idx="288">
                  <c:v>69.11999999999999</c:v>
                </c:pt>
                <c:pt idx="289">
                  <c:v>69.36</c:v>
                </c:pt>
                <c:pt idx="290">
                  <c:v>69.599999999999994</c:v>
                </c:pt>
                <c:pt idx="291">
                  <c:v>69.84</c:v>
                </c:pt>
                <c:pt idx="292">
                  <c:v>70.08</c:v>
                </c:pt>
                <c:pt idx="293">
                  <c:v>70.319999999999993</c:v>
                </c:pt>
                <c:pt idx="294">
                  <c:v>70.56</c:v>
                </c:pt>
                <c:pt idx="295">
                  <c:v>70.8</c:v>
                </c:pt>
                <c:pt idx="296">
                  <c:v>71.040000000000006</c:v>
                </c:pt>
                <c:pt idx="297">
                  <c:v>71.28</c:v>
                </c:pt>
                <c:pt idx="298">
                  <c:v>71.52</c:v>
                </c:pt>
                <c:pt idx="299">
                  <c:v>71.760000000000005</c:v>
                </c:pt>
                <c:pt idx="300">
                  <c:v>72</c:v>
                </c:pt>
                <c:pt idx="301">
                  <c:v>72.239999999999995</c:v>
                </c:pt>
                <c:pt idx="302">
                  <c:v>72.48</c:v>
                </c:pt>
                <c:pt idx="303">
                  <c:v>72.72</c:v>
                </c:pt>
                <c:pt idx="304">
                  <c:v>72.959999999999994</c:v>
                </c:pt>
                <c:pt idx="305">
                  <c:v>73.2</c:v>
                </c:pt>
                <c:pt idx="306">
                  <c:v>73.440000000000012</c:v>
                </c:pt>
                <c:pt idx="307">
                  <c:v>73.679999999999993</c:v>
                </c:pt>
                <c:pt idx="308">
                  <c:v>73.92</c:v>
                </c:pt>
                <c:pt idx="309">
                  <c:v>74.16</c:v>
                </c:pt>
                <c:pt idx="310">
                  <c:v>74.400000000000006</c:v>
                </c:pt>
                <c:pt idx="311">
                  <c:v>74.64</c:v>
                </c:pt>
                <c:pt idx="312">
                  <c:v>74.88</c:v>
                </c:pt>
                <c:pt idx="313">
                  <c:v>75.11999999999999</c:v>
                </c:pt>
                <c:pt idx="314">
                  <c:v>75.36</c:v>
                </c:pt>
                <c:pt idx="315">
                  <c:v>75.599999999999994</c:v>
                </c:pt>
                <c:pt idx="316">
                  <c:v>75.84</c:v>
                </c:pt>
                <c:pt idx="317">
                  <c:v>76.08</c:v>
                </c:pt>
                <c:pt idx="318">
                  <c:v>76.319999999999993</c:v>
                </c:pt>
                <c:pt idx="319">
                  <c:v>76.56</c:v>
                </c:pt>
                <c:pt idx="320">
                  <c:v>76.8</c:v>
                </c:pt>
                <c:pt idx="321">
                  <c:v>77.040000000000006</c:v>
                </c:pt>
                <c:pt idx="322">
                  <c:v>77.28</c:v>
                </c:pt>
                <c:pt idx="323">
                  <c:v>77.52</c:v>
                </c:pt>
                <c:pt idx="324">
                  <c:v>77.760000000000005</c:v>
                </c:pt>
                <c:pt idx="325">
                  <c:v>78</c:v>
                </c:pt>
                <c:pt idx="326">
                  <c:v>78.239999999999995</c:v>
                </c:pt>
                <c:pt idx="327">
                  <c:v>78.48</c:v>
                </c:pt>
                <c:pt idx="328">
                  <c:v>78.72</c:v>
                </c:pt>
                <c:pt idx="329">
                  <c:v>78.959999999999994</c:v>
                </c:pt>
                <c:pt idx="330">
                  <c:v>79.2</c:v>
                </c:pt>
                <c:pt idx="331">
                  <c:v>79.440000000000012</c:v>
                </c:pt>
                <c:pt idx="332">
                  <c:v>79.679999999999993</c:v>
                </c:pt>
                <c:pt idx="333">
                  <c:v>79.92</c:v>
                </c:pt>
                <c:pt idx="334">
                  <c:v>80.16</c:v>
                </c:pt>
                <c:pt idx="335">
                  <c:v>80.400000000000006</c:v>
                </c:pt>
                <c:pt idx="336">
                  <c:v>80.64</c:v>
                </c:pt>
                <c:pt idx="337">
                  <c:v>80.88</c:v>
                </c:pt>
                <c:pt idx="338">
                  <c:v>81.11999999999999</c:v>
                </c:pt>
                <c:pt idx="339">
                  <c:v>81.36</c:v>
                </c:pt>
                <c:pt idx="340">
                  <c:v>81.599999999999994</c:v>
                </c:pt>
                <c:pt idx="341">
                  <c:v>81.84</c:v>
                </c:pt>
                <c:pt idx="342">
                  <c:v>82.08</c:v>
                </c:pt>
                <c:pt idx="343">
                  <c:v>82.32</c:v>
                </c:pt>
                <c:pt idx="344">
                  <c:v>82.56</c:v>
                </c:pt>
                <c:pt idx="345">
                  <c:v>82.8</c:v>
                </c:pt>
                <c:pt idx="346">
                  <c:v>83.04</c:v>
                </c:pt>
                <c:pt idx="347">
                  <c:v>83.28</c:v>
                </c:pt>
                <c:pt idx="348">
                  <c:v>83.52</c:v>
                </c:pt>
                <c:pt idx="349">
                  <c:v>83.76</c:v>
                </c:pt>
                <c:pt idx="350">
                  <c:v>84</c:v>
                </c:pt>
                <c:pt idx="351">
                  <c:v>84.240000000000009</c:v>
                </c:pt>
                <c:pt idx="352">
                  <c:v>84.48</c:v>
                </c:pt>
                <c:pt idx="353">
                  <c:v>84.72</c:v>
                </c:pt>
                <c:pt idx="354">
                  <c:v>84.960000000000008</c:v>
                </c:pt>
                <c:pt idx="355">
                  <c:v>85.2</c:v>
                </c:pt>
                <c:pt idx="356">
                  <c:v>85.440000000000012</c:v>
                </c:pt>
                <c:pt idx="357">
                  <c:v>85.679999999999993</c:v>
                </c:pt>
                <c:pt idx="358">
                  <c:v>85.92</c:v>
                </c:pt>
                <c:pt idx="359">
                  <c:v>86.16</c:v>
                </c:pt>
                <c:pt idx="360">
                  <c:v>86.4</c:v>
                </c:pt>
                <c:pt idx="361">
                  <c:v>86.64</c:v>
                </c:pt>
                <c:pt idx="362">
                  <c:v>86.88</c:v>
                </c:pt>
                <c:pt idx="363">
                  <c:v>87.11999999999999</c:v>
                </c:pt>
                <c:pt idx="364">
                  <c:v>87.36</c:v>
                </c:pt>
                <c:pt idx="365">
                  <c:v>87.6</c:v>
                </c:pt>
                <c:pt idx="366">
                  <c:v>87.84</c:v>
                </c:pt>
                <c:pt idx="367">
                  <c:v>88.08</c:v>
                </c:pt>
                <c:pt idx="368">
                  <c:v>88.32</c:v>
                </c:pt>
                <c:pt idx="369">
                  <c:v>88.56</c:v>
                </c:pt>
                <c:pt idx="370">
                  <c:v>88.8</c:v>
                </c:pt>
                <c:pt idx="371">
                  <c:v>89.04</c:v>
                </c:pt>
                <c:pt idx="372">
                  <c:v>89.28</c:v>
                </c:pt>
                <c:pt idx="373">
                  <c:v>89.52</c:v>
                </c:pt>
                <c:pt idx="374">
                  <c:v>89.76</c:v>
                </c:pt>
                <c:pt idx="375">
                  <c:v>90</c:v>
                </c:pt>
                <c:pt idx="376">
                  <c:v>90.240000000000009</c:v>
                </c:pt>
                <c:pt idx="377">
                  <c:v>90.48</c:v>
                </c:pt>
                <c:pt idx="378">
                  <c:v>90.72</c:v>
                </c:pt>
                <c:pt idx="379">
                  <c:v>90.960000000000008</c:v>
                </c:pt>
                <c:pt idx="380">
                  <c:v>91.2</c:v>
                </c:pt>
                <c:pt idx="381">
                  <c:v>91.440000000000012</c:v>
                </c:pt>
                <c:pt idx="382">
                  <c:v>91.679999999999993</c:v>
                </c:pt>
                <c:pt idx="383">
                  <c:v>91.92</c:v>
                </c:pt>
                <c:pt idx="384">
                  <c:v>92.16</c:v>
                </c:pt>
                <c:pt idx="385">
                  <c:v>92.4</c:v>
                </c:pt>
                <c:pt idx="386">
                  <c:v>92.64</c:v>
                </c:pt>
                <c:pt idx="387">
                  <c:v>92.88</c:v>
                </c:pt>
                <c:pt idx="388">
                  <c:v>93.11999999999999</c:v>
                </c:pt>
                <c:pt idx="389">
                  <c:v>93.36</c:v>
                </c:pt>
                <c:pt idx="390">
                  <c:v>93.6</c:v>
                </c:pt>
                <c:pt idx="391">
                  <c:v>93.84</c:v>
                </c:pt>
                <c:pt idx="392">
                  <c:v>94.08</c:v>
                </c:pt>
                <c:pt idx="393">
                  <c:v>94.32</c:v>
                </c:pt>
                <c:pt idx="394">
                  <c:v>94.56</c:v>
                </c:pt>
                <c:pt idx="395">
                  <c:v>94.8</c:v>
                </c:pt>
                <c:pt idx="396">
                  <c:v>95.04</c:v>
                </c:pt>
                <c:pt idx="397">
                  <c:v>95.28</c:v>
                </c:pt>
                <c:pt idx="398">
                  <c:v>95.52</c:v>
                </c:pt>
                <c:pt idx="399">
                  <c:v>95.76</c:v>
                </c:pt>
                <c:pt idx="400">
                  <c:v>96</c:v>
                </c:pt>
                <c:pt idx="401">
                  <c:v>96.240000000000009</c:v>
                </c:pt>
                <c:pt idx="402">
                  <c:v>96.48</c:v>
                </c:pt>
                <c:pt idx="403">
                  <c:v>96.72</c:v>
                </c:pt>
                <c:pt idx="404">
                  <c:v>96.960000000000008</c:v>
                </c:pt>
                <c:pt idx="405">
                  <c:v>97.2</c:v>
                </c:pt>
                <c:pt idx="406">
                  <c:v>97.440000000000012</c:v>
                </c:pt>
                <c:pt idx="407">
                  <c:v>97.679999999999993</c:v>
                </c:pt>
                <c:pt idx="408">
                  <c:v>97.92</c:v>
                </c:pt>
                <c:pt idx="409">
                  <c:v>98.16</c:v>
                </c:pt>
                <c:pt idx="410">
                  <c:v>98.4</c:v>
                </c:pt>
                <c:pt idx="411">
                  <c:v>98.64</c:v>
                </c:pt>
                <c:pt idx="412">
                  <c:v>98.88</c:v>
                </c:pt>
                <c:pt idx="413">
                  <c:v>99.11999999999999</c:v>
                </c:pt>
                <c:pt idx="414">
                  <c:v>99.36</c:v>
                </c:pt>
                <c:pt idx="415">
                  <c:v>99.6</c:v>
                </c:pt>
                <c:pt idx="416">
                  <c:v>99.84</c:v>
                </c:pt>
                <c:pt idx="417">
                  <c:v>100.08</c:v>
                </c:pt>
                <c:pt idx="418">
                  <c:v>100.32</c:v>
                </c:pt>
                <c:pt idx="419">
                  <c:v>100.56</c:v>
                </c:pt>
                <c:pt idx="420">
                  <c:v>100.8</c:v>
                </c:pt>
                <c:pt idx="421">
                  <c:v>101.04</c:v>
                </c:pt>
                <c:pt idx="422">
                  <c:v>101.28</c:v>
                </c:pt>
                <c:pt idx="423">
                  <c:v>101.52</c:v>
                </c:pt>
                <c:pt idx="424">
                  <c:v>101.76</c:v>
                </c:pt>
                <c:pt idx="425">
                  <c:v>102</c:v>
                </c:pt>
                <c:pt idx="426">
                  <c:v>102.24000000000001</c:v>
                </c:pt>
                <c:pt idx="427">
                  <c:v>102.48</c:v>
                </c:pt>
                <c:pt idx="428">
                  <c:v>102.72</c:v>
                </c:pt>
                <c:pt idx="429">
                  <c:v>102.96000000000001</c:v>
                </c:pt>
                <c:pt idx="430">
                  <c:v>103.2</c:v>
                </c:pt>
                <c:pt idx="431">
                  <c:v>103.44000000000001</c:v>
                </c:pt>
                <c:pt idx="432">
                  <c:v>103.67999999999999</c:v>
                </c:pt>
                <c:pt idx="433">
                  <c:v>103.92</c:v>
                </c:pt>
                <c:pt idx="434">
                  <c:v>104.16</c:v>
                </c:pt>
                <c:pt idx="435">
                  <c:v>104.4</c:v>
                </c:pt>
                <c:pt idx="436">
                  <c:v>104.64</c:v>
                </c:pt>
                <c:pt idx="437">
                  <c:v>104.88</c:v>
                </c:pt>
                <c:pt idx="438">
                  <c:v>105.11999999999999</c:v>
                </c:pt>
                <c:pt idx="439">
                  <c:v>105.36</c:v>
                </c:pt>
                <c:pt idx="440">
                  <c:v>105.6</c:v>
                </c:pt>
                <c:pt idx="441">
                  <c:v>105.84</c:v>
                </c:pt>
                <c:pt idx="442">
                  <c:v>106.08</c:v>
                </c:pt>
                <c:pt idx="443">
                  <c:v>106.32</c:v>
                </c:pt>
                <c:pt idx="444">
                  <c:v>106.56</c:v>
                </c:pt>
                <c:pt idx="445">
                  <c:v>106.8</c:v>
                </c:pt>
                <c:pt idx="446">
                  <c:v>107.04</c:v>
                </c:pt>
                <c:pt idx="447">
                  <c:v>107.28</c:v>
                </c:pt>
                <c:pt idx="448">
                  <c:v>107.52</c:v>
                </c:pt>
                <c:pt idx="449">
                  <c:v>107.76</c:v>
                </c:pt>
                <c:pt idx="450">
                  <c:v>108</c:v>
                </c:pt>
                <c:pt idx="451">
                  <c:v>108.24000000000001</c:v>
                </c:pt>
                <c:pt idx="452">
                  <c:v>108.48</c:v>
                </c:pt>
                <c:pt idx="453">
                  <c:v>108.72</c:v>
                </c:pt>
                <c:pt idx="454">
                  <c:v>108.96000000000001</c:v>
                </c:pt>
                <c:pt idx="455">
                  <c:v>109.2</c:v>
                </c:pt>
                <c:pt idx="456">
                  <c:v>109.44000000000001</c:v>
                </c:pt>
                <c:pt idx="457">
                  <c:v>109.67999999999999</c:v>
                </c:pt>
                <c:pt idx="458">
                  <c:v>109.92</c:v>
                </c:pt>
                <c:pt idx="459">
                  <c:v>110.16</c:v>
                </c:pt>
                <c:pt idx="460">
                  <c:v>110.4</c:v>
                </c:pt>
                <c:pt idx="461">
                  <c:v>110.64</c:v>
                </c:pt>
                <c:pt idx="462">
                  <c:v>110.88</c:v>
                </c:pt>
                <c:pt idx="463">
                  <c:v>111.11999999999999</c:v>
                </c:pt>
                <c:pt idx="464">
                  <c:v>111.36</c:v>
                </c:pt>
                <c:pt idx="465">
                  <c:v>111.6</c:v>
                </c:pt>
                <c:pt idx="466">
                  <c:v>111.84</c:v>
                </c:pt>
                <c:pt idx="467">
                  <c:v>112.08</c:v>
                </c:pt>
                <c:pt idx="468">
                  <c:v>112.32</c:v>
                </c:pt>
                <c:pt idx="469">
                  <c:v>112.56</c:v>
                </c:pt>
                <c:pt idx="470">
                  <c:v>112.8</c:v>
                </c:pt>
                <c:pt idx="471">
                  <c:v>113.04</c:v>
                </c:pt>
                <c:pt idx="472">
                  <c:v>113.28</c:v>
                </c:pt>
                <c:pt idx="473">
                  <c:v>113.52</c:v>
                </c:pt>
                <c:pt idx="474">
                  <c:v>113.76</c:v>
                </c:pt>
                <c:pt idx="475">
                  <c:v>114</c:v>
                </c:pt>
                <c:pt idx="476">
                  <c:v>114.24000000000001</c:v>
                </c:pt>
                <c:pt idx="477">
                  <c:v>114.48</c:v>
                </c:pt>
                <c:pt idx="478">
                  <c:v>114.72</c:v>
                </c:pt>
                <c:pt idx="479">
                  <c:v>114.96000000000001</c:v>
                </c:pt>
                <c:pt idx="480">
                  <c:v>115.2</c:v>
                </c:pt>
                <c:pt idx="481">
                  <c:v>115.44000000000001</c:v>
                </c:pt>
                <c:pt idx="482">
                  <c:v>115.67999999999999</c:v>
                </c:pt>
                <c:pt idx="483">
                  <c:v>115.92</c:v>
                </c:pt>
                <c:pt idx="484">
                  <c:v>116.16</c:v>
                </c:pt>
                <c:pt idx="485">
                  <c:v>116.4</c:v>
                </c:pt>
                <c:pt idx="486">
                  <c:v>116.64</c:v>
                </c:pt>
                <c:pt idx="487">
                  <c:v>116.88</c:v>
                </c:pt>
                <c:pt idx="488">
                  <c:v>117.11999999999999</c:v>
                </c:pt>
                <c:pt idx="489">
                  <c:v>117.36</c:v>
                </c:pt>
                <c:pt idx="490">
                  <c:v>117.6</c:v>
                </c:pt>
                <c:pt idx="491">
                  <c:v>117.84</c:v>
                </c:pt>
                <c:pt idx="492">
                  <c:v>118.08</c:v>
                </c:pt>
                <c:pt idx="493">
                  <c:v>118.32</c:v>
                </c:pt>
                <c:pt idx="494">
                  <c:v>118.56</c:v>
                </c:pt>
                <c:pt idx="495">
                  <c:v>118.8</c:v>
                </c:pt>
                <c:pt idx="496">
                  <c:v>119.04</c:v>
                </c:pt>
                <c:pt idx="497">
                  <c:v>119.28</c:v>
                </c:pt>
                <c:pt idx="498">
                  <c:v>119.52</c:v>
                </c:pt>
                <c:pt idx="499">
                  <c:v>119.76</c:v>
                </c:pt>
                <c:pt idx="500">
                  <c:v>120</c:v>
                </c:pt>
                <c:pt idx="501">
                  <c:v>120.24000000000001</c:v>
                </c:pt>
                <c:pt idx="502">
                  <c:v>120.48</c:v>
                </c:pt>
                <c:pt idx="503">
                  <c:v>120.72</c:v>
                </c:pt>
                <c:pt idx="504">
                  <c:v>120.96000000000001</c:v>
                </c:pt>
                <c:pt idx="505">
                  <c:v>121.2</c:v>
                </c:pt>
                <c:pt idx="506">
                  <c:v>121.44000000000001</c:v>
                </c:pt>
                <c:pt idx="507">
                  <c:v>121.67999999999999</c:v>
                </c:pt>
                <c:pt idx="508">
                  <c:v>121.92</c:v>
                </c:pt>
                <c:pt idx="509">
                  <c:v>122.16</c:v>
                </c:pt>
                <c:pt idx="510">
                  <c:v>122.4</c:v>
                </c:pt>
                <c:pt idx="511">
                  <c:v>122.64</c:v>
                </c:pt>
                <c:pt idx="512">
                  <c:v>122.88</c:v>
                </c:pt>
                <c:pt idx="513">
                  <c:v>123.11999999999999</c:v>
                </c:pt>
                <c:pt idx="514">
                  <c:v>123.36</c:v>
                </c:pt>
                <c:pt idx="515">
                  <c:v>123.6</c:v>
                </c:pt>
                <c:pt idx="516">
                  <c:v>123.84</c:v>
                </c:pt>
                <c:pt idx="517">
                  <c:v>124.08</c:v>
                </c:pt>
                <c:pt idx="518">
                  <c:v>124.32</c:v>
                </c:pt>
                <c:pt idx="519">
                  <c:v>124.56</c:v>
                </c:pt>
                <c:pt idx="520">
                  <c:v>124.8</c:v>
                </c:pt>
                <c:pt idx="521">
                  <c:v>125.04</c:v>
                </c:pt>
                <c:pt idx="522">
                  <c:v>125.28</c:v>
                </c:pt>
                <c:pt idx="523">
                  <c:v>125.52</c:v>
                </c:pt>
                <c:pt idx="524">
                  <c:v>125.76</c:v>
                </c:pt>
                <c:pt idx="525">
                  <c:v>126</c:v>
                </c:pt>
                <c:pt idx="526">
                  <c:v>126.24000000000001</c:v>
                </c:pt>
                <c:pt idx="527">
                  <c:v>126.48</c:v>
                </c:pt>
                <c:pt idx="528">
                  <c:v>126.72</c:v>
                </c:pt>
                <c:pt idx="529">
                  <c:v>126.96000000000001</c:v>
                </c:pt>
                <c:pt idx="530">
                  <c:v>127.2</c:v>
                </c:pt>
                <c:pt idx="531">
                  <c:v>127.44000000000001</c:v>
                </c:pt>
                <c:pt idx="532">
                  <c:v>127.67999999999999</c:v>
                </c:pt>
                <c:pt idx="533">
                  <c:v>127.92</c:v>
                </c:pt>
                <c:pt idx="534">
                  <c:v>128.16</c:v>
                </c:pt>
                <c:pt idx="535">
                  <c:v>128.4</c:v>
                </c:pt>
                <c:pt idx="536">
                  <c:v>128.63999999999999</c:v>
                </c:pt>
                <c:pt idx="537">
                  <c:v>128.88000000000002</c:v>
                </c:pt>
                <c:pt idx="538">
                  <c:v>129.12</c:v>
                </c:pt>
                <c:pt idx="539">
                  <c:v>129.36000000000001</c:v>
                </c:pt>
                <c:pt idx="540">
                  <c:v>129.6</c:v>
                </c:pt>
                <c:pt idx="541">
                  <c:v>129.84</c:v>
                </c:pt>
                <c:pt idx="542">
                  <c:v>130.08000000000001</c:v>
                </c:pt>
                <c:pt idx="543">
                  <c:v>130.32000000000002</c:v>
                </c:pt>
                <c:pt idx="544">
                  <c:v>130.56</c:v>
                </c:pt>
                <c:pt idx="545">
                  <c:v>130.80000000000001</c:v>
                </c:pt>
                <c:pt idx="546">
                  <c:v>131.04</c:v>
                </c:pt>
                <c:pt idx="547">
                  <c:v>131.28</c:v>
                </c:pt>
                <c:pt idx="548">
                  <c:v>131.52000000000001</c:v>
                </c:pt>
                <c:pt idx="549">
                  <c:v>131.76</c:v>
                </c:pt>
                <c:pt idx="550">
                  <c:v>132</c:v>
                </c:pt>
                <c:pt idx="551">
                  <c:v>132.23999999999998</c:v>
                </c:pt>
                <c:pt idx="552">
                  <c:v>132.47999999999999</c:v>
                </c:pt>
                <c:pt idx="553">
                  <c:v>132.72</c:v>
                </c:pt>
                <c:pt idx="554">
                  <c:v>132.96</c:v>
                </c:pt>
                <c:pt idx="555">
                  <c:v>133.19999999999999</c:v>
                </c:pt>
                <c:pt idx="556">
                  <c:v>133.44</c:v>
                </c:pt>
                <c:pt idx="557">
                  <c:v>133.68</c:v>
                </c:pt>
                <c:pt idx="558">
                  <c:v>133.91999999999999</c:v>
                </c:pt>
                <c:pt idx="559">
                  <c:v>134.16</c:v>
                </c:pt>
                <c:pt idx="560">
                  <c:v>134.4</c:v>
                </c:pt>
                <c:pt idx="561">
                  <c:v>134.63999999999999</c:v>
                </c:pt>
                <c:pt idx="562">
                  <c:v>134.88000000000002</c:v>
                </c:pt>
                <c:pt idx="563">
                  <c:v>135.12</c:v>
                </c:pt>
                <c:pt idx="564">
                  <c:v>135.36000000000001</c:v>
                </c:pt>
                <c:pt idx="565">
                  <c:v>135.6</c:v>
                </c:pt>
                <c:pt idx="566">
                  <c:v>135.84</c:v>
                </c:pt>
                <c:pt idx="567">
                  <c:v>136.08000000000001</c:v>
                </c:pt>
                <c:pt idx="568">
                  <c:v>136.32000000000002</c:v>
                </c:pt>
                <c:pt idx="569">
                  <c:v>136.56</c:v>
                </c:pt>
                <c:pt idx="570">
                  <c:v>136.80000000000001</c:v>
                </c:pt>
                <c:pt idx="571">
                  <c:v>137.04</c:v>
                </c:pt>
                <c:pt idx="572">
                  <c:v>137.28</c:v>
                </c:pt>
                <c:pt idx="573">
                  <c:v>137.52000000000001</c:v>
                </c:pt>
                <c:pt idx="574">
                  <c:v>137.76</c:v>
                </c:pt>
                <c:pt idx="575">
                  <c:v>138</c:v>
                </c:pt>
                <c:pt idx="576">
                  <c:v>138.23999999999998</c:v>
                </c:pt>
                <c:pt idx="577">
                  <c:v>138.47999999999999</c:v>
                </c:pt>
                <c:pt idx="578">
                  <c:v>138.72</c:v>
                </c:pt>
                <c:pt idx="579">
                  <c:v>138.96</c:v>
                </c:pt>
                <c:pt idx="580">
                  <c:v>139.19999999999999</c:v>
                </c:pt>
                <c:pt idx="581">
                  <c:v>139.44</c:v>
                </c:pt>
                <c:pt idx="582">
                  <c:v>139.68</c:v>
                </c:pt>
                <c:pt idx="583">
                  <c:v>139.91999999999999</c:v>
                </c:pt>
                <c:pt idx="584">
                  <c:v>140.16</c:v>
                </c:pt>
                <c:pt idx="585">
                  <c:v>140.4</c:v>
                </c:pt>
                <c:pt idx="586">
                  <c:v>140.63999999999999</c:v>
                </c:pt>
                <c:pt idx="587">
                  <c:v>140.88000000000002</c:v>
                </c:pt>
                <c:pt idx="588">
                  <c:v>141.12</c:v>
                </c:pt>
                <c:pt idx="589">
                  <c:v>141.36000000000001</c:v>
                </c:pt>
                <c:pt idx="590">
                  <c:v>141.6</c:v>
                </c:pt>
                <c:pt idx="591">
                  <c:v>141.84</c:v>
                </c:pt>
                <c:pt idx="592">
                  <c:v>142.08000000000001</c:v>
                </c:pt>
                <c:pt idx="593">
                  <c:v>142.32000000000002</c:v>
                </c:pt>
                <c:pt idx="594">
                  <c:v>142.56</c:v>
                </c:pt>
                <c:pt idx="595">
                  <c:v>142.80000000000001</c:v>
                </c:pt>
                <c:pt idx="596">
                  <c:v>143.04</c:v>
                </c:pt>
                <c:pt idx="597">
                  <c:v>143.28</c:v>
                </c:pt>
                <c:pt idx="598">
                  <c:v>143.52000000000001</c:v>
                </c:pt>
                <c:pt idx="599">
                  <c:v>143.76</c:v>
                </c:pt>
                <c:pt idx="600">
                  <c:v>144</c:v>
                </c:pt>
                <c:pt idx="601">
                  <c:v>144.23999999999998</c:v>
                </c:pt>
                <c:pt idx="602">
                  <c:v>144.47999999999999</c:v>
                </c:pt>
                <c:pt idx="603">
                  <c:v>144.72</c:v>
                </c:pt>
                <c:pt idx="604">
                  <c:v>144.96</c:v>
                </c:pt>
                <c:pt idx="605">
                  <c:v>145.19999999999999</c:v>
                </c:pt>
                <c:pt idx="606">
                  <c:v>145.44</c:v>
                </c:pt>
                <c:pt idx="607">
                  <c:v>145.68</c:v>
                </c:pt>
                <c:pt idx="608">
                  <c:v>145.91999999999999</c:v>
                </c:pt>
                <c:pt idx="609">
                  <c:v>146.16</c:v>
                </c:pt>
                <c:pt idx="610">
                  <c:v>146.4</c:v>
                </c:pt>
                <c:pt idx="611">
                  <c:v>146.63999999999999</c:v>
                </c:pt>
                <c:pt idx="612">
                  <c:v>146.88000000000002</c:v>
                </c:pt>
                <c:pt idx="613">
                  <c:v>147.12</c:v>
                </c:pt>
                <c:pt idx="614">
                  <c:v>147.36000000000001</c:v>
                </c:pt>
                <c:pt idx="615">
                  <c:v>147.6</c:v>
                </c:pt>
                <c:pt idx="616">
                  <c:v>147.84</c:v>
                </c:pt>
                <c:pt idx="617">
                  <c:v>148.08000000000001</c:v>
                </c:pt>
                <c:pt idx="618">
                  <c:v>148.32000000000002</c:v>
                </c:pt>
                <c:pt idx="619">
                  <c:v>148.56</c:v>
                </c:pt>
                <c:pt idx="620">
                  <c:v>148.80000000000001</c:v>
                </c:pt>
                <c:pt idx="621">
                  <c:v>149.04</c:v>
                </c:pt>
                <c:pt idx="622">
                  <c:v>149.28</c:v>
                </c:pt>
                <c:pt idx="623">
                  <c:v>149.52000000000001</c:v>
                </c:pt>
                <c:pt idx="624">
                  <c:v>149.76</c:v>
                </c:pt>
                <c:pt idx="625">
                  <c:v>150</c:v>
                </c:pt>
                <c:pt idx="626">
                  <c:v>150.23999999999998</c:v>
                </c:pt>
                <c:pt idx="627">
                  <c:v>150.47999999999999</c:v>
                </c:pt>
                <c:pt idx="628">
                  <c:v>150.72</c:v>
                </c:pt>
                <c:pt idx="629">
                  <c:v>150.96</c:v>
                </c:pt>
                <c:pt idx="630">
                  <c:v>151.19999999999999</c:v>
                </c:pt>
                <c:pt idx="631">
                  <c:v>151.44</c:v>
                </c:pt>
                <c:pt idx="632">
                  <c:v>151.68</c:v>
                </c:pt>
                <c:pt idx="633">
                  <c:v>151.91999999999999</c:v>
                </c:pt>
                <c:pt idx="634">
                  <c:v>152.16</c:v>
                </c:pt>
                <c:pt idx="635">
                  <c:v>152.4</c:v>
                </c:pt>
                <c:pt idx="636">
                  <c:v>152.63999999999999</c:v>
                </c:pt>
                <c:pt idx="637">
                  <c:v>152.88000000000002</c:v>
                </c:pt>
                <c:pt idx="638">
                  <c:v>153.12</c:v>
                </c:pt>
                <c:pt idx="639">
                  <c:v>153.36000000000001</c:v>
                </c:pt>
                <c:pt idx="640">
                  <c:v>153.6</c:v>
                </c:pt>
                <c:pt idx="641">
                  <c:v>153.84</c:v>
                </c:pt>
                <c:pt idx="642">
                  <c:v>154.08000000000001</c:v>
                </c:pt>
                <c:pt idx="643">
                  <c:v>154.32000000000002</c:v>
                </c:pt>
                <c:pt idx="644">
                  <c:v>154.56</c:v>
                </c:pt>
                <c:pt idx="645">
                  <c:v>154.80000000000001</c:v>
                </c:pt>
                <c:pt idx="646">
                  <c:v>155.04</c:v>
                </c:pt>
                <c:pt idx="647">
                  <c:v>155.28</c:v>
                </c:pt>
                <c:pt idx="648">
                  <c:v>155.52000000000001</c:v>
                </c:pt>
                <c:pt idx="649">
                  <c:v>155.76</c:v>
                </c:pt>
                <c:pt idx="650">
                  <c:v>156</c:v>
                </c:pt>
                <c:pt idx="651">
                  <c:v>156.23999999999998</c:v>
                </c:pt>
                <c:pt idx="652">
                  <c:v>156.47999999999999</c:v>
                </c:pt>
                <c:pt idx="653">
                  <c:v>156.72</c:v>
                </c:pt>
                <c:pt idx="654">
                  <c:v>156.96</c:v>
                </c:pt>
                <c:pt idx="655">
                  <c:v>157.19999999999999</c:v>
                </c:pt>
                <c:pt idx="656">
                  <c:v>157.44</c:v>
                </c:pt>
                <c:pt idx="657">
                  <c:v>157.68</c:v>
                </c:pt>
                <c:pt idx="658">
                  <c:v>157.91999999999999</c:v>
                </c:pt>
                <c:pt idx="659">
                  <c:v>158.16</c:v>
                </c:pt>
                <c:pt idx="660">
                  <c:v>158.4</c:v>
                </c:pt>
                <c:pt idx="661">
                  <c:v>158.63999999999999</c:v>
                </c:pt>
                <c:pt idx="662">
                  <c:v>158.88000000000002</c:v>
                </c:pt>
                <c:pt idx="663">
                  <c:v>159.12</c:v>
                </c:pt>
                <c:pt idx="664">
                  <c:v>159.36000000000001</c:v>
                </c:pt>
                <c:pt idx="665">
                  <c:v>159.6</c:v>
                </c:pt>
                <c:pt idx="666">
                  <c:v>159.84</c:v>
                </c:pt>
                <c:pt idx="667">
                  <c:v>160.08000000000001</c:v>
                </c:pt>
                <c:pt idx="668">
                  <c:v>160.32000000000002</c:v>
                </c:pt>
                <c:pt idx="669">
                  <c:v>160.56</c:v>
                </c:pt>
                <c:pt idx="670">
                  <c:v>160.80000000000001</c:v>
                </c:pt>
                <c:pt idx="671">
                  <c:v>161.04</c:v>
                </c:pt>
                <c:pt idx="672">
                  <c:v>161.28</c:v>
                </c:pt>
                <c:pt idx="673">
                  <c:v>161.52000000000001</c:v>
                </c:pt>
                <c:pt idx="674">
                  <c:v>161.76</c:v>
                </c:pt>
                <c:pt idx="675">
                  <c:v>162</c:v>
                </c:pt>
                <c:pt idx="676">
                  <c:v>162.23999999999998</c:v>
                </c:pt>
                <c:pt idx="677">
                  <c:v>162.47999999999999</c:v>
                </c:pt>
                <c:pt idx="678">
                  <c:v>162.72</c:v>
                </c:pt>
                <c:pt idx="679">
                  <c:v>162.96</c:v>
                </c:pt>
                <c:pt idx="680">
                  <c:v>163.19999999999999</c:v>
                </c:pt>
                <c:pt idx="681">
                  <c:v>163.44</c:v>
                </c:pt>
                <c:pt idx="682">
                  <c:v>163.68</c:v>
                </c:pt>
                <c:pt idx="683">
                  <c:v>163.92000000000002</c:v>
                </c:pt>
                <c:pt idx="684">
                  <c:v>164.16</c:v>
                </c:pt>
                <c:pt idx="685">
                  <c:v>164.4</c:v>
                </c:pt>
                <c:pt idx="686">
                  <c:v>164.64</c:v>
                </c:pt>
                <c:pt idx="687">
                  <c:v>164.88000000000002</c:v>
                </c:pt>
                <c:pt idx="688">
                  <c:v>165.12</c:v>
                </c:pt>
                <c:pt idx="689">
                  <c:v>165.36</c:v>
                </c:pt>
                <c:pt idx="690">
                  <c:v>165.6</c:v>
                </c:pt>
                <c:pt idx="691">
                  <c:v>165.84</c:v>
                </c:pt>
                <c:pt idx="692">
                  <c:v>166.08</c:v>
                </c:pt>
                <c:pt idx="693">
                  <c:v>166.32000000000002</c:v>
                </c:pt>
                <c:pt idx="694">
                  <c:v>166.56</c:v>
                </c:pt>
                <c:pt idx="695">
                  <c:v>166.8</c:v>
                </c:pt>
                <c:pt idx="696">
                  <c:v>167.04</c:v>
                </c:pt>
                <c:pt idx="697">
                  <c:v>167.28</c:v>
                </c:pt>
                <c:pt idx="698">
                  <c:v>167.52</c:v>
                </c:pt>
                <c:pt idx="699">
                  <c:v>167.76</c:v>
                </c:pt>
                <c:pt idx="700">
                  <c:v>168</c:v>
                </c:pt>
                <c:pt idx="701">
                  <c:v>168.23999999999998</c:v>
                </c:pt>
                <c:pt idx="702">
                  <c:v>168.48000000000002</c:v>
                </c:pt>
                <c:pt idx="703">
                  <c:v>168.72</c:v>
                </c:pt>
                <c:pt idx="704">
                  <c:v>168.96</c:v>
                </c:pt>
                <c:pt idx="705">
                  <c:v>169.2</c:v>
                </c:pt>
                <c:pt idx="706">
                  <c:v>169.44</c:v>
                </c:pt>
                <c:pt idx="707">
                  <c:v>169.68</c:v>
                </c:pt>
                <c:pt idx="708">
                  <c:v>169.92000000000002</c:v>
                </c:pt>
                <c:pt idx="709">
                  <c:v>170.16</c:v>
                </c:pt>
                <c:pt idx="710">
                  <c:v>170.4</c:v>
                </c:pt>
                <c:pt idx="711">
                  <c:v>170.64</c:v>
                </c:pt>
                <c:pt idx="712">
                  <c:v>170.88000000000002</c:v>
                </c:pt>
                <c:pt idx="713">
                  <c:v>171.12</c:v>
                </c:pt>
                <c:pt idx="714">
                  <c:v>171.36</c:v>
                </c:pt>
                <c:pt idx="715">
                  <c:v>171.6</c:v>
                </c:pt>
                <c:pt idx="716">
                  <c:v>171.84</c:v>
                </c:pt>
                <c:pt idx="717">
                  <c:v>172.08</c:v>
                </c:pt>
                <c:pt idx="718">
                  <c:v>172.32000000000002</c:v>
                </c:pt>
                <c:pt idx="719">
                  <c:v>172.56</c:v>
                </c:pt>
                <c:pt idx="720">
                  <c:v>172.8</c:v>
                </c:pt>
                <c:pt idx="721">
                  <c:v>173.04</c:v>
                </c:pt>
                <c:pt idx="722">
                  <c:v>173.28</c:v>
                </c:pt>
                <c:pt idx="723">
                  <c:v>173.52</c:v>
                </c:pt>
                <c:pt idx="724">
                  <c:v>173.76</c:v>
                </c:pt>
                <c:pt idx="725">
                  <c:v>174</c:v>
                </c:pt>
                <c:pt idx="726">
                  <c:v>174.23999999999998</c:v>
                </c:pt>
                <c:pt idx="727">
                  <c:v>174.48000000000002</c:v>
                </c:pt>
                <c:pt idx="728">
                  <c:v>174.72</c:v>
                </c:pt>
                <c:pt idx="729">
                  <c:v>174.96</c:v>
                </c:pt>
                <c:pt idx="730">
                  <c:v>175.2</c:v>
                </c:pt>
                <c:pt idx="731">
                  <c:v>175.44</c:v>
                </c:pt>
                <c:pt idx="732">
                  <c:v>175.68</c:v>
                </c:pt>
                <c:pt idx="733">
                  <c:v>175.92000000000002</c:v>
                </c:pt>
                <c:pt idx="734">
                  <c:v>176.16</c:v>
                </c:pt>
                <c:pt idx="735">
                  <c:v>176.4</c:v>
                </c:pt>
                <c:pt idx="736">
                  <c:v>176.64</c:v>
                </c:pt>
                <c:pt idx="737">
                  <c:v>176.88000000000002</c:v>
                </c:pt>
                <c:pt idx="738">
                  <c:v>177.12</c:v>
                </c:pt>
                <c:pt idx="739">
                  <c:v>177.36</c:v>
                </c:pt>
                <c:pt idx="740">
                  <c:v>177.6</c:v>
                </c:pt>
                <c:pt idx="741">
                  <c:v>177.84</c:v>
                </c:pt>
                <c:pt idx="742">
                  <c:v>178.08</c:v>
                </c:pt>
                <c:pt idx="743">
                  <c:v>178.32000000000002</c:v>
                </c:pt>
                <c:pt idx="744">
                  <c:v>178.56</c:v>
                </c:pt>
                <c:pt idx="745">
                  <c:v>178.8</c:v>
                </c:pt>
                <c:pt idx="746">
                  <c:v>179.04</c:v>
                </c:pt>
                <c:pt idx="747">
                  <c:v>179.28</c:v>
                </c:pt>
                <c:pt idx="748">
                  <c:v>179.52</c:v>
                </c:pt>
                <c:pt idx="749">
                  <c:v>179.76</c:v>
                </c:pt>
                <c:pt idx="750">
                  <c:v>180</c:v>
                </c:pt>
                <c:pt idx="751">
                  <c:v>180.23999999999998</c:v>
                </c:pt>
                <c:pt idx="752">
                  <c:v>180.48000000000002</c:v>
                </c:pt>
                <c:pt idx="753">
                  <c:v>180.72</c:v>
                </c:pt>
                <c:pt idx="754">
                  <c:v>180.96</c:v>
                </c:pt>
                <c:pt idx="755">
                  <c:v>181.2</c:v>
                </c:pt>
                <c:pt idx="756">
                  <c:v>181.44</c:v>
                </c:pt>
                <c:pt idx="757">
                  <c:v>181.68</c:v>
                </c:pt>
                <c:pt idx="758">
                  <c:v>181.92000000000002</c:v>
                </c:pt>
                <c:pt idx="759">
                  <c:v>182.16</c:v>
                </c:pt>
                <c:pt idx="760">
                  <c:v>182.4</c:v>
                </c:pt>
                <c:pt idx="761">
                  <c:v>182.64</c:v>
                </c:pt>
                <c:pt idx="762">
                  <c:v>182.88000000000002</c:v>
                </c:pt>
                <c:pt idx="763">
                  <c:v>183.12</c:v>
                </c:pt>
                <c:pt idx="764">
                  <c:v>183.36</c:v>
                </c:pt>
                <c:pt idx="765">
                  <c:v>183.6</c:v>
                </c:pt>
                <c:pt idx="766">
                  <c:v>183.84</c:v>
                </c:pt>
                <c:pt idx="767">
                  <c:v>184.08</c:v>
                </c:pt>
                <c:pt idx="768">
                  <c:v>184.32000000000002</c:v>
                </c:pt>
                <c:pt idx="769">
                  <c:v>184.56</c:v>
                </c:pt>
                <c:pt idx="770">
                  <c:v>184.8</c:v>
                </c:pt>
                <c:pt idx="771">
                  <c:v>185.04</c:v>
                </c:pt>
                <c:pt idx="772">
                  <c:v>185.28</c:v>
                </c:pt>
                <c:pt idx="773">
                  <c:v>185.52</c:v>
                </c:pt>
                <c:pt idx="774">
                  <c:v>185.76</c:v>
                </c:pt>
                <c:pt idx="775">
                  <c:v>186</c:v>
                </c:pt>
                <c:pt idx="776">
                  <c:v>186.23999999999998</c:v>
                </c:pt>
                <c:pt idx="777">
                  <c:v>186.48000000000002</c:v>
                </c:pt>
                <c:pt idx="778">
                  <c:v>186.72</c:v>
                </c:pt>
                <c:pt idx="779">
                  <c:v>186.96</c:v>
                </c:pt>
                <c:pt idx="780">
                  <c:v>187.2</c:v>
                </c:pt>
                <c:pt idx="781">
                  <c:v>187.44</c:v>
                </c:pt>
                <c:pt idx="782">
                  <c:v>187.68</c:v>
                </c:pt>
                <c:pt idx="783">
                  <c:v>187.92000000000002</c:v>
                </c:pt>
                <c:pt idx="784">
                  <c:v>188.16</c:v>
                </c:pt>
                <c:pt idx="785">
                  <c:v>188.4</c:v>
                </c:pt>
                <c:pt idx="786">
                  <c:v>188.64</c:v>
                </c:pt>
                <c:pt idx="787">
                  <c:v>188.88000000000002</c:v>
                </c:pt>
                <c:pt idx="788">
                  <c:v>189.12</c:v>
                </c:pt>
                <c:pt idx="789">
                  <c:v>189.36</c:v>
                </c:pt>
                <c:pt idx="790">
                  <c:v>189.6</c:v>
                </c:pt>
                <c:pt idx="791">
                  <c:v>189.84</c:v>
                </c:pt>
                <c:pt idx="792">
                  <c:v>190.08</c:v>
                </c:pt>
                <c:pt idx="793">
                  <c:v>190.32000000000002</c:v>
                </c:pt>
                <c:pt idx="794">
                  <c:v>190.56</c:v>
                </c:pt>
                <c:pt idx="795">
                  <c:v>190.8</c:v>
                </c:pt>
                <c:pt idx="796">
                  <c:v>191.04</c:v>
                </c:pt>
                <c:pt idx="797">
                  <c:v>191.28</c:v>
                </c:pt>
                <c:pt idx="798">
                  <c:v>191.52</c:v>
                </c:pt>
                <c:pt idx="799">
                  <c:v>191.76</c:v>
                </c:pt>
                <c:pt idx="800">
                  <c:v>192</c:v>
                </c:pt>
                <c:pt idx="801">
                  <c:v>192.23999999999998</c:v>
                </c:pt>
                <c:pt idx="802">
                  <c:v>192.48000000000002</c:v>
                </c:pt>
                <c:pt idx="803">
                  <c:v>192.72</c:v>
                </c:pt>
                <c:pt idx="804">
                  <c:v>192.96</c:v>
                </c:pt>
                <c:pt idx="805">
                  <c:v>193.2</c:v>
                </c:pt>
                <c:pt idx="806">
                  <c:v>193.44</c:v>
                </c:pt>
                <c:pt idx="807">
                  <c:v>193.68</c:v>
                </c:pt>
                <c:pt idx="808">
                  <c:v>193.92000000000002</c:v>
                </c:pt>
                <c:pt idx="809">
                  <c:v>194.16</c:v>
                </c:pt>
                <c:pt idx="810">
                  <c:v>194.4</c:v>
                </c:pt>
                <c:pt idx="811">
                  <c:v>194.64</c:v>
                </c:pt>
                <c:pt idx="812">
                  <c:v>194.88000000000002</c:v>
                </c:pt>
                <c:pt idx="813">
                  <c:v>195.12</c:v>
                </c:pt>
                <c:pt idx="814">
                  <c:v>195.36</c:v>
                </c:pt>
                <c:pt idx="815">
                  <c:v>195.6</c:v>
                </c:pt>
                <c:pt idx="816">
                  <c:v>195.84</c:v>
                </c:pt>
                <c:pt idx="817">
                  <c:v>196.08</c:v>
                </c:pt>
                <c:pt idx="818">
                  <c:v>196.32000000000002</c:v>
                </c:pt>
                <c:pt idx="819">
                  <c:v>196.56</c:v>
                </c:pt>
                <c:pt idx="820">
                  <c:v>196.8</c:v>
                </c:pt>
                <c:pt idx="821">
                  <c:v>197.04</c:v>
                </c:pt>
                <c:pt idx="822">
                  <c:v>197.28</c:v>
                </c:pt>
                <c:pt idx="823">
                  <c:v>197.52</c:v>
                </c:pt>
                <c:pt idx="824">
                  <c:v>197.76</c:v>
                </c:pt>
                <c:pt idx="825">
                  <c:v>198</c:v>
                </c:pt>
                <c:pt idx="826">
                  <c:v>198.23999999999998</c:v>
                </c:pt>
                <c:pt idx="827">
                  <c:v>198.48000000000002</c:v>
                </c:pt>
                <c:pt idx="828">
                  <c:v>198.72</c:v>
                </c:pt>
                <c:pt idx="829">
                  <c:v>198.96</c:v>
                </c:pt>
                <c:pt idx="830">
                  <c:v>199.2</c:v>
                </c:pt>
              </c:numCache>
            </c:numRef>
          </c:xVal>
          <c:yVal>
            <c:numRef>
              <c:f>Лист3!$C$3:$C$833</c:f>
              <c:numCache>
                <c:formatCode>\О\с\н\о\в\н\о\й</c:formatCode>
                <c:ptCount val="831"/>
                <c:pt idx="0">
                  <c:v>3.2399999999999998E-2</c:v>
                </c:pt>
                <c:pt idx="1">
                  <c:v>3.2399999999999998E-2</c:v>
                </c:pt>
                <c:pt idx="2">
                  <c:v>3.2399999999999998E-2</c:v>
                </c:pt>
                <c:pt idx="3">
                  <c:v>3.2399999999999998E-2</c:v>
                </c:pt>
                <c:pt idx="4">
                  <c:v>3.2399999999999998E-2</c:v>
                </c:pt>
                <c:pt idx="5">
                  <c:v>3.2399999999999998E-2</c:v>
                </c:pt>
                <c:pt idx="6">
                  <c:v>3.2399999999999998E-2</c:v>
                </c:pt>
                <c:pt idx="7">
                  <c:v>3.2399999999999998E-2</c:v>
                </c:pt>
                <c:pt idx="8">
                  <c:v>3.2399999999999998E-2</c:v>
                </c:pt>
                <c:pt idx="9">
                  <c:v>3.2399999999999998E-2</c:v>
                </c:pt>
                <c:pt idx="10">
                  <c:v>3.2399999999999998E-2</c:v>
                </c:pt>
                <c:pt idx="11">
                  <c:v>3.2399999999999998E-2</c:v>
                </c:pt>
                <c:pt idx="12">
                  <c:v>3.2399999999999998E-2</c:v>
                </c:pt>
                <c:pt idx="13">
                  <c:v>3.2399999999999998E-2</c:v>
                </c:pt>
                <c:pt idx="14">
                  <c:v>3.2399999999999998E-2</c:v>
                </c:pt>
                <c:pt idx="15">
                  <c:v>3.2399999999999998E-2</c:v>
                </c:pt>
                <c:pt idx="16">
                  <c:v>3.2399999999999998E-2</c:v>
                </c:pt>
                <c:pt idx="17">
                  <c:v>3.2399999999999998E-2</c:v>
                </c:pt>
                <c:pt idx="18">
                  <c:v>3.2399999999999998E-2</c:v>
                </c:pt>
                <c:pt idx="19">
                  <c:v>3.2399999999999998E-2</c:v>
                </c:pt>
                <c:pt idx="20">
                  <c:v>3.2399999999999998E-2</c:v>
                </c:pt>
                <c:pt idx="21">
                  <c:v>3.2399999999999998E-2</c:v>
                </c:pt>
                <c:pt idx="22">
                  <c:v>3.2399999999999998E-2</c:v>
                </c:pt>
                <c:pt idx="23">
                  <c:v>3.2399999999999998E-2</c:v>
                </c:pt>
                <c:pt idx="24">
                  <c:v>3.2399999999999998E-2</c:v>
                </c:pt>
                <c:pt idx="25">
                  <c:v>3.2399999999999998E-2</c:v>
                </c:pt>
                <c:pt idx="26">
                  <c:v>3.2399999999999998E-2</c:v>
                </c:pt>
                <c:pt idx="27">
                  <c:v>3.2399999999999998E-2</c:v>
                </c:pt>
                <c:pt idx="28">
                  <c:v>3.2399999999999998E-2</c:v>
                </c:pt>
                <c:pt idx="29">
                  <c:v>3.2399999999999998E-2</c:v>
                </c:pt>
                <c:pt idx="30">
                  <c:v>3.2399999999999998E-2</c:v>
                </c:pt>
                <c:pt idx="31">
                  <c:v>3.2399999999999998E-2</c:v>
                </c:pt>
                <c:pt idx="32">
                  <c:v>3.2399999999999998E-2</c:v>
                </c:pt>
                <c:pt idx="33">
                  <c:v>3.2399999999999998E-2</c:v>
                </c:pt>
                <c:pt idx="34">
                  <c:v>3.2399999999999998E-2</c:v>
                </c:pt>
                <c:pt idx="35">
                  <c:v>3.2399999999999998E-2</c:v>
                </c:pt>
                <c:pt idx="36">
                  <c:v>3.2399999999999998E-2</c:v>
                </c:pt>
                <c:pt idx="37">
                  <c:v>3.2399999999999998E-2</c:v>
                </c:pt>
                <c:pt idx="38">
                  <c:v>3.2500000000000001E-2</c:v>
                </c:pt>
                <c:pt idx="39">
                  <c:v>3.2500000000000001E-2</c:v>
                </c:pt>
                <c:pt idx="40">
                  <c:v>3.2399999999999998E-2</c:v>
                </c:pt>
                <c:pt idx="41">
                  <c:v>3.2500000000000001E-2</c:v>
                </c:pt>
                <c:pt idx="42">
                  <c:v>3.2500000000000001E-2</c:v>
                </c:pt>
                <c:pt idx="43">
                  <c:v>3.2500000000000001E-2</c:v>
                </c:pt>
                <c:pt idx="44">
                  <c:v>3.2500000000000001E-2</c:v>
                </c:pt>
                <c:pt idx="45">
                  <c:v>3.2500000000000001E-2</c:v>
                </c:pt>
                <c:pt idx="46">
                  <c:v>3.2399999999999998E-2</c:v>
                </c:pt>
                <c:pt idx="47">
                  <c:v>3.2399999999999998E-2</c:v>
                </c:pt>
                <c:pt idx="48">
                  <c:v>3.2399999999999998E-2</c:v>
                </c:pt>
                <c:pt idx="49">
                  <c:v>3.2399999999999998E-2</c:v>
                </c:pt>
                <c:pt idx="50">
                  <c:v>3.2399999999999998E-2</c:v>
                </c:pt>
                <c:pt idx="51">
                  <c:v>3.2399999999999998E-2</c:v>
                </c:pt>
                <c:pt idx="52">
                  <c:v>3.2399999999999998E-2</c:v>
                </c:pt>
                <c:pt idx="53">
                  <c:v>3.2399999999999998E-2</c:v>
                </c:pt>
                <c:pt idx="54">
                  <c:v>3.2399999999999998E-2</c:v>
                </c:pt>
                <c:pt idx="55">
                  <c:v>3.2399999999999998E-2</c:v>
                </c:pt>
                <c:pt idx="56">
                  <c:v>3.2399999999999998E-2</c:v>
                </c:pt>
                <c:pt idx="57">
                  <c:v>3.2399999999999998E-2</c:v>
                </c:pt>
                <c:pt idx="58">
                  <c:v>3.2399999999999998E-2</c:v>
                </c:pt>
                <c:pt idx="59">
                  <c:v>3.2399999999999998E-2</c:v>
                </c:pt>
                <c:pt idx="60">
                  <c:v>3.2399999999999998E-2</c:v>
                </c:pt>
                <c:pt idx="61">
                  <c:v>3.2399999999999998E-2</c:v>
                </c:pt>
                <c:pt idx="62">
                  <c:v>3.2500000000000001E-2</c:v>
                </c:pt>
                <c:pt idx="63">
                  <c:v>3.2500000000000001E-2</c:v>
                </c:pt>
                <c:pt idx="64">
                  <c:v>3.2399999999999998E-2</c:v>
                </c:pt>
                <c:pt idx="65">
                  <c:v>3.2500000000000001E-2</c:v>
                </c:pt>
                <c:pt idx="66">
                  <c:v>3.2500000000000001E-2</c:v>
                </c:pt>
                <c:pt idx="67">
                  <c:v>3.2399999999999998E-2</c:v>
                </c:pt>
                <c:pt idx="68">
                  <c:v>3.2500000000000001E-2</c:v>
                </c:pt>
                <c:pt idx="69">
                  <c:v>3.2500000000000001E-2</c:v>
                </c:pt>
                <c:pt idx="70">
                  <c:v>3.2500000000000001E-2</c:v>
                </c:pt>
                <c:pt idx="71">
                  <c:v>3.2399999999999998E-2</c:v>
                </c:pt>
                <c:pt idx="72">
                  <c:v>3.2399999999999998E-2</c:v>
                </c:pt>
                <c:pt idx="73">
                  <c:v>3.2399999999999998E-2</c:v>
                </c:pt>
                <c:pt idx="74">
                  <c:v>3.2399999999999998E-2</c:v>
                </c:pt>
                <c:pt idx="75">
                  <c:v>3.2500000000000001E-2</c:v>
                </c:pt>
                <c:pt idx="76">
                  <c:v>3.2399999999999998E-2</c:v>
                </c:pt>
                <c:pt idx="77">
                  <c:v>3.2399999999999998E-2</c:v>
                </c:pt>
                <c:pt idx="78">
                  <c:v>3.2500000000000001E-2</c:v>
                </c:pt>
                <c:pt idx="79">
                  <c:v>3.2500000000000001E-2</c:v>
                </c:pt>
                <c:pt idx="80">
                  <c:v>3.2399999999999998E-2</c:v>
                </c:pt>
                <c:pt idx="81">
                  <c:v>3.2399999999999998E-2</c:v>
                </c:pt>
                <c:pt idx="82">
                  <c:v>3.2500000000000001E-2</c:v>
                </c:pt>
                <c:pt idx="83">
                  <c:v>3.2500000000000001E-2</c:v>
                </c:pt>
                <c:pt idx="84">
                  <c:v>3.2399999999999998E-2</c:v>
                </c:pt>
                <c:pt idx="85">
                  <c:v>3.2399999999999998E-2</c:v>
                </c:pt>
                <c:pt idx="86">
                  <c:v>3.2399999999999998E-2</c:v>
                </c:pt>
                <c:pt idx="87">
                  <c:v>3.2399999999999998E-2</c:v>
                </c:pt>
                <c:pt idx="88">
                  <c:v>2.1500000000000002E-2</c:v>
                </c:pt>
                <c:pt idx="89">
                  <c:v>2.2400000000000003E-2</c:v>
                </c:pt>
                <c:pt idx="90">
                  <c:v>2.4600000000000004E-2</c:v>
                </c:pt>
                <c:pt idx="91">
                  <c:v>2.5800000000000003E-2</c:v>
                </c:pt>
                <c:pt idx="92">
                  <c:v>2.7900000000000005E-2</c:v>
                </c:pt>
                <c:pt idx="93">
                  <c:v>2.93E-2</c:v>
                </c:pt>
                <c:pt idx="94">
                  <c:v>3.1300000000000001E-2</c:v>
                </c:pt>
                <c:pt idx="95">
                  <c:v>3.2700000000000007E-2</c:v>
                </c:pt>
                <c:pt idx="96">
                  <c:v>3.4500000000000003E-2</c:v>
                </c:pt>
                <c:pt idx="97">
                  <c:v>3.5799999999999998E-2</c:v>
                </c:pt>
                <c:pt idx="98">
                  <c:v>3.7600000000000008E-2</c:v>
                </c:pt>
                <c:pt idx="99">
                  <c:v>3.8699999999999998E-2</c:v>
                </c:pt>
                <c:pt idx="100">
                  <c:v>4.0400000000000005E-2</c:v>
                </c:pt>
                <c:pt idx="101">
                  <c:v>4.1399999999999999E-2</c:v>
                </c:pt>
                <c:pt idx="102">
                  <c:v>4.3000000000000003E-2</c:v>
                </c:pt>
                <c:pt idx="103">
                  <c:v>4.3999999999999997E-2</c:v>
                </c:pt>
                <c:pt idx="104">
                  <c:v>4.5400000000000003E-2</c:v>
                </c:pt>
                <c:pt idx="105">
                  <c:v>4.6300000000000001E-2</c:v>
                </c:pt>
                <c:pt idx="106">
                  <c:v>4.7600000000000003E-2</c:v>
                </c:pt>
                <c:pt idx="107">
                  <c:v>4.8500000000000001E-2</c:v>
                </c:pt>
                <c:pt idx="108">
                  <c:v>4.9700000000000015E-2</c:v>
                </c:pt>
                <c:pt idx="109">
                  <c:v>5.0400000000000007E-2</c:v>
                </c:pt>
                <c:pt idx="110">
                  <c:v>5.16E-2</c:v>
                </c:pt>
                <c:pt idx="111">
                  <c:v>5.2299999999999999E-2</c:v>
                </c:pt>
                <c:pt idx="112">
                  <c:v>5.3300000000000007E-2</c:v>
                </c:pt>
                <c:pt idx="113">
                  <c:v>5.3999999999999999E-2</c:v>
                </c:pt>
                <c:pt idx="114">
                  <c:v>5.4900000000000011E-2</c:v>
                </c:pt>
                <c:pt idx="115">
                  <c:v>5.5600000000000004E-2</c:v>
                </c:pt>
                <c:pt idx="116">
                  <c:v>5.6500000000000002E-2</c:v>
                </c:pt>
                <c:pt idx="117">
                  <c:v>5.7100000000000005E-2</c:v>
                </c:pt>
                <c:pt idx="118">
                  <c:v>5.7900000000000007E-2</c:v>
                </c:pt>
                <c:pt idx="119">
                  <c:v>5.8500000000000003E-2</c:v>
                </c:pt>
                <c:pt idx="120">
                  <c:v>5.9200000000000003E-2</c:v>
                </c:pt>
                <c:pt idx="121">
                  <c:v>5.970000000000001E-2</c:v>
                </c:pt>
                <c:pt idx="122">
                  <c:v>6.0500000000000005E-2</c:v>
                </c:pt>
                <c:pt idx="123">
                  <c:v>6.0900000000000003E-2</c:v>
                </c:pt>
                <c:pt idx="124">
                  <c:v>6.1600000000000002E-2</c:v>
                </c:pt>
                <c:pt idx="125">
                  <c:v>6.2000000000000006E-2</c:v>
                </c:pt>
                <c:pt idx="126">
                  <c:v>6.2600000000000003E-2</c:v>
                </c:pt>
                <c:pt idx="127">
                  <c:v>6.3E-2</c:v>
                </c:pt>
                <c:pt idx="128">
                  <c:v>6.3600000000000004E-2</c:v>
                </c:pt>
                <c:pt idx="129">
                  <c:v>6.4000000000000015E-2</c:v>
                </c:pt>
                <c:pt idx="130">
                  <c:v>6.4500000000000016E-2</c:v>
                </c:pt>
                <c:pt idx="131">
                  <c:v>6.4900000000000013E-2</c:v>
                </c:pt>
                <c:pt idx="132">
                  <c:v>6.5400000000000014E-2</c:v>
                </c:pt>
                <c:pt idx="133">
                  <c:v>6.5699999999999995E-2</c:v>
                </c:pt>
                <c:pt idx="134">
                  <c:v>6.6199999999999995E-2</c:v>
                </c:pt>
                <c:pt idx="135">
                  <c:v>6.6600000000000006E-2</c:v>
                </c:pt>
                <c:pt idx="136">
                  <c:v>6.6900000000000001E-2</c:v>
                </c:pt>
                <c:pt idx="137">
                  <c:v>6.720000000000001E-2</c:v>
                </c:pt>
                <c:pt idx="138">
                  <c:v>6.770000000000001E-2</c:v>
                </c:pt>
                <c:pt idx="139">
                  <c:v>6.8000000000000019E-2</c:v>
                </c:pt>
                <c:pt idx="140">
                  <c:v>6.8400000000000002E-2</c:v>
                </c:pt>
                <c:pt idx="141">
                  <c:v>6.8599999999999994E-2</c:v>
                </c:pt>
                <c:pt idx="142">
                  <c:v>6.9100000000000009E-2</c:v>
                </c:pt>
                <c:pt idx="143">
                  <c:v>6.9300000000000014E-2</c:v>
                </c:pt>
                <c:pt idx="144">
                  <c:v>6.9600000000000009E-2</c:v>
                </c:pt>
                <c:pt idx="145">
                  <c:v>6.9900000000000004E-2</c:v>
                </c:pt>
                <c:pt idx="146">
                  <c:v>7.0199999999999999E-2</c:v>
                </c:pt>
                <c:pt idx="147">
                  <c:v>7.0499999999999993E-2</c:v>
                </c:pt>
                <c:pt idx="148">
                  <c:v>7.0800000000000002E-2</c:v>
                </c:pt>
                <c:pt idx="149">
                  <c:v>7.0999999999999994E-2</c:v>
                </c:pt>
                <c:pt idx="150">
                  <c:v>7.1400000000000019E-2</c:v>
                </c:pt>
                <c:pt idx="151">
                  <c:v>7.1599999999999997E-2</c:v>
                </c:pt>
                <c:pt idx="152">
                  <c:v>7.1900000000000006E-2</c:v>
                </c:pt>
                <c:pt idx="153">
                  <c:v>7.2100000000000011E-2</c:v>
                </c:pt>
                <c:pt idx="154">
                  <c:v>7.240000000000002E-2</c:v>
                </c:pt>
                <c:pt idx="155">
                  <c:v>7.2600000000000012E-2</c:v>
                </c:pt>
                <c:pt idx="156">
                  <c:v>7.290000000000002E-2</c:v>
                </c:pt>
                <c:pt idx="157">
                  <c:v>7.3000000000000009E-2</c:v>
                </c:pt>
                <c:pt idx="158">
                  <c:v>7.3300000000000004E-2</c:v>
                </c:pt>
                <c:pt idx="159">
                  <c:v>7.350000000000001E-2</c:v>
                </c:pt>
                <c:pt idx="160">
                  <c:v>7.3700000000000015E-2</c:v>
                </c:pt>
                <c:pt idx="161">
                  <c:v>7.3899999999999993E-2</c:v>
                </c:pt>
                <c:pt idx="162">
                  <c:v>7.4200000000000002E-2</c:v>
                </c:pt>
                <c:pt idx="163">
                  <c:v>7.4300000000000019E-2</c:v>
                </c:pt>
                <c:pt idx="164">
                  <c:v>7.4500000000000011E-2</c:v>
                </c:pt>
                <c:pt idx="165">
                  <c:v>7.4600000000000014E-2</c:v>
                </c:pt>
                <c:pt idx="166">
                  <c:v>7.5000000000000011E-2</c:v>
                </c:pt>
                <c:pt idx="167">
                  <c:v>7.5000000000000011E-2</c:v>
                </c:pt>
                <c:pt idx="168">
                  <c:v>7.530000000000002E-2</c:v>
                </c:pt>
                <c:pt idx="169">
                  <c:v>7.5500000000000012E-2</c:v>
                </c:pt>
                <c:pt idx="170">
                  <c:v>7.5700000000000017E-2</c:v>
                </c:pt>
                <c:pt idx="171">
                  <c:v>7.580000000000002E-2</c:v>
                </c:pt>
                <c:pt idx="172">
                  <c:v>7.5999999999999998E-2</c:v>
                </c:pt>
                <c:pt idx="173">
                  <c:v>7.6100000000000001E-2</c:v>
                </c:pt>
                <c:pt idx="174">
                  <c:v>7.6300000000000021E-2</c:v>
                </c:pt>
                <c:pt idx="175">
                  <c:v>7.640000000000001E-2</c:v>
                </c:pt>
                <c:pt idx="176">
                  <c:v>7.6600000000000001E-2</c:v>
                </c:pt>
                <c:pt idx="177">
                  <c:v>7.6700000000000004E-2</c:v>
                </c:pt>
                <c:pt idx="178">
                  <c:v>7.690000000000001E-2</c:v>
                </c:pt>
                <c:pt idx="179">
                  <c:v>7.7100000000000002E-2</c:v>
                </c:pt>
                <c:pt idx="180">
                  <c:v>7.7200000000000019E-2</c:v>
                </c:pt>
                <c:pt idx="181">
                  <c:v>7.7299999999999994E-2</c:v>
                </c:pt>
                <c:pt idx="182">
                  <c:v>7.7500000000000013E-2</c:v>
                </c:pt>
                <c:pt idx="183">
                  <c:v>7.7600000000000002E-2</c:v>
                </c:pt>
                <c:pt idx="184">
                  <c:v>7.7700000000000019E-2</c:v>
                </c:pt>
                <c:pt idx="185">
                  <c:v>7.7800000000000008E-2</c:v>
                </c:pt>
                <c:pt idx="186">
                  <c:v>7.8100000000000003E-2</c:v>
                </c:pt>
                <c:pt idx="187">
                  <c:v>7.8100000000000003E-2</c:v>
                </c:pt>
                <c:pt idx="188">
                  <c:v>7.8200000000000006E-2</c:v>
                </c:pt>
                <c:pt idx="189">
                  <c:v>7.8400000000000011E-2</c:v>
                </c:pt>
                <c:pt idx="190">
                  <c:v>7.85E-2</c:v>
                </c:pt>
                <c:pt idx="191">
                  <c:v>7.8600000000000003E-2</c:v>
                </c:pt>
                <c:pt idx="192">
                  <c:v>7.870000000000002E-2</c:v>
                </c:pt>
                <c:pt idx="193">
                  <c:v>7.8800000000000009E-2</c:v>
                </c:pt>
                <c:pt idx="194">
                  <c:v>7.8900000000000012E-2</c:v>
                </c:pt>
                <c:pt idx="195">
                  <c:v>7.9100000000000004E-2</c:v>
                </c:pt>
                <c:pt idx="196">
                  <c:v>7.920000000000002E-2</c:v>
                </c:pt>
                <c:pt idx="197">
                  <c:v>7.9300000000000009E-2</c:v>
                </c:pt>
                <c:pt idx="198">
                  <c:v>7.9400000000000012E-2</c:v>
                </c:pt>
                <c:pt idx="199">
                  <c:v>7.9500000000000015E-2</c:v>
                </c:pt>
                <c:pt idx="200">
                  <c:v>7.9500000000000015E-2</c:v>
                </c:pt>
                <c:pt idx="201">
                  <c:v>7.9600000000000004E-2</c:v>
                </c:pt>
                <c:pt idx="202">
                  <c:v>7.980000000000001E-2</c:v>
                </c:pt>
                <c:pt idx="203">
                  <c:v>7.9900000000000013E-2</c:v>
                </c:pt>
                <c:pt idx="204">
                  <c:v>7.9900000000000013E-2</c:v>
                </c:pt>
                <c:pt idx="205">
                  <c:v>8.0000000000000016E-2</c:v>
                </c:pt>
                <c:pt idx="206">
                  <c:v>8.0100000000000005E-2</c:v>
                </c:pt>
                <c:pt idx="207">
                  <c:v>8.0200000000000021E-2</c:v>
                </c:pt>
                <c:pt idx="208">
                  <c:v>8.0200000000000021E-2</c:v>
                </c:pt>
                <c:pt idx="209">
                  <c:v>8.0400000000000041E-2</c:v>
                </c:pt>
                <c:pt idx="210">
                  <c:v>8.0500000000000016E-2</c:v>
                </c:pt>
                <c:pt idx="211">
                  <c:v>8.0500000000000016E-2</c:v>
                </c:pt>
                <c:pt idx="212">
                  <c:v>8.0600000000000019E-2</c:v>
                </c:pt>
                <c:pt idx="213">
                  <c:v>8.0700000000000036E-2</c:v>
                </c:pt>
                <c:pt idx="214">
                  <c:v>8.0800000000000025E-2</c:v>
                </c:pt>
                <c:pt idx="215">
                  <c:v>8.0800000000000025E-2</c:v>
                </c:pt>
                <c:pt idx="216">
                  <c:v>8.0900000000000014E-2</c:v>
                </c:pt>
                <c:pt idx="217">
                  <c:v>8.0900000000000014E-2</c:v>
                </c:pt>
                <c:pt idx="218">
                  <c:v>8.1000000000000003E-2</c:v>
                </c:pt>
                <c:pt idx="219">
                  <c:v>8.1100000000000005E-2</c:v>
                </c:pt>
                <c:pt idx="220">
                  <c:v>8.1200000000000022E-2</c:v>
                </c:pt>
                <c:pt idx="221">
                  <c:v>8.1200000000000022E-2</c:v>
                </c:pt>
                <c:pt idx="222">
                  <c:v>8.1300000000000011E-2</c:v>
                </c:pt>
                <c:pt idx="223">
                  <c:v>8.14E-2</c:v>
                </c:pt>
                <c:pt idx="224">
                  <c:v>8.14E-2</c:v>
                </c:pt>
                <c:pt idx="225">
                  <c:v>8.1500000000000017E-2</c:v>
                </c:pt>
                <c:pt idx="226">
                  <c:v>8.1700000000000023E-2</c:v>
                </c:pt>
                <c:pt idx="227">
                  <c:v>8.1700000000000023E-2</c:v>
                </c:pt>
                <c:pt idx="228">
                  <c:v>8.1700000000000023E-2</c:v>
                </c:pt>
                <c:pt idx="229">
                  <c:v>8.1800000000000025E-2</c:v>
                </c:pt>
                <c:pt idx="230">
                  <c:v>8.1900000000000001E-2</c:v>
                </c:pt>
                <c:pt idx="231">
                  <c:v>8.1900000000000001E-2</c:v>
                </c:pt>
                <c:pt idx="232">
                  <c:v>8.2000000000000003E-2</c:v>
                </c:pt>
                <c:pt idx="233">
                  <c:v>8.2000000000000003E-2</c:v>
                </c:pt>
                <c:pt idx="234">
                  <c:v>8.2100000000000006E-2</c:v>
                </c:pt>
                <c:pt idx="235">
                  <c:v>8.2200000000000009E-2</c:v>
                </c:pt>
                <c:pt idx="236">
                  <c:v>8.2200000000000009E-2</c:v>
                </c:pt>
                <c:pt idx="237">
                  <c:v>8.2200000000000009E-2</c:v>
                </c:pt>
                <c:pt idx="238">
                  <c:v>8.2200000000000009E-2</c:v>
                </c:pt>
                <c:pt idx="239">
                  <c:v>8.2300000000000012E-2</c:v>
                </c:pt>
                <c:pt idx="240">
                  <c:v>8.2399999999999987E-2</c:v>
                </c:pt>
                <c:pt idx="241">
                  <c:v>8.2399999999999987E-2</c:v>
                </c:pt>
                <c:pt idx="242">
                  <c:v>8.2500000000000004E-2</c:v>
                </c:pt>
                <c:pt idx="243">
                  <c:v>8.2500000000000004E-2</c:v>
                </c:pt>
                <c:pt idx="244">
                  <c:v>8.2500000000000004E-2</c:v>
                </c:pt>
                <c:pt idx="245">
                  <c:v>8.2600000000000007E-2</c:v>
                </c:pt>
                <c:pt idx="246">
                  <c:v>8.2700000000000023E-2</c:v>
                </c:pt>
                <c:pt idx="247">
                  <c:v>8.280000000000004E-2</c:v>
                </c:pt>
                <c:pt idx="248">
                  <c:v>8.2700000000000023E-2</c:v>
                </c:pt>
                <c:pt idx="249">
                  <c:v>8.280000000000004E-2</c:v>
                </c:pt>
                <c:pt idx="250">
                  <c:v>8.2900000000000001E-2</c:v>
                </c:pt>
                <c:pt idx="251">
                  <c:v>8.3000000000000018E-2</c:v>
                </c:pt>
                <c:pt idx="252">
                  <c:v>8.3000000000000018E-2</c:v>
                </c:pt>
                <c:pt idx="253">
                  <c:v>8.3100000000000035E-2</c:v>
                </c:pt>
                <c:pt idx="254">
                  <c:v>8.3100000000000035E-2</c:v>
                </c:pt>
                <c:pt idx="255">
                  <c:v>8.3100000000000035E-2</c:v>
                </c:pt>
                <c:pt idx="256">
                  <c:v>8.3100000000000035E-2</c:v>
                </c:pt>
                <c:pt idx="257">
                  <c:v>8.3100000000000035E-2</c:v>
                </c:pt>
                <c:pt idx="258">
                  <c:v>8.3200000000000024E-2</c:v>
                </c:pt>
                <c:pt idx="259">
                  <c:v>8.3200000000000024E-2</c:v>
                </c:pt>
                <c:pt idx="260">
                  <c:v>8.3300000000000041E-2</c:v>
                </c:pt>
                <c:pt idx="261">
                  <c:v>8.3200000000000024E-2</c:v>
                </c:pt>
                <c:pt idx="262">
                  <c:v>8.3300000000000041E-2</c:v>
                </c:pt>
                <c:pt idx="263">
                  <c:v>8.3400000000000002E-2</c:v>
                </c:pt>
                <c:pt idx="264">
                  <c:v>8.3400000000000002E-2</c:v>
                </c:pt>
                <c:pt idx="265">
                  <c:v>8.3400000000000002E-2</c:v>
                </c:pt>
                <c:pt idx="266">
                  <c:v>8.3500000000000019E-2</c:v>
                </c:pt>
                <c:pt idx="267">
                  <c:v>8.3500000000000019E-2</c:v>
                </c:pt>
                <c:pt idx="268">
                  <c:v>8.3500000000000019E-2</c:v>
                </c:pt>
                <c:pt idx="269">
                  <c:v>8.3600000000000035E-2</c:v>
                </c:pt>
                <c:pt idx="270">
                  <c:v>8.3500000000000019E-2</c:v>
                </c:pt>
                <c:pt idx="271">
                  <c:v>8.3500000000000019E-2</c:v>
                </c:pt>
                <c:pt idx="272">
                  <c:v>8.3700000000000038E-2</c:v>
                </c:pt>
                <c:pt idx="273">
                  <c:v>8.3700000000000038E-2</c:v>
                </c:pt>
                <c:pt idx="274">
                  <c:v>8.3700000000000038E-2</c:v>
                </c:pt>
                <c:pt idx="275">
                  <c:v>8.3700000000000038E-2</c:v>
                </c:pt>
                <c:pt idx="276">
                  <c:v>8.3700000000000038E-2</c:v>
                </c:pt>
                <c:pt idx="277">
                  <c:v>8.3700000000000038E-2</c:v>
                </c:pt>
                <c:pt idx="278">
                  <c:v>8.3800000000000055E-2</c:v>
                </c:pt>
                <c:pt idx="279">
                  <c:v>8.3900000000000016E-2</c:v>
                </c:pt>
                <c:pt idx="280">
                  <c:v>8.3900000000000016E-2</c:v>
                </c:pt>
                <c:pt idx="281">
                  <c:v>8.3900000000000016E-2</c:v>
                </c:pt>
                <c:pt idx="282">
                  <c:v>8.4000000000000019E-2</c:v>
                </c:pt>
                <c:pt idx="283">
                  <c:v>8.4000000000000019E-2</c:v>
                </c:pt>
                <c:pt idx="284">
                  <c:v>8.4000000000000019E-2</c:v>
                </c:pt>
                <c:pt idx="285">
                  <c:v>8.4000000000000019E-2</c:v>
                </c:pt>
                <c:pt idx="286">
                  <c:v>8.4100000000000022E-2</c:v>
                </c:pt>
                <c:pt idx="287">
                  <c:v>8.4100000000000022E-2</c:v>
                </c:pt>
                <c:pt idx="288">
                  <c:v>8.4100000000000022E-2</c:v>
                </c:pt>
                <c:pt idx="289">
                  <c:v>8.4100000000000022E-2</c:v>
                </c:pt>
                <c:pt idx="290">
                  <c:v>8.4200000000000025E-2</c:v>
                </c:pt>
                <c:pt idx="291">
                  <c:v>8.4200000000000025E-2</c:v>
                </c:pt>
                <c:pt idx="292">
                  <c:v>8.4100000000000022E-2</c:v>
                </c:pt>
                <c:pt idx="293">
                  <c:v>8.4100000000000022E-2</c:v>
                </c:pt>
                <c:pt idx="294">
                  <c:v>8.4100000000000022E-2</c:v>
                </c:pt>
                <c:pt idx="295">
                  <c:v>8.4200000000000025E-2</c:v>
                </c:pt>
                <c:pt idx="296">
                  <c:v>8.4200000000000025E-2</c:v>
                </c:pt>
                <c:pt idx="297">
                  <c:v>8.4200000000000025E-2</c:v>
                </c:pt>
                <c:pt idx="298">
                  <c:v>8.4200000000000025E-2</c:v>
                </c:pt>
                <c:pt idx="299">
                  <c:v>8.4200000000000025E-2</c:v>
                </c:pt>
                <c:pt idx="300">
                  <c:v>8.43E-2</c:v>
                </c:pt>
                <c:pt idx="301">
                  <c:v>8.43E-2</c:v>
                </c:pt>
                <c:pt idx="302">
                  <c:v>8.43E-2</c:v>
                </c:pt>
                <c:pt idx="303">
                  <c:v>8.43E-2</c:v>
                </c:pt>
                <c:pt idx="304">
                  <c:v>8.43E-2</c:v>
                </c:pt>
                <c:pt idx="305">
                  <c:v>8.43E-2</c:v>
                </c:pt>
                <c:pt idx="306">
                  <c:v>8.4400000000000003E-2</c:v>
                </c:pt>
                <c:pt idx="307">
                  <c:v>8.4400000000000003E-2</c:v>
                </c:pt>
                <c:pt idx="308">
                  <c:v>8.43E-2</c:v>
                </c:pt>
                <c:pt idx="309">
                  <c:v>8.4400000000000003E-2</c:v>
                </c:pt>
                <c:pt idx="310">
                  <c:v>8.4400000000000003E-2</c:v>
                </c:pt>
                <c:pt idx="311">
                  <c:v>8.43E-2</c:v>
                </c:pt>
                <c:pt idx="312">
                  <c:v>8.4400000000000003E-2</c:v>
                </c:pt>
                <c:pt idx="313">
                  <c:v>8.4400000000000003E-2</c:v>
                </c:pt>
                <c:pt idx="314">
                  <c:v>8.43E-2</c:v>
                </c:pt>
                <c:pt idx="315">
                  <c:v>8.4400000000000003E-2</c:v>
                </c:pt>
                <c:pt idx="316">
                  <c:v>8.4400000000000003E-2</c:v>
                </c:pt>
                <c:pt idx="317">
                  <c:v>8.4400000000000003E-2</c:v>
                </c:pt>
                <c:pt idx="318">
                  <c:v>8.43E-2</c:v>
                </c:pt>
                <c:pt idx="319">
                  <c:v>8.4400000000000003E-2</c:v>
                </c:pt>
                <c:pt idx="320">
                  <c:v>8.4400000000000003E-2</c:v>
                </c:pt>
                <c:pt idx="321">
                  <c:v>8.43E-2</c:v>
                </c:pt>
                <c:pt idx="322">
                  <c:v>8.450000000000002E-2</c:v>
                </c:pt>
                <c:pt idx="323">
                  <c:v>8.450000000000002E-2</c:v>
                </c:pt>
                <c:pt idx="324">
                  <c:v>8.4400000000000003E-2</c:v>
                </c:pt>
                <c:pt idx="325">
                  <c:v>8.4400000000000003E-2</c:v>
                </c:pt>
                <c:pt idx="326">
                  <c:v>8.450000000000002E-2</c:v>
                </c:pt>
                <c:pt idx="327">
                  <c:v>8.450000000000002E-2</c:v>
                </c:pt>
                <c:pt idx="328">
                  <c:v>8.4400000000000003E-2</c:v>
                </c:pt>
                <c:pt idx="329">
                  <c:v>8.4400000000000003E-2</c:v>
                </c:pt>
                <c:pt idx="330">
                  <c:v>8.450000000000002E-2</c:v>
                </c:pt>
                <c:pt idx="331">
                  <c:v>8.450000000000002E-2</c:v>
                </c:pt>
                <c:pt idx="332">
                  <c:v>8.450000000000002E-2</c:v>
                </c:pt>
                <c:pt idx="333">
                  <c:v>8.450000000000002E-2</c:v>
                </c:pt>
                <c:pt idx="334">
                  <c:v>8.450000000000002E-2</c:v>
                </c:pt>
                <c:pt idx="335">
                  <c:v>8.450000000000002E-2</c:v>
                </c:pt>
                <c:pt idx="336">
                  <c:v>8.450000000000002E-2</c:v>
                </c:pt>
                <c:pt idx="337">
                  <c:v>8.450000000000002E-2</c:v>
                </c:pt>
                <c:pt idx="338">
                  <c:v>8.4600000000000036E-2</c:v>
                </c:pt>
                <c:pt idx="339">
                  <c:v>8.4600000000000036E-2</c:v>
                </c:pt>
                <c:pt idx="340">
                  <c:v>8.4600000000000036E-2</c:v>
                </c:pt>
                <c:pt idx="341">
                  <c:v>8.450000000000002E-2</c:v>
                </c:pt>
                <c:pt idx="342">
                  <c:v>8.4600000000000036E-2</c:v>
                </c:pt>
                <c:pt idx="343">
                  <c:v>8.4600000000000036E-2</c:v>
                </c:pt>
                <c:pt idx="344">
                  <c:v>8.450000000000002E-2</c:v>
                </c:pt>
                <c:pt idx="345">
                  <c:v>8.450000000000002E-2</c:v>
                </c:pt>
                <c:pt idx="346">
                  <c:v>8.450000000000002E-2</c:v>
                </c:pt>
                <c:pt idx="347">
                  <c:v>8.4600000000000036E-2</c:v>
                </c:pt>
                <c:pt idx="348">
                  <c:v>8.450000000000002E-2</c:v>
                </c:pt>
                <c:pt idx="349">
                  <c:v>8.450000000000002E-2</c:v>
                </c:pt>
                <c:pt idx="350">
                  <c:v>8.4600000000000036E-2</c:v>
                </c:pt>
                <c:pt idx="351">
                  <c:v>8.450000000000002E-2</c:v>
                </c:pt>
                <c:pt idx="352">
                  <c:v>8.450000000000002E-2</c:v>
                </c:pt>
                <c:pt idx="353">
                  <c:v>8.4600000000000036E-2</c:v>
                </c:pt>
                <c:pt idx="354">
                  <c:v>8.450000000000002E-2</c:v>
                </c:pt>
                <c:pt idx="355">
                  <c:v>8.4600000000000036E-2</c:v>
                </c:pt>
                <c:pt idx="356">
                  <c:v>8.4600000000000036E-2</c:v>
                </c:pt>
                <c:pt idx="357">
                  <c:v>8.450000000000002E-2</c:v>
                </c:pt>
                <c:pt idx="358">
                  <c:v>8.450000000000002E-2</c:v>
                </c:pt>
                <c:pt idx="359">
                  <c:v>8.4600000000000036E-2</c:v>
                </c:pt>
                <c:pt idx="360">
                  <c:v>8.450000000000002E-2</c:v>
                </c:pt>
                <c:pt idx="361">
                  <c:v>8.450000000000002E-2</c:v>
                </c:pt>
                <c:pt idx="362">
                  <c:v>8.450000000000002E-2</c:v>
                </c:pt>
                <c:pt idx="363">
                  <c:v>8.4600000000000036E-2</c:v>
                </c:pt>
                <c:pt idx="364">
                  <c:v>8.450000000000002E-2</c:v>
                </c:pt>
                <c:pt idx="365">
                  <c:v>8.450000000000002E-2</c:v>
                </c:pt>
                <c:pt idx="366">
                  <c:v>8.450000000000002E-2</c:v>
                </c:pt>
                <c:pt idx="367">
                  <c:v>8.450000000000002E-2</c:v>
                </c:pt>
                <c:pt idx="368">
                  <c:v>8.4400000000000003E-2</c:v>
                </c:pt>
                <c:pt idx="369">
                  <c:v>8.450000000000002E-2</c:v>
                </c:pt>
                <c:pt idx="370">
                  <c:v>8.4400000000000003E-2</c:v>
                </c:pt>
                <c:pt idx="371">
                  <c:v>8.4400000000000003E-2</c:v>
                </c:pt>
                <c:pt idx="372">
                  <c:v>8.4400000000000003E-2</c:v>
                </c:pt>
                <c:pt idx="373">
                  <c:v>8.4400000000000003E-2</c:v>
                </c:pt>
                <c:pt idx="374">
                  <c:v>8.450000000000002E-2</c:v>
                </c:pt>
                <c:pt idx="375">
                  <c:v>8.450000000000002E-2</c:v>
                </c:pt>
                <c:pt idx="376">
                  <c:v>8.4400000000000003E-2</c:v>
                </c:pt>
                <c:pt idx="377">
                  <c:v>8.4400000000000003E-2</c:v>
                </c:pt>
                <c:pt idx="378">
                  <c:v>8.450000000000002E-2</c:v>
                </c:pt>
                <c:pt idx="379">
                  <c:v>8.4400000000000003E-2</c:v>
                </c:pt>
                <c:pt idx="380">
                  <c:v>8.4400000000000003E-2</c:v>
                </c:pt>
                <c:pt idx="381">
                  <c:v>8.4400000000000003E-2</c:v>
                </c:pt>
                <c:pt idx="382">
                  <c:v>8.4400000000000003E-2</c:v>
                </c:pt>
                <c:pt idx="383">
                  <c:v>8.4400000000000003E-2</c:v>
                </c:pt>
                <c:pt idx="384">
                  <c:v>8.4400000000000003E-2</c:v>
                </c:pt>
                <c:pt idx="385">
                  <c:v>8.4400000000000003E-2</c:v>
                </c:pt>
                <c:pt idx="386">
                  <c:v>8.4400000000000003E-2</c:v>
                </c:pt>
                <c:pt idx="387">
                  <c:v>8.43E-2</c:v>
                </c:pt>
                <c:pt idx="388">
                  <c:v>8.4400000000000003E-2</c:v>
                </c:pt>
                <c:pt idx="389">
                  <c:v>8.43E-2</c:v>
                </c:pt>
                <c:pt idx="390">
                  <c:v>8.43E-2</c:v>
                </c:pt>
                <c:pt idx="391">
                  <c:v>8.4400000000000003E-2</c:v>
                </c:pt>
                <c:pt idx="392">
                  <c:v>8.4400000000000003E-2</c:v>
                </c:pt>
                <c:pt idx="393">
                  <c:v>8.43E-2</c:v>
                </c:pt>
                <c:pt idx="394">
                  <c:v>8.4400000000000003E-2</c:v>
                </c:pt>
                <c:pt idx="395">
                  <c:v>8.4400000000000003E-2</c:v>
                </c:pt>
                <c:pt idx="396">
                  <c:v>8.43E-2</c:v>
                </c:pt>
                <c:pt idx="397">
                  <c:v>8.4400000000000003E-2</c:v>
                </c:pt>
                <c:pt idx="398">
                  <c:v>8.4400000000000003E-2</c:v>
                </c:pt>
                <c:pt idx="399">
                  <c:v>8.4400000000000003E-2</c:v>
                </c:pt>
                <c:pt idx="400">
                  <c:v>8.43E-2</c:v>
                </c:pt>
                <c:pt idx="401">
                  <c:v>8.43E-2</c:v>
                </c:pt>
                <c:pt idx="402">
                  <c:v>8.4400000000000003E-2</c:v>
                </c:pt>
                <c:pt idx="403">
                  <c:v>8.43E-2</c:v>
                </c:pt>
                <c:pt idx="404">
                  <c:v>8.43E-2</c:v>
                </c:pt>
                <c:pt idx="405">
                  <c:v>8.43E-2</c:v>
                </c:pt>
                <c:pt idx="406">
                  <c:v>8.43E-2</c:v>
                </c:pt>
                <c:pt idx="407">
                  <c:v>8.4400000000000003E-2</c:v>
                </c:pt>
                <c:pt idx="408">
                  <c:v>8.43E-2</c:v>
                </c:pt>
                <c:pt idx="409">
                  <c:v>8.43E-2</c:v>
                </c:pt>
                <c:pt idx="410">
                  <c:v>8.43E-2</c:v>
                </c:pt>
                <c:pt idx="411">
                  <c:v>8.4400000000000003E-2</c:v>
                </c:pt>
                <c:pt idx="412">
                  <c:v>8.4400000000000003E-2</c:v>
                </c:pt>
                <c:pt idx="413">
                  <c:v>8.43E-2</c:v>
                </c:pt>
                <c:pt idx="414">
                  <c:v>8.43E-2</c:v>
                </c:pt>
                <c:pt idx="415">
                  <c:v>8.43E-2</c:v>
                </c:pt>
                <c:pt idx="416">
                  <c:v>8.43E-2</c:v>
                </c:pt>
                <c:pt idx="417">
                  <c:v>8.43E-2</c:v>
                </c:pt>
                <c:pt idx="418">
                  <c:v>8.43E-2</c:v>
                </c:pt>
                <c:pt idx="419">
                  <c:v>8.4400000000000003E-2</c:v>
                </c:pt>
                <c:pt idx="420">
                  <c:v>8.43E-2</c:v>
                </c:pt>
                <c:pt idx="421">
                  <c:v>8.43E-2</c:v>
                </c:pt>
                <c:pt idx="422">
                  <c:v>8.43E-2</c:v>
                </c:pt>
                <c:pt idx="423">
                  <c:v>8.43E-2</c:v>
                </c:pt>
                <c:pt idx="424">
                  <c:v>8.43E-2</c:v>
                </c:pt>
                <c:pt idx="425">
                  <c:v>8.43E-2</c:v>
                </c:pt>
                <c:pt idx="426">
                  <c:v>8.43E-2</c:v>
                </c:pt>
                <c:pt idx="427">
                  <c:v>8.43E-2</c:v>
                </c:pt>
                <c:pt idx="428">
                  <c:v>8.43E-2</c:v>
                </c:pt>
                <c:pt idx="429">
                  <c:v>8.43E-2</c:v>
                </c:pt>
                <c:pt idx="430">
                  <c:v>8.4400000000000003E-2</c:v>
                </c:pt>
                <c:pt idx="431">
                  <c:v>8.4400000000000003E-2</c:v>
                </c:pt>
                <c:pt idx="432">
                  <c:v>8.43E-2</c:v>
                </c:pt>
                <c:pt idx="433">
                  <c:v>8.43E-2</c:v>
                </c:pt>
                <c:pt idx="434">
                  <c:v>8.43E-2</c:v>
                </c:pt>
                <c:pt idx="435">
                  <c:v>8.43E-2</c:v>
                </c:pt>
                <c:pt idx="436">
                  <c:v>8.43E-2</c:v>
                </c:pt>
                <c:pt idx="437">
                  <c:v>8.43E-2</c:v>
                </c:pt>
                <c:pt idx="438">
                  <c:v>8.43E-2</c:v>
                </c:pt>
                <c:pt idx="439">
                  <c:v>8.43E-2</c:v>
                </c:pt>
                <c:pt idx="440">
                  <c:v>8.43E-2</c:v>
                </c:pt>
                <c:pt idx="441">
                  <c:v>8.43E-2</c:v>
                </c:pt>
                <c:pt idx="442">
                  <c:v>8.43E-2</c:v>
                </c:pt>
                <c:pt idx="443">
                  <c:v>8.43E-2</c:v>
                </c:pt>
                <c:pt idx="444">
                  <c:v>8.43E-2</c:v>
                </c:pt>
                <c:pt idx="445">
                  <c:v>8.43E-2</c:v>
                </c:pt>
                <c:pt idx="446">
                  <c:v>8.43E-2</c:v>
                </c:pt>
                <c:pt idx="447">
                  <c:v>8.43E-2</c:v>
                </c:pt>
                <c:pt idx="448">
                  <c:v>8.4400000000000003E-2</c:v>
                </c:pt>
                <c:pt idx="449">
                  <c:v>8.43E-2</c:v>
                </c:pt>
                <c:pt idx="450">
                  <c:v>8.43E-2</c:v>
                </c:pt>
                <c:pt idx="451">
                  <c:v>8.43E-2</c:v>
                </c:pt>
                <c:pt idx="452">
                  <c:v>8.43E-2</c:v>
                </c:pt>
                <c:pt idx="453">
                  <c:v>8.43E-2</c:v>
                </c:pt>
                <c:pt idx="454">
                  <c:v>8.4200000000000025E-2</c:v>
                </c:pt>
                <c:pt idx="455">
                  <c:v>8.4200000000000025E-2</c:v>
                </c:pt>
                <c:pt idx="456">
                  <c:v>8.43E-2</c:v>
                </c:pt>
                <c:pt idx="457">
                  <c:v>8.4200000000000025E-2</c:v>
                </c:pt>
                <c:pt idx="458">
                  <c:v>8.4200000000000025E-2</c:v>
                </c:pt>
                <c:pt idx="459">
                  <c:v>8.4200000000000025E-2</c:v>
                </c:pt>
                <c:pt idx="460">
                  <c:v>8.4200000000000025E-2</c:v>
                </c:pt>
                <c:pt idx="461">
                  <c:v>8.4200000000000025E-2</c:v>
                </c:pt>
                <c:pt idx="462">
                  <c:v>8.4200000000000025E-2</c:v>
                </c:pt>
                <c:pt idx="463">
                  <c:v>8.4200000000000025E-2</c:v>
                </c:pt>
                <c:pt idx="464">
                  <c:v>8.4200000000000025E-2</c:v>
                </c:pt>
                <c:pt idx="465">
                  <c:v>8.43E-2</c:v>
                </c:pt>
                <c:pt idx="466">
                  <c:v>8.43E-2</c:v>
                </c:pt>
                <c:pt idx="467">
                  <c:v>8.4200000000000025E-2</c:v>
                </c:pt>
                <c:pt idx="468">
                  <c:v>8.4200000000000025E-2</c:v>
                </c:pt>
                <c:pt idx="469">
                  <c:v>8.4200000000000025E-2</c:v>
                </c:pt>
                <c:pt idx="470">
                  <c:v>8.4200000000000025E-2</c:v>
                </c:pt>
                <c:pt idx="471">
                  <c:v>8.43E-2</c:v>
                </c:pt>
                <c:pt idx="472">
                  <c:v>8.4200000000000025E-2</c:v>
                </c:pt>
                <c:pt idx="473">
                  <c:v>8.4200000000000025E-2</c:v>
                </c:pt>
                <c:pt idx="474">
                  <c:v>8.43E-2</c:v>
                </c:pt>
                <c:pt idx="475">
                  <c:v>8.4200000000000025E-2</c:v>
                </c:pt>
                <c:pt idx="476">
                  <c:v>8.4100000000000022E-2</c:v>
                </c:pt>
                <c:pt idx="477">
                  <c:v>8.4100000000000022E-2</c:v>
                </c:pt>
                <c:pt idx="478">
                  <c:v>8.4200000000000025E-2</c:v>
                </c:pt>
                <c:pt idx="479">
                  <c:v>8.4200000000000025E-2</c:v>
                </c:pt>
                <c:pt idx="480">
                  <c:v>8.4100000000000022E-2</c:v>
                </c:pt>
                <c:pt idx="481">
                  <c:v>8.4100000000000022E-2</c:v>
                </c:pt>
                <c:pt idx="482">
                  <c:v>8.4100000000000022E-2</c:v>
                </c:pt>
                <c:pt idx="483">
                  <c:v>8.4200000000000025E-2</c:v>
                </c:pt>
                <c:pt idx="484">
                  <c:v>8.4200000000000025E-2</c:v>
                </c:pt>
                <c:pt idx="485">
                  <c:v>8.4200000000000025E-2</c:v>
                </c:pt>
                <c:pt idx="486">
                  <c:v>8.4200000000000025E-2</c:v>
                </c:pt>
                <c:pt idx="487">
                  <c:v>8.4200000000000025E-2</c:v>
                </c:pt>
                <c:pt idx="488">
                  <c:v>8.4200000000000025E-2</c:v>
                </c:pt>
                <c:pt idx="489">
                  <c:v>8.4200000000000025E-2</c:v>
                </c:pt>
                <c:pt idx="490">
                  <c:v>8.4200000000000025E-2</c:v>
                </c:pt>
                <c:pt idx="491">
                  <c:v>8.4200000000000025E-2</c:v>
                </c:pt>
                <c:pt idx="492">
                  <c:v>8.4200000000000025E-2</c:v>
                </c:pt>
                <c:pt idx="493">
                  <c:v>8.4200000000000025E-2</c:v>
                </c:pt>
                <c:pt idx="494">
                  <c:v>8.4200000000000025E-2</c:v>
                </c:pt>
                <c:pt idx="495">
                  <c:v>8.4200000000000025E-2</c:v>
                </c:pt>
                <c:pt idx="496">
                  <c:v>8.4200000000000025E-2</c:v>
                </c:pt>
                <c:pt idx="497">
                  <c:v>8.4100000000000022E-2</c:v>
                </c:pt>
                <c:pt idx="498">
                  <c:v>8.4100000000000022E-2</c:v>
                </c:pt>
                <c:pt idx="499">
                  <c:v>8.4100000000000022E-2</c:v>
                </c:pt>
                <c:pt idx="500">
                  <c:v>8.4100000000000022E-2</c:v>
                </c:pt>
                <c:pt idx="501">
                  <c:v>8.4100000000000022E-2</c:v>
                </c:pt>
                <c:pt idx="502">
                  <c:v>8.4200000000000025E-2</c:v>
                </c:pt>
                <c:pt idx="503">
                  <c:v>8.4200000000000025E-2</c:v>
                </c:pt>
                <c:pt idx="504">
                  <c:v>8.4200000000000025E-2</c:v>
                </c:pt>
                <c:pt idx="505">
                  <c:v>8.4100000000000022E-2</c:v>
                </c:pt>
                <c:pt idx="506">
                  <c:v>8.4200000000000025E-2</c:v>
                </c:pt>
                <c:pt idx="507">
                  <c:v>8.4200000000000025E-2</c:v>
                </c:pt>
              </c:numCache>
            </c:numRef>
          </c:yVal>
          <c:smooth val="1"/>
          <c:extLst>
            <c:ext xmlns:c16="http://schemas.microsoft.com/office/drawing/2014/chart" uri="{C3380CC4-5D6E-409C-BE32-E72D297353CC}">
              <c16:uniqueId val="{00000001-20E4-473C-8B60-03E4821EF888}"/>
            </c:ext>
          </c:extLst>
        </c:ser>
        <c:ser>
          <c:idx val="2"/>
          <c:order val="2"/>
          <c:marker>
            <c:symbol val="triangle"/>
            <c:size val="3"/>
          </c:marker>
          <c:xVal>
            <c:numRef>
              <c:f>Лист3!$A$3:$A$833</c:f>
              <c:numCache>
                <c:formatCode>\О\с\н\о\в\н\о\й</c:formatCode>
                <c:ptCount val="831"/>
                <c:pt idx="0">
                  <c:v>0</c:v>
                </c:pt>
                <c:pt idx="1">
                  <c:v>0.24000000000000002</c:v>
                </c:pt>
                <c:pt idx="2">
                  <c:v>0.48000000000000004</c:v>
                </c:pt>
                <c:pt idx="3">
                  <c:v>0.72000000000000008</c:v>
                </c:pt>
                <c:pt idx="4">
                  <c:v>0.96000000000000008</c:v>
                </c:pt>
                <c:pt idx="5">
                  <c:v>1.2</c:v>
                </c:pt>
                <c:pt idx="6">
                  <c:v>1.44</c:v>
                </c:pt>
                <c:pt idx="7">
                  <c:v>1.6800000000000002</c:v>
                </c:pt>
                <c:pt idx="8">
                  <c:v>1.9200000000000002</c:v>
                </c:pt>
                <c:pt idx="9">
                  <c:v>2.16</c:v>
                </c:pt>
                <c:pt idx="10">
                  <c:v>2.4</c:v>
                </c:pt>
                <c:pt idx="11">
                  <c:v>2.64</c:v>
                </c:pt>
                <c:pt idx="12">
                  <c:v>2.88</c:v>
                </c:pt>
                <c:pt idx="13">
                  <c:v>3.12</c:v>
                </c:pt>
                <c:pt idx="14">
                  <c:v>3.36</c:v>
                </c:pt>
                <c:pt idx="15">
                  <c:v>3.6</c:v>
                </c:pt>
                <c:pt idx="16">
                  <c:v>3.84</c:v>
                </c:pt>
                <c:pt idx="17">
                  <c:v>4.08</c:v>
                </c:pt>
                <c:pt idx="18">
                  <c:v>4.3199999999999994</c:v>
                </c:pt>
                <c:pt idx="19">
                  <c:v>4.5599999999999996</c:v>
                </c:pt>
                <c:pt idx="20">
                  <c:v>4.8</c:v>
                </c:pt>
                <c:pt idx="21">
                  <c:v>5.04</c:v>
                </c:pt>
                <c:pt idx="22">
                  <c:v>5.28</c:v>
                </c:pt>
                <c:pt idx="23">
                  <c:v>5.52</c:v>
                </c:pt>
                <c:pt idx="24">
                  <c:v>5.76</c:v>
                </c:pt>
                <c:pt idx="25">
                  <c:v>6</c:v>
                </c:pt>
                <c:pt idx="26">
                  <c:v>6.24</c:v>
                </c:pt>
                <c:pt idx="27">
                  <c:v>6.48</c:v>
                </c:pt>
                <c:pt idx="28">
                  <c:v>6.72</c:v>
                </c:pt>
                <c:pt idx="29">
                  <c:v>6.96</c:v>
                </c:pt>
                <c:pt idx="30">
                  <c:v>7.2</c:v>
                </c:pt>
                <c:pt idx="31">
                  <c:v>7.44</c:v>
                </c:pt>
                <c:pt idx="32">
                  <c:v>7.68</c:v>
                </c:pt>
                <c:pt idx="33">
                  <c:v>7.92</c:v>
                </c:pt>
                <c:pt idx="34">
                  <c:v>8.16</c:v>
                </c:pt>
                <c:pt idx="35">
                  <c:v>8.4</c:v>
                </c:pt>
                <c:pt idx="36">
                  <c:v>8.6399999999999988</c:v>
                </c:pt>
                <c:pt idx="37">
                  <c:v>8.8800000000000008</c:v>
                </c:pt>
                <c:pt idx="38">
                  <c:v>9.120000000000001</c:v>
                </c:pt>
                <c:pt idx="39">
                  <c:v>9.3600000000000012</c:v>
                </c:pt>
                <c:pt idx="40">
                  <c:v>9.6</c:v>
                </c:pt>
                <c:pt idx="41">
                  <c:v>9.84</c:v>
                </c:pt>
                <c:pt idx="42">
                  <c:v>10.08</c:v>
                </c:pt>
                <c:pt idx="43">
                  <c:v>10.32</c:v>
                </c:pt>
                <c:pt idx="44">
                  <c:v>10.56</c:v>
                </c:pt>
                <c:pt idx="45">
                  <c:v>10.8</c:v>
                </c:pt>
                <c:pt idx="46">
                  <c:v>11.04</c:v>
                </c:pt>
                <c:pt idx="47">
                  <c:v>11.28</c:v>
                </c:pt>
                <c:pt idx="48">
                  <c:v>11.52</c:v>
                </c:pt>
                <c:pt idx="49">
                  <c:v>11.76</c:v>
                </c:pt>
                <c:pt idx="50">
                  <c:v>12</c:v>
                </c:pt>
                <c:pt idx="51">
                  <c:v>12.239999999999998</c:v>
                </c:pt>
                <c:pt idx="52">
                  <c:v>12.48</c:v>
                </c:pt>
                <c:pt idx="53">
                  <c:v>12.719999999999999</c:v>
                </c:pt>
                <c:pt idx="54">
                  <c:v>12.96</c:v>
                </c:pt>
                <c:pt idx="55">
                  <c:v>13.2</c:v>
                </c:pt>
                <c:pt idx="56">
                  <c:v>13.44</c:v>
                </c:pt>
                <c:pt idx="57">
                  <c:v>13.68</c:v>
                </c:pt>
                <c:pt idx="58">
                  <c:v>13.92</c:v>
                </c:pt>
                <c:pt idx="59">
                  <c:v>14.16</c:v>
                </c:pt>
                <c:pt idx="60">
                  <c:v>14.4</c:v>
                </c:pt>
                <c:pt idx="61">
                  <c:v>14.639999999999999</c:v>
                </c:pt>
                <c:pt idx="62">
                  <c:v>14.88</c:v>
                </c:pt>
                <c:pt idx="63">
                  <c:v>15.12</c:v>
                </c:pt>
                <c:pt idx="64">
                  <c:v>15.360000000000001</c:v>
                </c:pt>
                <c:pt idx="65">
                  <c:v>15.6</c:v>
                </c:pt>
                <c:pt idx="66">
                  <c:v>15.84</c:v>
                </c:pt>
                <c:pt idx="67">
                  <c:v>16.079999999999995</c:v>
                </c:pt>
                <c:pt idx="68">
                  <c:v>16.32</c:v>
                </c:pt>
                <c:pt idx="69">
                  <c:v>16.559999999999999</c:v>
                </c:pt>
                <c:pt idx="70">
                  <c:v>16.8</c:v>
                </c:pt>
                <c:pt idx="71">
                  <c:v>17.04</c:v>
                </c:pt>
                <c:pt idx="72">
                  <c:v>17.279999999999998</c:v>
                </c:pt>
                <c:pt idx="73">
                  <c:v>17.52</c:v>
                </c:pt>
                <c:pt idx="74">
                  <c:v>17.760000000000002</c:v>
                </c:pt>
                <c:pt idx="75">
                  <c:v>18</c:v>
                </c:pt>
                <c:pt idx="76">
                  <c:v>18.239999999999995</c:v>
                </c:pt>
                <c:pt idx="77">
                  <c:v>18.479999999999997</c:v>
                </c:pt>
                <c:pt idx="78">
                  <c:v>18.72</c:v>
                </c:pt>
                <c:pt idx="79">
                  <c:v>18.959999999999997</c:v>
                </c:pt>
                <c:pt idx="80">
                  <c:v>19.2</c:v>
                </c:pt>
                <c:pt idx="81">
                  <c:v>19.439999999999998</c:v>
                </c:pt>
                <c:pt idx="82">
                  <c:v>19.68</c:v>
                </c:pt>
                <c:pt idx="83">
                  <c:v>19.920000000000002</c:v>
                </c:pt>
                <c:pt idx="84">
                  <c:v>20.16</c:v>
                </c:pt>
                <c:pt idx="85">
                  <c:v>20.399999999999999</c:v>
                </c:pt>
                <c:pt idx="86">
                  <c:v>20.64</c:v>
                </c:pt>
                <c:pt idx="87">
                  <c:v>20.88</c:v>
                </c:pt>
                <c:pt idx="88">
                  <c:v>21.12</c:v>
                </c:pt>
                <c:pt idx="89">
                  <c:v>21.36</c:v>
                </c:pt>
                <c:pt idx="90">
                  <c:v>21.6</c:v>
                </c:pt>
                <c:pt idx="91">
                  <c:v>21.84</c:v>
                </c:pt>
                <c:pt idx="92">
                  <c:v>22.08</c:v>
                </c:pt>
                <c:pt idx="93">
                  <c:v>22.32</c:v>
                </c:pt>
                <c:pt idx="94">
                  <c:v>22.56</c:v>
                </c:pt>
                <c:pt idx="95">
                  <c:v>22.8</c:v>
                </c:pt>
                <c:pt idx="96">
                  <c:v>23.04</c:v>
                </c:pt>
                <c:pt idx="97">
                  <c:v>23.279999999999998</c:v>
                </c:pt>
                <c:pt idx="98">
                  <c:v>23.52</c:v>
                </c:pt>
                <c:pt idx="99">
                  <c:v>23.759999999999998</c:v>
                </c:pt>
                <c:pt idx="100">
                  <c:v>24</c:v>
                </c:pt>
                <c:pt idx="101">
                  <c:v>24.24</c:v>
                </c:pt>
                <c:pt idx="102">
                  <c:v>24.479999999999997</c:v>
                </c:pt>
                <c:pt idx="103">
                  <c:v>24.72</c:v>
                </c:pt>
                <c:pt idx="104">
                  <c:v>24.959999999999997</c:v>
                </c:pt>
                <c:pt idx="105">
                  <c:v>25.2</c:v>
                </c:pt>
                <c:pt idx="106">
                  <c:v>25.439999999999998</c:v>
                </c:pt>
                <c:pt idx="107">
                  <c:v>25.68</c:v>
                </c:pt>
                <c:pt idx="108">
                  <c:v>25.919999999999998</c:v>
                </c:pt>
                <c:pt idx="109">
                  <c:v>26.16</c:v>
                </c:pt>
                <c:pt idx="110">
                  <c:v>26.4</c:v>
                </c:pt>
                <c:pt idx="111">
                  <c:v>26.64</c:v>
                </c:pt>
                <c:pt idx="112">
                  <c:v>26.88</c:v>
                </c:pt>
                <c:pt idx="113">
                  <c:v>27.12</c:v>
                </c:pt>
                <c:pt idx="114">
                  <c:v>27.36</c:v>
                </c:pt>
                <c:pt idx="115">
                  <c:v>27.6</c:v>
                </c:pt>
                <c:pt idx="116">
                  <c:v>27.84</c:v>
                </c:pt>
                <c:pt idx="117">
                  <c:v>28.08</c:v>
                </c:pt>
                <c:pt idx="118">
                  <c:v>28.32</c:v>
                </c:pt>
                <c:pt idx="119">
                  <c:v>28.56</c:v>
                </c:pt>
                <c:pt idx="120">
                  <c:v>28.8</c:v>
                </c:pt>
                <c:pt idx="121">
                  <c:v>29.04</c:v>
                </c:pt>
                <c:pt idx="122">
                  <c:v>29.279999999999998</c:v>
                </c:pt>
                <c:pt idx="123">
                  <c:v>29.52</c:v>
                </c:pt>
                <c:pt idx="124">
                  <c:v>29.759999999999998</c:v>
                </c:pt>
                <c:pt idx="125">
                  <c:v>30</c:v>
                </c:pt>
                <c:pt idx="126">
                  <c:v>30.24</c:v>
                </c:pt>
                <c:pt idx="127">
                  <c:v>30.479999999999997</c:v>
                </c:pt>
                <c:pt idx="128">
                  <c:v>30.72</c:v>
                </c:pt>
                <c:pt idx="129">
                  <c:v>30.959999999999997</c:v>
                </c:pt>
                <c:pt idx="130">
                  <c:v>31.2</c:v>
                </c:pt>
                <c:pt idx="131">
                  <c:v>31.439999999999998</c:v>
                </c:pt>
                <c:pt idx="132">
                  <c:v>31.68</c:v>
                </c:pt>
                <c:pt idx="133">
                  <c:v>31.919999999999998</c:v>
                </c:pt>
                <c:pt idx="134">
                  <c:v>32.160000000000004</c:v>
                </c:pt>
                <c:pt idx="135">
                  <c:v>32.4</c:v>
                </c:pt>
                <c:pt idx="136">
                  <c:v>32.64</c:v>
                </c:pt>
                <c:pt idx="137">
                  <c:v>32.879999999999995</c:v>
                </c:pt>
                <c:pt idx="138">
                  <c:v>33.120000000000005</c:v>
                </c:pt>
                <c:pt idx="139">
                  <c:v>33.36</c:v>
                </c:pt>
                <c:pt idx="140">
                  <c:v>33.6</c:v>
                </c:pt>
                <c:pt idx="141">
                  <c:v>33.839999999999996</c:v>
                </c:pt>
                <c:pt idx="142">
                  <c:v>34.08</c:v>
                </c:pt>
                <c:pt idx="143">
                  <c:v>34.32</c:v>
                </c:pt>
                <c:pt idx="144">
                  <c:v>34.56</c:v>
                </c:pt>
                <c:pt idx="145">
                  <c:v>34.800000000000011</c:v>
                </c:pt>
                <c:pt idx="146">
                  <c:v>35.04</c:v>
                </c:pt>
                <c:pt idx="147">
                  <c:v>35.28</c:v>
                </c:pt>
                <c:pt idx="148">
                  <c:v>35.520000000000003</c:v>
                </c:pt>
                <c:pt idx="149">
                  <c:v>35.760000000000005</c:v>
                </c:pt>
                <c:pt idx="150">
                  <c:v>36</c:v>
                </c:pt>
                <c:pt idx="151">
                  <c:v>36.24</c:v>
                </c:pt>
                <c:pt idx="152">
                  <c:v>36.480000000000004</c:v>
                </c:pt>
                <c:pt idx="153">
                  <c:v>36.720000000000006</c:v>
                </c:pt>
                <c:pt idx="154">
                  <c:v>36.96</c:v>
                </c:pt>
                <c:pt idx="155">
                  <c:v>37.200000000000003</c:v>
                </c:pt>
                <c:pt idx="156">
                  <c:v>37.44</c:v>
                </c:pt>
                <c:pt idx="157">
                  <c:v>37.68</c:v>
                </c:pt>
                <c:pt idx="158">
                  <c:v>37.92</c:v>
                </c:pt>
                <c:pt idx="159">
                  <c:v>38.160000000000004</c:v>
                </c:pt>
                <c:pt idx="160">
                  <c:v>38.4</c:v>
                </c:pt>
                <c:pt idx="161">
                  <c:v>38.64</c:v>
                </c:pt>
                <c:pt idx="162">
                  <c:v>38.879999999999995</c:v>
                </c:pt>
                <c:pt idx="163">
                  <c:v>39.120000000000005</c:v>
                </c:pt>
                <c:pt idx="164">
                  <c:v>39.36</c:v>
                </c:pt>
                <c:pt idx="165">
                  <c:v>39.6</c:v>
                </c:pt>
                <c:pt idx="166">
                  <c:v>39.839999999999996</c:v>
                </c:pt>
                <c:pt idx="167">
                  <c:v>40.08</c:v>
                </c:pt>
                <c:pt idx="168">
                  <c:v>40.32</c:v>
                </c:pt>
                <c:pt idx="169">
                  <c:v>40.56</c:v>
                </c:pt>
                <c:pt idx="170">
                  <c:v>40.800000000000011</c:v>
                </c:pt>
                <c:pt idx="171">
                  <c:v>41.04</c:v>
                </c:pt>
                <c:pt idx="172">
                  <c:v>41.28</c:v>
                </c:pt>
                <c:pt idx="173">
                  <c:v>41.52</c:v>
                </c:pt>
                <c:pt idx="174">
                  <c:v>41.760000000000005</c:v>
                </c:pt>
                <c:pt idx="175">
                  <c:v>42</c:v>
                </c:pt>
                <c:pt idx="176">
                  <c:v>42.24</c:v>
                </c:pt>
                <c:pt idx="177">
                  <c:v>42.48</c:v>
                </c:pt>
                <c:pt idx="178">
                  <c:v>42.720000000000006</c:v>
                </c:pt>
                <c:pt idx="179">
                  <c:v>42.96</c:v>
                </c:pt>
                <c:pt idx="180">
                  <c:v>43.2</c:v>
                </c:pt>
                <c:pt idx="181">
                  <c:v>43.44</c:v>
                </c:pt>
                <c:pt idx="182">
                  <c:v>43.68</c:v>
                </c:pt>
                <c:pt idx="183">
                  <c:v>43.92</c:v>
                </c:pt>
                <c:pt idx="184">
                  <c:v>44.160000000000004</c:v>
                </c:pt>
                <c:pt idx="185">
                  <c:v>44.4</c:v>
                </c:pt>
                <c:pt idx="186">
                  <c:v>44.64</c:v>
                </c:pt>
                <c:pt idx="187">
                  <c:v>44.879999999999995</c:v>
                </c:pt>
                <c:pt idx="188">
                  <c:v>45.120000000000005</c:v>
                </c:pt>
                <c:pt idx="189">
                  <c:v>45.36</c:v>
                </c:pt>
                <c:pt idx="190">
                  <c:v>45.6</c:v>
                </c:pt>
                <c:pt idx="191">
                  <c:v>45.839999999999996</c:v>
                </c:pt>
                <c:pt idx="192">
                  <c:v>46.08</c:v>
                </c:pt>
                <c:pt idx="193">
                  <c:v>46.32</c:v>
                </c:pt>
                <c:pt idx="194">
                  <c:v>46.56</c:v>
                </c:pt>
                <c:pt idx="195">
                  <c:v>46.8</c:v>
                </c:pt>
                <c:pt idx="196">
                  <c:v>47.04</c:v>
                </c:pt>
                <c:pt idx="197">
                  <c:v>47.28</c:v>
                </c:pt>
                <c:pt idx="198">
                  <c:v>47.52</c:v>
                </c:pt>
                <c:pt idx="199">
                  <c:v>47.760000000000005</c:v>
                </c:pt>
                <c:pt idx="200">
                  <c:v>48</c:v>
                </c:pt>
                <c:pt idx="201">
                  <c:v>48.24</c:v>
                </c:pt>
                <c:pt idx="202">
                  <c:v>48.48</c:v>
                </c:pt>
                <c:pt idx="203">
                  <c:v>48.720000000000006</c:v>
                </c:pt>
                <c:pt idx="204">
                  <c:v>48.96</c:v>
                </c:pt>
                <c:pt idx="205">
                  <c:v>49.2</c:v>
                </c:pt>
                <c:pt idx="206">
                  <c:v>49.44</c:v>
                </c:pt>
                <c:pt idx="207">
                  <c:v>49.68</c:v>
                </c:pt>
                <c:pt idx="208">
                  <c:v>49.92</c:v>
                </c:pt>
                <c:pt idx="209">
                  <c:v>50.160000000000004</c:v>
                </c:pt>
                <c:pt idx="210">
                  <c:v>50.4</c:v>
                </c:pt>
                <c:pt idx="211">
                  <c:v>50.64</c:v>
                </c:pt>
                <c:pt idx="212">
                  <c:v>50.879999999999995</c:v>
                </c:pt>
                <c:pt idx="213">
                  <c:v>51.120000000000005</c:v>
                </c:pt>
                <c:pt idx="214">
                  <c:v>51.36</c:v>
                </c:pt>
                <c:pt idx="215">
                  <c:v>51.6</c:v>
                </c:pt>
                <c:pt idx="216">
                  <c:v>51.839999999999996</c:v>
                </c:pt>
                <c:pt idx="217">
                  <c:v>52.08</c:v>
                </c:pt>
                <c:pt idx="218">
                  <c:v>52.32</c:v>
                </c:pt>
                <c:pt idx="219">
                  <c:v>52.56</c:v>
                </c:pt>
                <c:pt idx="220">
                  <c:v>52.8</c:v>
                </c:pt>
                <c:pt idx="221">
                  <c:v>53.04</c:v>
                </c:pt>
                <c:pt idx="222">
                  <c:v>53.28</c:v>
                </c:pt>
                <c:pt idx="223">
                  <c:v>53.52</c:v>
                </c:pt>
                <c:pt idx="224">
                  <c:v>53.760000000000005</c:v>
                </c:pt>
                <c:pt idx="225">
                  <c:v>54</c:v>
                </c:pt>
                <c:pt idx="226">
                  <c:v>54.24</c:v>
                </c:pt>
                <c:pt idx="227">
                  <c:v>54.48</c:v>
                </c:pt>
                <c:pt idx="228">
                  <c:v>54.720000000000006</c:v>
                </c:pt>
                <c:pt idx="229">
                  <c:v>54.96</c:v>
                </c:pt>
                <c:pt idx="230">
                  <c:v>55.2</c:v>
                </c:pt>
                <c:pt idx="231">
                  <c:v>55.44</c:v>
                </c:pt>
                <c:pt idx="232">
                  <c:v>55.68</c:v>
                </c:pt>
                <c:pt idx="233">
                  <c:v>55.92</c:v>
                </c:pt>
                <c:pt idx="234">
                  <c:v>56.160000000000004</c:v>
                </c:pt>
                <c:pt idx="235">
                  <c:v>56.4</c:v>
                </c:pt>
                <c:pt idx="236">
                  <c:v>56.64</c:v>
                </c:pt>
                <c:pt idx="237">
                  <c:v>56.879999999999995</c:v>
                </c:pt>
                <c:pt idx="238">
                  <c:v>57.120000000000005</c:v>
                </c:pt>
                <c:pt idx="239">
                  <c:v>57.36</c:v>
                </c:pt>
                <c:pt idx="240">
                  <c:v>57.6</c:v>
                </c:pt>
                <c:pt idx="241">
                  <c:v>57.839999999999996</c:v>
                </c:pt>
                <c:pt idx="242">
                  <c:v>58.08</c:v>
                </c:pt>
                <c:pt idx="243">
                  <c:v>58.32</c:v>
                </c:pt>
                <c:pt idx="244">
                  <c:v>58.56</c:v>
                </c:pt>
                <c:pt idx="245">
                  <c:v>58.8</c:v>
                </c:pt>
                <c:pt idx="246">
                  <c:v>59.04</c:v>
                </c:pt>
                <c:pt idx="247">
                  <c:v>59.28</c:v>
                </c:pt>
                <c:pt idx="248">
                  <c:v>59.52</c:v>
                </c:pt>
                <c:pt idx="249">
                  <c:v>59.760000000000005</c:v>
                </c:pt>
                <c:pt idx="250">
                  <c:v>60</c:v>
                </c:pt>
                <c:pt idx="251">
                  <c:v>60.24</c:v>
                </c:pt>
                <c:pt idx="252">
                  <c:v>60.48</c:v>
                </c:pt>
                <c:pt idx="253">
                  <c:v>60.720000000000006</c:v>
                </c:pt>
                <c:pt idx="254">
                  <c:v>60.96</c:v>
                </c:pt>
                <c:pt idx="255">
                  <c:v>61.2</c:v>
                </c:pt>
                <c:pt idx="256">
                  <c:v>61.44</c:v>
                </c:pt>
                <c:pt idx="257">
                  <c:v>61.68</c:v>
                </c:pt>
                <c:pt idx="258">
                  <c:v>61.92</c:v>
                </c:pt>
                <c:pt idx="259">
                  <c:v>62.160000000000004</c:v>
                </c:pt>
                <c:pt idx="260">
                  <c:v>62.4</c:v>
                </c:pt>
                <c:pt idx="261">
                  <c:v>62.64</c:v>
                </c:pt>
                <c:pt idx="262">
                  <c:v>62.879999999999995</c:v>
                </c:pt>
                <c:pt idx="263">
                  <c:v>63.120000000000005</c:v>
                </c:pt>
                <c:pt idx="264">
                  <c:v>63.36</c:v>
                </c:pt>
                <c:pt idx="265">
                  <c:v>63.6</c:v>
                </c:pt>
                <c:pt idx="266">
                  <c:v>63.839999999999996</c:v>
                </c:pt>
                <c:pt idx="267">
                  <c:v>64.08</c:v>
                </c:pt>
                <c:pt idx="268">
                  <c:v>64.319999999999993</c:v>
                </c:pt>
                <c:pt idx="269">
                  <c:v>64.56</c:v>
                </c:pt>
                <c:pt idx="270">
                  <c:v>64.8</c:v>
                </c:pt>
                <c:pt idx="271">
                  <c:v>65.040000000000006</c:v>
                </c:pt>
                <c:pt idx="272">
                  <c:v>65.28</c:v>
                </c:pt>
                <c:pt idx="273">
                  <c:v>65.52</c:v>
                </c:pt>
                <c:pt idx="274">
                  <c:v>65.760000000000005</c:v>
                </c:pt>
                <c:pt idx="275">
                  <c:v>66</c:v>
                </c:pt>
                <c:pt idx="276">
                  <c:v>66.239999999999995</c:v>
                </c:pt>
                <c:pt idx="277">
                  <c:v>66.48</c:v>
                </c:pt>
                <c:pt idx="278">
                  <c:v>66.72</c:v>
                </c:pt>
                <c:pt idx="279">
                  <c:v>66.959999999999994</c:v>
                </c:pt>
                <c:pt idx="280">
                  <c:v>67.2</c:v>
                </c:pt>
                <c:pt idx="281">
                  <c:v>67.440000000000012</c:v>
                </c:pt>
                <c:pt idx="282">
                  <c:v>67.679999999999993</c:v>
                </c:pt>
                <c:pt idx="283">
                  <c:v>67.92</c:v>
                </c:pt>
                <c:pt idx="284">
                  <c:v>68.16</c:v>
                </c:pt>
                <c:pt idx="285">
                  <c:v>68.400000000000006</c:v>
                </c:pt>
                <c:pt idx="286">
                  <c:v>68.64</c:v>
                </c:pt>
                <c:pt idx="287">
                  <c:v>68.88</c:v>
                </c:pt>
                <c:pt idx="288">
                  <c:v>69.11999999999999</c:v>
                </c:pt>
                <c:pt idx="289">
                  <c:v>69.36</c:v>
                </c:pt>
                <c:pt idx="290">
                  <c:v>69.599999999999994</c:v>
                </c:pt>
                <c:pt idx="291">
                  <c:v>69.84</c:v>
                </c:pt>
                <c:pt idx="292">
                  <c:v>70.08</c:v>
                </c:pt>
                <c:pt idx="293">
                  <c:v>70.319999999999993</c:v>
                </c:pt>
                <c:pt idx="294">
                  <c:v>70.56</c:v>
                </c:pt>
                <c:pt idx="295">
                  <c:v>70.8</c:v>
                </c:pt>
                <c:pt idx="296">
                  <c:v>71.040000000000006</c:v>
                </c:pt>
                <c:pt idx="297">
                  <c:v>71.28</c:v>
                </c:pt>
                <c:pt idx="298">
                  <c:v>71.52</c:v>
                </c:pt>
                <c:pt idx="299">
                  <c:v>71.760000000000005</c:v>
                </c:pt>
                <c:pt idx="300">
                  <c:v>72</c:v>
                </c:pt>
                <c:pt idx="301">
                  <c:v>72.239999999999995</c:v>
                </c:pt>
                <c:pt idx="302">
                  <c:v>72.48</c:v>
                </c:pt>
                <c:pt idx="303">
                  <c:v>72.72</c:v>
                </c:pt>
                <c:pt idx="304">
                  <c:v>72.959999999999994</c:v>
                </c:pt>
                <c:pt idx="305">
                  <c:v>73.2</c:v>
                </c:pt>
                <c:pt idx="306">
                  <c:v>73.440000000000012</c:v>
                </c:pt>
                <c:pt idx="307">
                  <c:v>73.679999999999993</c:v>
                </c:pt>
                <c:pt idx="308">
                  <c:v>73.92</c:v>
                </c:pt>
                <c:pt idx="309">
                  <c:v>74.16</c:v>
                </c:pt>
                <c:pt idx="310">
                  <c:v>74.400000000000006</c:v>
                </c:pt>
                <c:pt idx="311">
                  <c:v>74.64</c:v>
                </c:pt>
                <c:pt idx="312">
                  <c:v>74.88</c:v>
                </c:pt>
                <c:pt idx="313">
                  <c:v>75.11999999999999</c:v>
                </c:pt>
                <c:pt idx="314">
                  <c:v>75.36</c:v>
                </c:pt>
                <c:pt idx="315">
                  <c:v>75.599999999999994</c:v>
                </c:pt>
                <c:pt idx="316">
                  <c:v>75.84</c:v>
                </c:pt>
                <c:pt idx="317">
                  <c:v>76.08</c:v>
                </c:pt>
                <c:pt idx="318">
                  <c:v>76.319999999999993</c:v>
                </c:pt>
                <c:pt idx="319">
                  <c:v>76.56</c:v>
                </c:pt>
                <c:pt idx="320">
                  <c:v>76.8</c:v>
                </c:pt>
                <c:pt idx="321">
                  <c:v>77.040000000000006</c:v>
                </c:pt>
                <c:pt idx="322">
                  <c:v>77.28</c:v>
                </c:pt>
                <c:pt idx="323">
                  <c:v>77.52</c:v>
                </c:pt>
                <c:pt idx="324">
                  <c:v>77.760000000000005</c:v>
                </c:pt>
                <c:pt idx="325">
                  <c:v>78</c:v>
                </c:pt>
                <c:pt idx="326">
                  <c:v>78.239999999999995</c:v>
                </c:pt>
                <c:pt idx="327">
                  <c:v>78.48</c:v>
                </c:pt>
                <c:pt idx="328">
                  <c:v>78.72</c:v>
                </c:pt>
                <c:pt idx="329">
                  <c:v>78.959999999999994</c:v>
                </c:pt>
                <c:pt idx="330">
                  <c:v>79.2</c:v>
                </c:pt>
                <c:pt idx="331">
                  <c:v>79.440000000000012</c:v>
                </c:pt>
                <c:pt idx="332">
                  <c:v>79.679999999999993</c:v>
                </c:pt>
                <c:pt idx="333">
                  <c:v>79.92</c:v>
                </c:pt>
                <c:pt idx="334">
                  <c:v>80.16</c:v>
                </c:pt>
                <c:pt idx="335">
                  <c:v>80.400000000000006</c:v>
                </c:pt>
                <c:pt idx="336">
                  <c:v>80.64</c:v>
                </c:pt>
                <c:pt idx="337">
                  <c:v>80.88</c:v>
                </c:pt>
                <c:pt idx="338">
                  <c:v>81.11999999999999</c:v>
                </c:pt>
                <c:pt idx="339">
                  <c:v>81.36</c:v>
                </c:pt>
                <c:pt idx="340">
                  <c:v>81.599999999999994</c:v>
                </c:pt>
                <c:pt idx="341">
                  <c:v>81.84</c:v>
                </c:pt>
                <c:pt idx="342">
                  <c:v>82.08</c:v>
                </c:pt>
                <c:pt idx="343">
                  <c:v>82.32</c:v>
                </c:pt>
                <c:pt idx="344">
                  <c:v>82.56</c:v>
                </c:pt>
                <c:pt idx="345">
                  <c:v>82.8</c:v>
                </c:pt>
                <c:pt idx="346">
                  <c:v>83.04</c:v>
                </c:pt>
                <c:pt idx="347">
                  <c:v>83.28</c:v>
                </c:pt>
                <c:pt idx="348">
                  <c:v>83.52</c:v>
                </c:pt>
                <c:pt idx="349">
                  <c:v>83.76</c:v>
                </c:pt>
                <c:pt idx="350">
                  <c:v>84</c:v>
                </c:pt>
                <c:pt idx="351">
                  <c:v>84.240000000000009</c:v>
                </c:pt>
                <c:pt idx="352">
                  <c:v>84.48</c:v>
                </c:pt>
                <c:pt idx="353">
                  <c:v>84.72</c:v>
                </c:pt>
                <c:pt idx="354">
                  <c:v>84.960000000000008</c:v>
                </c:pt>
                <c:pt idx="355">
                  <c:v>85.2</c:v>
                </c:pt>
                <c:pt idx="356">
                  <c:v>85.440000000000012</c:v>
                </c:pt>
                <c:pt idx="357">
                  <c:v>85.679999999999993</c:v>
                </c:pt>
                <c:pt idx="358">
                  <c:v>85.92</c:v>
                </c:pt>
                <c:pt idx="359">
                  <c:v>86.16</c:v>
                </c:pt>
                <c:pt idx="360">
                  <c:v>86.4</c:v>
                </c:pt>
                <c:pt idx="361">
                  <c:v>86.64</c:v>
                </c:pt>
                <c:pt idx="362">
                  <c:v>86.88</c:v>
                </c:pt>
                <c:pt idx="363">
                  <c:v>87.11999999999999</c:v>
                </c:pt>
                <c:pt idx="364">
                  <c:v>87.36</c:v>
                </c:pt>
                <c:pt idx="365">
                  <c:v>87.6</c:v>
                </c:pt>
                <c:pt idx="366">
                  <c:v>87.84</c:v>
                </c:pt>
                <c:pt idx="367">
                  <c:v>88.08</c:v>
                </c:pt>
                <c:pt idx="368">
                  <c:v>88.32</c:v>
                </c:pt>
                <c:pt idx="369">
                  <c:v>88.56</c:v>
                </c:pt>
                <c:pt idx="370">
                  <c:v>88.8</c:v>
                </c:pt>
                <c:pt idx="371">
                  <c:v>89.04</c:v>
                </c:pt>
                <c:pt idx="372">
                  <c:v>89.28</c:v>
                </c:pt>
                <c:pt idx="373">
                  <c:v>89.52</c:v>
                </c:pt>
                <c:pt idx="374">
                  <c:v>89.76</c:v>
                </c:pt>
                <c:pt idx="375">
                  <c:v>90</c:v>
                </c:pt>
                <c:pt idx="376">
                  <c:v>90.240000000000009</c:v>
                </c:pt>
                <c:pt idx="377">
                  <c:v>90.48</c:v>
                </c:pt>
                <c:pt idx="378">
                  <c:v>90.72</c:v>
                </c:pt>
                <c:pt idx="379">
                  <c:v>90.960000000000008</c:v>
                </c:pt>
                <c:pt idx="380">
                  <c:v>91.2</c:v>
                </c:pt>
                <c:pt idx="381">
                  <c:v>91.440000000000012</c:v>
                </c:pt>
                <c:pt idx="382">
                  <c:v>91.679999999999993</c:v>
                </c:pt>
                <c:pt idx="383">
                  <c:v>91.92</c:v>
                </c:pt>
                <c:pt idx="384">
                  <c:v>92.16</c:v>
                </c:pt>
                <c:pt idx="385">
                  <c:v>92.4</c:v>
                </c:pt>
                <c:pt idx="386">
                  <c:v>92.64</c:v>
                </c:pt>
                <c:pt idx="387">
                  <c:v>92.88</c:v>
                </c:pt>
                <c:pt idx="388">
                  <c:v>93.11999999999999</c:v>
                </c:pt>
                <c:pt idx="389">
                  <c:v>93.36</c:v>
                </c:pt>
                <c:pt idx="390">
                  <c:v>93.6</c:v>
                </c:pt>
                <c:pt idx="391">
                  <c:v>93.84</c:v>
                </c:pt>
                <c:pt idx="392">
                  <c:v>94.08</c:v>
                </c:pt>
                <c:pt idx="393">
                  <c:v>94.32</c:v>
                </c:pt>
                <c:pt idx="394">
                  <c:v>94.56</c:v>
                </c:pt>
                <c:pt idx="395">
                  <c:v>94.8</c:v>
                </c:pt>
                <c:pt idx="396">
                  <c:v>95.04</c:v>
                </c:pt>
                <c:pt idx="397">
                  <c:v>95.28</c:v>
                </c:pt>
                <c:pt idx="398">
                  <c:v>95.52</c:v>
                </c:pt>
                <c:pt idx="399">
                  <c:v>95.76</c:v>
                </c:pt>
                <c:pt idx="400">
                  <c:v>96</c:v>
                </c:pt>
                <c:pt idx="401">
                  <c:v>96.240000000000009</c:v>
                </c:pt>
                <c:pt idx="402">
                  <c:v>96.48</c:v>
                </c:pt>
                <c:pt idx="403">
                  <c:v>96.72</c:v>
                </c:pt>
                <c:pt idx="404">
                  <c:v>96.960000000000008</c:v>
                </c:pt>
                <c:pt idx="405">
                  <c:v>97.2</c:v>
                </c:pt>
                <c:pt idx="406">
                  <c:v>97.440000000000012</c:v>
                </c:pt>
                <c:pt idx="407">
                  <c:v>97.679999999999993</c:v>
                </c:pt>
                <c:pt idx="408">
                  <c:v>97.92</c:v>
                </c:pt>
                <c:pt idx="409">
                  <c:v>98.16</c:v>
                </c:pt>
                <c:pt idx="410">
                  <c:v>98.4</c:v>
                </c:pt>
                <c:pt idx="411">
                  <c:v>98.64</c:v>
                </c:pt>
                <c:pt idx="412">
                  <c:v>98.88</c:v>
                </c:pt>
                <c:pt idx="413">
                  <c:v>99.11999999999999</c:v>
                </c:pt>
                <c:pt idx="414">
                  <c:v>99.36</c:v>
                </c:pt>
                <c:pt idx="415">
                  <c:v>99.6</c:v>
                </c:pt>
                <c:pt idx="416">
                  <c:v>99.84</c:v>
                </c:pt>
                <c:pt idx="417">
                  <c:v>100.08</c:v>
                </c:pt>
                <c:pt idx="418">
                  <c:v>100.32</c:v>
                </c:pt>
                <c:pt idx="419">
                  <c:v>100.56</c:v>
                </c:pt>
                <c:pt idx="420">
                  <c:v>100.8</c:v>
                </c:pt>
                <c:pt idx="421">
                  <c:v>101.04</c:v>
                </c:pt>
                <c:pt idx="422">
                  <c:v>101.28</c:v>
                </c:pt>
                <c:pt idx="423">
                  <c:v>101.52</c:v>
                </c:pt>
                <c:pt idx="424">
                  <c:v>101.76</c:v>
                </c:pt>
                <c:pt idx="425">
                  <c:v>102</c:v>
                </c:pt>
                <c:pt idx="426">
                  <c:v>102.24000000000001</c:v>
                </c:pt>
                <c:pt idx="427">
                  <c:v>102.48</c:v>
                </c:pt>
                <c:pt idx="428">
                  <c:v>102.72</c:v>
                </c:pt>
                <c:pt idx="429">
                  <c:v>102.96000000000001</c:v>
                </c:pt>
                <c:pt idx="430">
                  <c:v>103.2</c:v>
                </c:pt>
                <c:pt idx="431">
                  <c:v>103.44000000000001</c:v>
                </c:pt>
                <c:pt idx="432">
                  <c:v>103.67999999999999</c:v>
                </c:pt>
                <c:pt idx="433">
                  <c:v>103.92</c:v>
                </c:pt>
                <c:pt idx="434">
                  <c:v>104.16</c:v>
                </c:pt>
                <c:pt idx="435">
                  <c:v>104.4</c:v>
                </c:pt>
                <c:pt idx="436">
                  <c:v>104.64</c:v>
                </c:pt>
                <c:pt idx="437">
                  <c:v>104.88</c:v>
                </c:pt>
                <c:pt idx="438">
                  <c:v>105.11999999999999</c:v>
                </c:pt>
                <c:pt idx="439">
                  <c:v>105.36</c:v>
                </c:pt>
                <c:pt idx="440">
                  <c:v>105.6</c:v>
                </c:pt>
                <c:pt idx="441">
                  <c:v>105.84</c:v>
                </c:pt>
                <c:pt idx="442">
                  <c:v>106.08</c:v>
                </c:pt>
                <c:pt idx="443">
                  <c:v>106.32</c:v>
                </c:pt>
                <c:pt idx="444">
                  <c:v>106.56</c:v>
                </c:pt>
                <c:pt idx="445">
                  <c:v>106.8</c:v>
                </c:pt>
                <c:pt idx="446">
                  <c:v>107.04</c:v>
                </c:pt>
                <c:pt idx="447">
                  <c:v>107.28</c:v>
                </c:pt>
                <c:pt idx="448">
                  <c:v>107.52</c:v>
                </c:pt>
                <c:pt idx="449">
                  <c:v>107.76</c:v>
                </c:pt>
                <c:pt idx="450">
                  <c:v>108</c:v>
                </c:pt>
                <c:pt idx="451">
                  <c:v>108.24000000000001</c:v>
                </c:pt>
                <c:pt idx="452">
                  <c:v>108.48</c:v>
                </c:pt>
                <c:pt idx="453">
                  <c:v>108.72</c:v>
                </c:pt>
                <c:pt idx="454">
                  <c:v>108.96000000000001</c:v>
                </c:pt>
                <c:pt idx="455">
                  <c:v>109.2</c:v>
                </c:pt>
                <c:pt idx="456">
                  <c:v>109.44000000000001</c:v>
                </c:pt>
                <c:pt idx="457">
                  <c:v>109.67999999999999</c:v>
                </c:pt>
                <c:pt idx="458">
                  <c:v>109.92</c:v>
                </c:pt>
                <c:pt idx="459">
                  <c:v>110.16</c:v>
                </c:pt>
                <c:pt idx="460">
                  <c:v>110.4</c:v>
                </c:pt>
                <c:pt idx="461">
                  <c:v>110.64</c:v>
                </c:pt>
                <c:pt idx="462">
                  <c:v>110.88</c:v>
                </c:pt>
                <c:pt idx="463">
                  <c:v>111.11999999999999</c:v>
                </c:pt>
                <c:pt idx="464">
                  <c:v>111.36</c:v>
                </c:pt>
                <c:pt idx="465">
                  <c:v>111.6</c:v>
                </c:pt>
                <c:pt idx="466">
                  <c:v>111.84</c:v>
                </c:pt>
                <c:pt idx="467">
                  <c:v>112.08</c:v>
                </c:pt>
                <c:pt idx="468">
                  <c:v>112.32</c:v>
                </c:pt>
                <c:pt idx="469">
                  <c:v>112.56</c:v>
                </c:pt>
                <c:pt idx="470">
                  <c:v>112.8</c:v>
                </c:pt>
                <c:pt idx="471">
                  <c:v>113.04</c:v>
                </c:pt>
                <c:pt idx="472">
                  <c:v>113.28</c:v>
                </c:pt>
                <c:pt idx="473">
                  <c:v>113.52</c:v>
                </c:pt>
                <c:pt idx="474">
                  <c:v>113.76</c:v>
                </c:pt>
                <c:pt idx="475">
                  <c:v>114</c:v>
                </c:pt>
                <c:pt idx="476">
                  <c:v>114.24000000000001</c:v>
                </c:pt>
                <c:pt idx="477">
                  <c:v>114.48</c:v>
                </c:pt>
                <c:pt idx="478">
                  <c:v>114.72</c:v>
                </c:pt>
                <c:pt idx="479">
                  <c:v>114.96000000000001</c:v>
                </c:pt>
                <c:pt idx="480">
                  <c:v>115.2</c:v>
                </c:pt>
                <c:pt idx="481">
                  <c:v>115.44000000000001</c:v>
                </c:pt>
                <c:pt idx="482">
                  <c:v>115.67999999999999</c:v>
                </c:pt>
                <c:pt idx="483">
                  <c:v>115.92</c:v>
                </c:pt>
                <c:pt idx="484">
                  <c:v>116.16</c:v>
                </c:pt>
                <c:pt idx="485">
                  <c:v>116.4</c:v>
                </c:pt>
                <c:pt idx="486">
                  <c:v>116.64</c:v>
                </c:pt>
                <c:pt idx="487">
                  <c:v>116.88</c:v>
                </c:pt>
                <c:pt idx="488">
                  <c:v>117.11999999999999</c:v>
                </c:pt>
                <c:pt idx="489">
                  <c:v>117.36</c:v>
                </c:pt>
                <c:pt idx="490">
                  <c:v>117.6</c:v>
                </c:pt>
                <c:pt idx="491">
                  <c:v>117.84</c:v>
                </c:pt>
                <c:pt idx="492">
                  <c:v>118.08</c:v>
                </c:pt>
                <c:pt idx="493">
                  <c:v>118.32</c:v>
                </c:pt>
                <c:pt idx="494">
                  <c:v>118.56</c:v>
                </c:pt>
                <c:pt idx="495">
                  <c:v>118.8</c:v>
                </c:pt>
                <c:pt idx="496">
                  <c:v>119.04</c:v>
                </c:pt>
                <c:pt idx="497">
                  <c:v>119.28</c:v>
                </c:pt>
                <c:pt idx="498">
                  <c:v>119.52</c:v>
                </c:pt>
                <c:pt idx="499">
                  <c:v>119.76</c:v>
                </c:pt>
                <c:pt idx="500">
                  <c:v>120</c:v>
                </c:pt>
                <c:pt idx="501">
                  <c:v>120.24000000000001</c:v>
                </c:pt>
                <c:pt idx="502">
                  <c:v>120.48</c:v>
                </c:pt>
                <c:pt idx="503">
                  <c:v>120.72</c:v>
                </c:pt>
                <c:pt idx="504">
                  <c:v>120.96000000000001</c:v>
                </c:pt>
                <c:pt idx="505">
                  <c:v>121.2</c:v>
                </c:pt>
                <c:pt idx="506">
                  <c:v>121.44000000000001</c:v>
                </c:pt>
                <c:pt idx="507">
                  <c:v>121.67999999999999</c:v>
                </c:pt>
                <c:pt idx="508">
                  <c:v>121.92</c:v>
                </c:pt>
                <c:pt idx="509">
                  <c:v>122.16</c:v>
                </c:pt>
                <c:pt idx="510">
                  <c:v>122.4</c:v>
                </c:pt>
                <c:pt idx="511">
                  <c:v>122.64</c:v>
                </c:pt>
                <c:pt idx="512">
                  <c:v>122.88</c:v>
                </c:pt>
                <c:pt idx="513">
                  <c:v>123.11999999999999</c:v>
                </c:pt>
                <c:pt idx="514">
                  <c:v>123.36</c:v>
                </c:pt>
                <c:pt idx="515">
                  <c:v>123.6</c:v>
                </c:pt>
                <c:pt idx="516">
                  <c:v>123.84</c:v>
                </c:pt>
                <c:pt idx="517">
                  <c:v>124.08</c:v>
                </c:pt>
                <c:pt idx="518">
                  <c:v>124.32</c:v>
                </c:pt>
                <c:pt idx="519">
                  <c:v>124.56</c:v>
                </c:pt>
                <c:pt idx="520">
                  <c:v>124.8</c:v>
                </c:pt>
                <c:pt idx="521">
                  <c:v>125.04</c:v>
                </c:pt>
                <c:pt idx="522">
                  <c:v>125.28</c:v>
                </c:pt>
                <c:pt idx="523">
                  <c:v>125.52</c:v>
                </c:pt>
                <c:pt idx="524">
                  <c:v>125.76</c:v>
                </c:pt>
                <c:pt idx="525">
                  <c:v>126</c:v>
                </c:pt>
                <c:pt idx="526">
                  <c:v>126.24000000000001</c:v>
                </c:pt>
                <c:pt idx="527">
                  <c:v>126.48</c:v>
                </c:pt>
                <c:pt idx="528">
                  <c:v>126.72</c:v>
                </c:pt>
                <c:pt idx="529">
                  <c:v>126.96000000000001</c:v>
                </c:pt>
                <c:pt idx="530">
                  <c:v>127.2</c:v>
                </c:pt>
                <c:pt idx="531">
                  <c:v>127.44000000000001</c:v>
                </c:pt>
                <c:pt idx="532">
                  <c:v>127.67999999999999</c:v>
                </c:pt>
                <c:pt idx="533">
                  <c:v>127.92</c:v>
                </c:pt>
                <c:pt idx="534">
                  <c:v>128.16</c:v>
                </c:pt>
                <c:pt idx="535">
                  <c:v>128.4</c:v>
                </c:pt>
                <c:pt idx="536">
                  <c:v>128.63999999999999</c:v>
                </c:pt>
                <c:pt idx="537">
                  <c:v>128.88000000000002</c:v>
                </c:pt>
                <c:pt idx="538">
                  <c:v>129.12</c:v>
                </c:pt>
                <c:pt idx="539">
                  <c:v>129.36000000000001</c:v>
                </c:pt>
                <c:pt idx="540">
                  <c:v>129.6</c:v>
                </c:pt>
                <c:pt idx="541">
                  <c:v>129.84</c:v>
                </c:pt>
                <c:pt idx="542">
                  <c:v>130.08000000000001</c:v>
                </c:pt>
                <c:pt idx="543">
                  <c:v>130.32000000000002</c:v>
                </c:pt>
                <c:pt idx="544">
                  <c:v>130.56</c:v>
                </c:pt>
                <c:pt idx="545">
                  <c:v>130.80000000000001</c:v>
                </c:pt>
                <c:pt idx="546">
                  <c:v>131.04</c:v>
                </c:pt>
                <c:pt idx="547">
                  <c:v>131.28</c:v>
                </c:pt>
                <c:pt idx="548">
                  <c:v>131.52000000000001</c:v>
                </c:pt>
                <c:pt idx="549">
                  <c:v>131.76</c:v>
                </c:pt>
                <c:pt idx="550">
                  <c:v>132</c:v>
                </c:pt>
                <c:pt idx="551">
                  <c:v>132.23999999999998</c:v>
                </c:pt>
                <c:pt idx="552">
                  <c:v>132.47999999999999</c:v>
                </c:pt>
                <c:pt idx="553">
                  <c:v>132.72</c:v>
                </c:pt>
                <c:pt idx="554">
                  <c:v>132.96</c:v>
                </c:pt>
                <c:pt idx="555">
                  <c:v>133.19999999999999</c:v>
                </c:pt>
                <c:pt idx="556">
                  <c:v>133.44</c:v>
                </c:pt>
                <c:pt idx="557">
                  <c:v>133.68</c:v>
                </c:pt>
                <c:pt idx="558">
                  <c:v>133.91999999999999</c:v>
                </c:pt>
                <c:pt idx="559">
                  <c:v>134.16</c:v>
                </c:pt>
                <c:pt idx="560">
                  <c:v>134.4</c:v>
                </c:pt>
                <c:pt idx="561">
                  <c:v>134.63999999999999</c:v>
                </c:pt>
                <c:pt idx="562">
                  <c:v>134.88000000000002</c:v>
                </c:pt>
                <c:pt idx="563">
                  <c:v>135.12</c:v>
                </c:pt>
                <c:pt idx="564">
                  <c:v>135.36000000000001</c:v>
                </c:pt>
                <c:pt idx="565">
                  <c:v>135.6</c:v>
                </c:pt>
                <c:pt idx="566">
                  <c:v>135.84</c:v>
                </c:pt>
                <c:pt idx="567">
                  <c:v>136.08000000000001</c:v>
                </c:pt>
                <c:pt idx="568">
                  <c:v>136.32000000000002</c:v>
                </c:pt>
                <c:pt idx="569">
                  <c:v>136.56</c:v>
                </c:pt>
                <c:pt idx="570">
                  <c:v>136.80000000000001</c:v>
                </c:pt>
                <c:pt idx="571">
                  <c:v>137.04</c:v>
                </c:pt>
                <c:pt idx="572">
                  <c:v>137.28</c:v>
                </c:pt>
                <c:pt idx="573">
                  <c:v>137.52000000000001</c:v>
                </c:pt>
                <c:pt idx="574">
                  <c:v>137.76</c:v>
                </c:pt>
                <c:pt idx="575">
                  <c:v>138</c:v>
                </c:pt>
                <c:pt idx="576">
                  <c:v>138.23999999999998</c:v>
                </c:pt>
                <c:pt idx="577">
                  <c:v>138.47999999999999</c:v>
                </c:pt>
                <c:pt idx="578">
                  <c:v>138.72</c:v>
                </c:pt>
                <c:pt idx="579">
                  <c:v>138.96</c:v>
                </c:pt>
                <c:pt idx="580">
                  <c:v>139.19999999999999</c:v>
                </c:pt>
                <c:pt idx="581">
                  <c:v>139.44</c:v>
                </c:pt>
                <c:pt idx="582">
                  <c:v>139.68</c:v>
                </c:pt>
                <c:pt idx="583">
                  <c:v>139.91999999999999</c:v>
                </c:pt>
                <c:pt idx="584">
                  <c:v>140.16</c:v>
                </c:pt>
                <c:pt idx="585">
                  <c:v>140.4</c:v>
                </c:pt>
                <c:pt idx="586">
                  <c:v>140.63999999999999</c:v>
                </c:pt>
                <c:pt idx="587">
                  <c:v>140.88000000000002</c:v>
                </c:pt>
                <c:pt idx="588">
                  <c:v>141.12</c:v>
                </c:pt>
                <c:pt idx="589">
                  <c:v>141.36000000000001</c:v>
                </c:pt>
                <c:pt idx="590">
                  <c:v>141.6</c:v>
                </c:pt>
                <c:pt idx="591">
                  <c:v>141.84</c:v>
                </c:pt>
                <c:pt idx="592">
                  <c:v>142.08000000000001</c:v>
                </c:pt>
                <c:pt idx="593">
                  <c:v>142.32000000000002</c:v>
                </c:pt>
                <c:pt idx="594">
                  <c:v>142.56</c:v>
                </c:pt>
                <c:pt idx="595">
                  <c:v>142.80000000000001</c:v>
                </c:pt>
                <c:pt idx="596">
                  <c:v>143.04</c:v>
                </c:pt>
                <c:pt idx="597">
                  <c:v>143.28</c:v>
                </c:pt>
                <c:pt idx="598">
                  <c:v>143.52000000000001</c:v>
                </c:pt>
                <c:pt idx="599">
                  <c:v>143.76</c:v>
                </c:pt>
                <c:pt idx="600">
                  <c:v>144</c:v>
                </c:pt>
                <c:pt idx="601">
                  <c:v>144.23999999999998</c:v>
                </c:pt>
                <c:pt idx="602">
                  <c:v>144.47999999999999</c:v>
                </c:pt>
                <c:pt idx="603">
                  <c:v>144.72</c:v>
                </c:pt>
                <c:pt idx="604">
                  <c:v>144.96</c:v>
                </c:pt>
                <c:pt idx="605">
                  <c:v>145.19999999999999</c:v>
                </c:pt>
                <c:pt idx="606">
                  <c:v>145.44</c:v>
                </c:pt>
                <c:pt idx="607">
                  <c:v>145.68</c:v>
                </c:pt>
                <c:pt idx="608">
                  <c:v>145.91999999999999</c:v>
                </c:pt>
                <c:pt idx="609">
                  <c:v>146.16</c:v>
                </c:pt>
                <c:pt idx="610">
                  <c:v>146.4</c:v>
                </c:pt>
                <c:pt idx="611">
                  <c:v>146.63999999999999</c:v>
                </c:pt>
                <c:pt idx="612">
                  <c:v>146.88000000000002</c:v>
                </c:pt>
                <c:pt idx="613">
                  <c:v>147.12</c:v>
                </c:pt>
                <c:pt idx="614">
                  <c:v>147.36000000000001</c:v>
                </c:pt>
                <c:pt idx="615">
                  <c:v>147.6</c:v>
                </c:pt>
                <c:pt idx="616">
                  <c:v>147.84</c:v>
                </c:pt>
                <c:pt idx="617">
                  <c:v>148.08000000000001</c:v>
                </c:pt>
                <c:pt idx="618">
                  <c:v>148.32000000000002</c:v>
                </c:pt>
                <c:pt idx="619">
                  <c:v>148.56</c:v>
                </c:pt>
                <c:pt idx="620">
                  <c:v>148.80000000000001</c:v>
                </c:pt>
                <c:pt idx="621">
                  <c:v>149.04</c:v>
                </c:pt>
                <c:pt idx="622">
                  <c:v>149.28</c:v>
                </c:pt>
                <c:pt idx="623">
                  <c:v>149.52000000000001</c:v>
                </c:pt>
                <c:pt idx="624">
                  <c:v>149.76</c:v>
                </c:pt>
                <c:pt idx="625">
                  <c:v>150</c:v>
                </c:pt>
                <c:pt idx="626">
                  <c:v>150.23999999999998</c:v>
                </c:pt>
                <c:pt idx="627">
                  <c:v>150.47999999999999</c:v>
                </c:pt>
                <c:pt idx="628">
                  <c:v>150.72</c:v>
                </c:pt>
                <c:pt idx="629">
                  <c:v>150.96</c:v>
                </c:pt>
                <c:pt idx="630">
                  <c:v>151.19999999999999</c:v>
                </c:pt>
                <c:pt idx="631">
                  <c:v>151.44</c:v>
                </c:pt>
                <c:pt idx="632">
                  <c:v>151.68</c:v>
                </c:pt>
                <c:pt idx="633">
                  <c:v>151.91999999999999</c:v>
                </c:pt>
                <c:pt idx="634">
                  <c:v>152.16</c:v>
                </c:pt>
                <c:pt idx="635">
                  <c:v>152.4</c:v>
                </c:pt>
                <c:pt idx="636">
                  <c:v>152.63999999999999</c:v>
                </c:pt>
                <c:pt idx="637">
                  <c:v>152.88000000000002</c:v>
                </c:pt>
                <c:pt idx="638">
                  <c:v>153.12</c:v>
                </c:pt>
                <c:pt idx="639">
                  <c:v>153.36000000000001</c:v>
                </c:pt>
                <c:pt idx="640">
                  <c:v>153.6</c:v>
                </c:pt>
                <c:pt idx="641">
                  <c:v>153.84</c:v>
                </c:pt>
                <c:pt idx="642">
                  <c:v>154.08000000000001</c:v>
                </c:pt>
                <c:pt idx="643">
                  <c:v>154.32000000000002</c:v>
                </c:pt>
                <c:pt idx="644">
                  <c:v>154.56</c:v>
                </c:pt>
                <c:pt idx="645">
                  <c:v>154.80000000000001</c:v>
                </c:pt>
                <c:pt idx="646">
                  <c:v>155.04</c:v>
                </c:pt>
                <c:pt idx="647">
                  <c:v>155.28</c:v>
                </c:pt>
                <c:pt idx="648">
                  <c:v>155.52000000000001</c:v>
                </c:pt>
                <c:pt idx="649">
                  <c:v>155.76</c:v>
                </c:pt>
                <c:pt idx="650">
                  <c:v>156</c:v>
                </c:pt>
                <c:pt idx="651">
                  <c:v>156.23999999999998</c:v>
                </c:pt>
                <c:pt idx="652">
                  <c:v>156.47999999999999</c:v>
                </c:pt>
                <c:pt idx="653">
                  <c:v>156.72</c:v>
                </c:pt>
                <c:pt idx="654">
                  <c:v>156.96</c:v>
                </c:pt>
                <c:pt idx="655">
                  <c:v>157.19999999999999</c:v>
                </c:pt>
                <c:pt idx="656">
                  <c:v>157.44</c:v>
                </c:pt>
                <c:pt idx="657">
                  <c:v>157.68</c:v>
                </c:pt>
                <c:pt idx="658">
                  <c:v>157.91999999999999</c:v>
                </c:pt>
                <c:pt idx="659">
                  <c:v>158.16</c:v>
                </c:pt>
                <c:pt idx="660">
                  <c:v>158.4</c:v>
                </c:pt>
                <c:pt idx="661">
                  <c:v>158.63999999999999</c:v>
                </c:pt>
                <c:pt idx="662">
                  <c:v>158.88000000000002</c:v>
                </c:pt>
                <c:pt idx="663">
                  <c:v>159.12</c:v>
                </c:pt>
                <c:pt idx="664">
                  <c:v>159.36000000000001</c:v>
                </c:pt>
                <c:pt idx="665">
                  <c:v>159.6</c:v>
                </c:pt>
                <c:pt idx="666">
                  <c:v>159.84</c:v>
                </c:pt>
                <c:pt idx="667">
                  <c:v>160.08000000000001</c:v>
                </c:pt>
                <c:pt idx="668">
                  <c:v>160.32000000000002</c:v>
                </c:pt>
                <c:pt idx="669">
                  <c:v>160.56</c:v>
                </c:pt>
                <c:pt idx="670">
                  <c:v>160.80000000000001</c:v>
                </c:pt>
                <c:pt idx="671">
                  <c:v>161.04</c:v>
                </c:pt>
                <c:pt idx="672">
                  <c:v>161.28</c:v>
                </c:pt>
                <c:pt idx="673">
                  <c:v>161.52000000000001</c:v>
                </c:pt>
                <c:pt idx="674">
                  <c:v>161.76</c:v>
                </c:pt>
                <c:pt idx="675">
                  <c:v>162</c:v>
                </c:pt>
                <c:pt idx="676">
                  <c:v>162.23999999999998</c:v>
                </c:pt>
                <c:pt idx="677">
                  <c:v>162.47999999999999</c:v>
                </c:pt>
                <c:pt idx="678">
                  <c:v>162.72</c:v>
                </c:pt>
                <c:pt idx="679">
                  <c:v>162.96</c:v>
                </c:pt>
                <c:pt idx="680">
                  <c:v>163.19999999999999</c:v>
                </c:pt>
                <c:pt idx="681">
                  <c:v>163.44</c:v>
                </c:pt>
                <c:pt idx="682">
                  <c:v>163.68</c:v>
                </c:pt>
                <c:pt idx="683">
                  <c:v>163.92000000000002</c:v>
                </c:pt>
                <c:pt idx="684">
                  <c:v>164.16</c:v>
                </c:pt>
                <c:pt idx="685">
                  <c:v>164.4</c:v>
                </c:pt>
                <c:pt idx="686">
                  <c:v>164.64</c:v>
                </c:pt>
                <c:pt idx="687">
                  <c:v>164.88000000000002</c:v>
                </c:pt>
                <c:pt idx="688">
                  <c:v>165.12</c:v>
                </c:pt>
                <c:pt idx="689">
                  <c:v>165.36</c:v>
                </c:pt>
                <c:pt idx="690">
                  <c:v>165.6</c:v>
                </c:pt>
                <c:pt idx="691">
                  <c:v>165.84</c:v>
                </c:pt>
                <c:pt idx="692">
                  <c:v>166.08</c:v>
                </c:pt>
                <c:pt idx="693">
                  <c:v>166.32000000000002</c:v>
                </c:pt>
                <c:pt idx="694">
                  <c:v>166.56</c:v>
                </c:pt>
                <c:pt idx="695">
                  <c:v>166.8</c:v>
                </c:pt>
                <c:pt idx="696">
                  <c:v>167.04</c:v>
                </c:pt>
                <c:pt idx="697">
                  <c:v>167.28</c:v>
                </c:pt>
                <c:pt idx="698">
                  <c:v>167.52</c:v>
                </c:pt>
                <c:pt idx="699">
                  <c:v>167.76</c:v>
                </c:pt>
                <c:pt idx="700">
                  <c:v>168</c:v>
                </c:pt>
                <c:pt idx="701">
                  <c:v>168.23999999999998</c:v>
                </c:pt>
                <c:pt idx="702">
                  <c:v>168.48000000000002</c:v>
                </c:pt>
                <c:pt idx="703">
                  <c:v>168.72</c:v>
                </c:pt>
                <c:pt idx="704">
                  <c:v>168.96</c:v>
                </c:pt>
                <c:pt idx="705">
                  <c:v>169.2</c:v>
                </c:pt>
                <c:pt idx="706">
                  <c:v>169.44</c:v>
                </c:pt>
                <c:pt idx="707">
                  <c:v>169.68</c:v>
                </c:pt>
                <c:pt idx="708">
                  <c:v>169.92000000000002</c:v>
                </c:pt>
                <c:pt idx="709">
                  <c:v>170.16</c:v>
                </c:pt>
                <c:pt idx="710">
                  <c:v>170.4</c:v>
                </c:pt>
                <c:pt idx="711">
                  <c:v>170.64</c:v>
                </c:pt>
                <c:pt idx="712">
                  <c:v>170.88000000000002</c:v>
                </c:pt>
                <c:pt idx="713">
                  <c:v>171.12</c:v>
                </c:pt>
                <c:pt idx="714">
                  <c:v>171.36</c:v>
                </c:pt>
                <c:pt idx="715">
                  <c:v>171.6</c:v>
                </c:pt>
                <c:pt idx="716">
                  <c:v>171.84</c:v>
                </c:pt>
                <c:pt idx="717">
                  <c:v>172.08</c:v>
                </c:pt>
                <c:pt idx="718">
                  <c:v>172.32000000000002</c:v>
                </c:pt>
                <c:pt idx="719">
                  <c:v>172.56</c:v>
                </c:pt>
                <c:pt idx="720">
                  <c:v>172.8</c:v>
                </c:pt>
                <c:pt idx="721">
                  <c:v>173.04</c:v>
                </c:pt>
                <c:pt idx="722">
                  <c:v>173.28</c:v>
                </c:pt>
                <c:pt idx="723">
                  <c:v>173.52</c:v>
                </c:pt>
                <c:pt idx="724">
                  <c:v>173.76</c:v>
                </c:pt>
                <c:pt idx="725">
                  <c:v>174</c:v>
                </c:pt>
                <c:pt idx="726">
                  <c:v>174.23999999999998</c:v>
                </c:pt>
                <c:pt idx="727">
                  <c:v>174.48000000000002</c:v>
                </c:pt>
                <c:pt idx="728">
                  <c:v>174.72</c:v>
                </c:pt>
                <c:pt idx="729">
                  <c:v>174.96</c:v>
                </c:pt>
                <c:pt idx="730">
                  <c:v>175.2</c:v>
                </c:pt>
                <c:pt idx="731">
                  <c:v>175.44</c:v>
                </c:pt>
                <c:pt idx="732">
                  <c:v>175.68</c:v>
                </c:pt>
                <c:pt idx="733">
                  <c:v>175.92000000000002</c:v>
                </c:pt>
                <c:pt idx="734">
                  <c:v>176.16</c:v>
                </c:pt>
                <c:pt idx="735">
                  <c:v>176.4</c:v>
                </c:pt>
                <c:pt idx="736">
                  <c:v>176.64</c:v>
                </c:pt>
                <c:pt idx="737">
                  <c:v>176.88000000000002</c:v>
                </c:pt>
                <c:pt idx="738">
                  <c:v>177.12</c:v>
                </c:pt>
                <c:pt idx="739">
                  <c:v>177.36</c:v>
                </c:pt>
                <c:pt idx="740">
                  <c:v>177.6</c:v>
                </c:pt>
                <c:pt idx="741">
                  <c:v>177.84</c:v>
                </c:pt>
                <c:pt idx="742">
                  <c:v>178.08</c:v>
                </c:pt>
                <c:pt idx="743">
                  <c:v>178.32000000000002</c:v>
                </c:pt>
                <c:pt idx="744">
                  <c:v>178.56</c:v>
                </c:pt>
                <c:pt idx="745">
                  <c:v>178.8</c:v>
                </c:pt>
                <c:pt idx="746">
                  <c:v>179.04</c:v>
                </c:pt>
                <c:pt idx="747">
                  <c:v>179.28</c:v>
                </c:pt>
                <c:pt idx="748">
                  <c:v>179.52</c:v>
                </c:pt>
                <c:pt idx="749">
                  <c:v>179.76</c:v>
                </c:pt>
                <c:pt idx="750">
                  <c:v>180</c:v>
                </c:pt>
                <c:pt idx="751">
                  <c:v>180.23999999999998</c:v>
                </c:pt>
                <c:pt idx="752">
                  <c:v>180.48000000000002</c:v>
                </c:pt>
                <c:pt idx="753">
                  <c:v>180.72</c:v>
                </c:pt>
                <c:pt idx="754">
                  <c:v>180.96</c:v>
                </c:pt>
                <c:pt idx="755">
                  <c:v>181.2</c:v>
                </c:pt>
                <c:pt idx="756">
                  <c:v>181.44</c:v>
                </c:pt>
                <c:pt idx="757">
                  <c:v>181.68</c:v>
                </c:pt>
                <c:pt idx="758">
                  <c:v>181.92000000000002</c:v>
                </c:pt>
                <c:pt idx="759">
                  <c:v>182.16</c:v>
                </c:pt>
                <c:pt idx="760">
                  <c:v>182.4</c:v>
                </c:pt>
                <c:pt idx="761">
                  <c:v>182.64</c:v>
                </c:pt>
                <c:pt idx="762">
                  <c:v>182.88000000000002</c:v>
                </c:pt>
                <c:pt idx="763">
                  <c:v>183.12</c:v>
                </c:pt>
                <c:pt idx="764">
                  <c:v>183.36</c:v>
                </c:pt>
                <c:pt idx="765">
                  <c:v>183.6</c:v>
                </c:pt>
                <c:pt idx="766">
                  <c:v>183.84</c:v>
                </c:pt>
                <c:pt idx="767">
                  <c:v>184.08</c:v>
                </c:pt>
                <c:pt idx="768">
                  <c:v>184.32000000000002</c:v>
                </c:pt>
                <c:pt idx="769">
                  <c:v>184.56</c:v>
                </c:pt>
                <c:pt idx="770">
                  <c:v>184.8</c:v>
                </c:pt>
                <c:pt idx="771">
                  <c:v>185.04</c:v>
                </c:pt>
                <c:pt idx="772">
                  <c:v>185.28</c:v>
                </c:pt>
                <c:pt idx="773">
                  <c:v>185.52</c:v>
                </c:pt>
                <c:pt idx="774">
                  <c:v>185.76</c:v>
                </c:pt>
                <c:pt idx="775">
                  <c:v>186</c:v>
                </c:pt>
                <c:pt idx="776">
                  <c:v>186.23999999999998</c:v>
                </c:pt>
                <c:pt idx="777">
                  <c:v>186.48000000000002</c:v>
                </c:pt>
                <c:pt idx="778">
                  <c:v>186.72</c:v>
                </c:pt>
                <c:pt idx="779">
                  <c:v>186.96</c:v>
                </c:pt>
                <c:pt idx="780">
                  <c:v>187.2</c:v>
                </c:pt>
                <c:pt idx="781">
                  <c:v>187.44</c:v>
                </c:pt>
                <c:pt idx="782">
                  <c:v>187.68</c:v>
                </c:pt>
                <c:pt idx="783">
                  <c:v>187.92000000000002</c:v>
                </c:pt>
                <c:pt idx="784">
                  <c:v>188.16</c:v>
                </c:pt>
                <c:pt idx="785">
                  <c:v>188.4</c:v>
                </c:pt>
                <c:pt idx="786">
                  <c:v>188.64</c:v>
                </c:pt>
                <c:pt idx="787">
                  <c:v>188.88000000000002</c:v>
                </c:pt>
                <c:pt idx="788">
                  <c:v>189.12</c:v>
                </c:pt>
                <c:pt idx="789">
                  <c:v>189.36</c:v>
                </c:pt>
                <c:pt idx="790">
                  <c:v>189.6</c:v>
                </c:pt>
                <c:pt idx="791">
                  <c:v>189.84</c:v>
                </c:pt>
                <c:pt idx="792">
                  <c:v>190.08</c:v>
                </c:pt>
                <c:pt idx="793">
                  <c:v>190.32000000000002</c:v>
                </c:pt>
                <c:pt idx="794">
                  <c:v>190.56</c:v>
                </c:pt>
                <c:pt idx="795">
                  <c:v>190.8</c:v>
                </c:pt>
                <c:pt idx="796">
                  <c:v>191.04</c:v>
                </c:pt>
                <c:pt idx="797">
                  <c:v>191.28</c:v>
                </c:pt>
                <c:pt idx="798">
                  <c:v>191.52</c:v>
                </c:pt>
                <c:pt idx="799">
                  <c:v>191.76</c:v>
                </c:pt>
                <c:pt idx="800">
                  <c:v>192</c:v>
                </c:pt>
                <c:pt idx="801">
                  <c:v>192.23999999999998</c:v>
                </c:pt>
                <c:pt idx="802">
                  <c:v>192.48000000000002</c:v>
                </c:pt>
                <c:pt idx="803">
                  <c:v>192.72</c:v>
                </c:pt>
                <c:pt idx="804">
                  <c:v>192.96</c:v>
                </c:pt>
                <c:pt idx="805">
                  <c:v>193.2</c:v>
                </c:pt>
                <c:pt idx="806">
                  <c:v>193.44</c:v>
                </c:pt>
                <c:pt idx="807">
                  <c:v>193.68</c:v>
                </c:pt>
                <c:pt idx="808">
                  <c:v>193.92000000000002</c:v>
                </c:pt>
                <c:pt idx="809">
                  <c:v>194.16</c:v>
                </c:pt>
                <c:pt idx="810">
                  <c:v>194.4</c:v>
                </c:pt>
                <c:pt idx="811">
                  <c:v>194.64</c:v>
                </c:pt>
                <c:pt idx="812">
                  <c:v>194.88000000000002</c:v>
                </c:pt>
                <c:pt idx="813">
                  <c:v>195.12</c:v>
                </c:pt>
                <c:pt idx="814">
                  <c:v>195.36</c:v>
                </c:pt>
                <c:pt idx="815">
                  <c:v>195.6</c:v>
                </c:pt>
                <c:pt idx="816">
                  <c:v>195.84</c:v>
                </c:pt>
                <c:pt idx="817">
                  <c:v>196.08</c:v>
                </c:pt>
                <c:pt idx="818">
                  <c:v>196.32000000000002</c:v>
                </c:pt>
                <c:pt idx="819">
                  <c:v>196.56</c:v>
                </c:pt>
                <c:pt idx="820">
                  <c:v>196.8</c:v>
                </c:pt>
                <c:pt idx="821">
                  <c:v>197.04</c:v>
                </c:pt>
                <c:pt idx="822">
                  <c:v>197.28</c:v>
                </c:pt>
                <c:pt idx="823">
                  <c:v>197.52</c:v>
                </c:pt>
                <c:pt idx="824">
                  <c:v>197.76</c:v>
                </c:pt>
                <c:pt idx="825">
                  <c:v>198</c:v>
                </c:pt>
                <c:pt idx="826">
                  <c:v>198.23999999999998</c:v>
                </c:pt>
                <c:pt idx="827">
                  <c:v>198.48000000000002</c:v>
                </c:pt>
                <c:pt idx="828">
                  <c:v>198.72</c:v>
                </c:pt>
                <c:pt idx="829">
                  <c:v>198.96</c:v>
                </c:pt>
                <c:pt idx="830">
                  <c:v>199.2</c:v>
                </c:pt>
              </c:numCache>
            </c:numRef>
          </c:xVal>
          <c:yVal>
            <c:numRef>
              <c:f>Лист3!$D$3:$D$833</c:f>
              <c:numCache>
                <c:formatCode>\О\с\н\о\в\н\о\й</c:formatCode>
                <c:ptCount val="831"/>
                <c:pt idx="0">
                  <c:v>5.1999999999999998E-3</c:v>
                </c:pt>
                <c:pt idx="1">
                  <c:v>5.1999999999999998E-3</c:v>
                </c:pt>
                <c:pt idx="2">
                  <c:v>5.1999999999999998E-3</c:v>
                </c:pt>
                <c:pt idx="3">
                  <c:v>5.1999999999999998E-3</c:v>
                </c:pt>
                <c:pt idx="4">
                  <c:v>5.1999999999999998E-3</c:v>
                </c:pt>
                <c:pt idx="5">
                  <c:v>5.1999999999999998E-3</c:v>
                </c:pt>
                <c:pt idx="6">
                  <c:v>5.1999999999999998E-3</c:v>
                </c:pt>
                <c:pt idx="7">
                  <c:v>5.1999999999999998E-3</c:v>
                </c:pt>
                <c:pt idx="8">
                  <c:v>5.1999999999999998E-3</c:v>
                </c:pt>
                <c:pt idx="9">
                  <c:v>5.1999999999999998E-3</c:v>
                </c:pt>
                <c:pt idx="10">
                  <c:v>5.1999999999999998E-3</c:v>
                </c:pt>
                <c:pt idx="11">
                  <c:v>5.1999999999999998E-3</c:v>
                </c:pt>
                <c:pt idx="12">
                  <c:v>5.1999999999999998E-3</c:v>
                </c:pt>
                <c:pt idx="13">
                  <c:v>5.1999999999999998E-3</c:v>
                </c:pt>
                <c:pt idx="14">
                  <c:v>5.1999999999999998E-3</c:v>
                </c:pt>
                <c:pt idx="15">
                  <c:v>5.1999999999999998E-3</c:v>
                </c:pt>
                <c:pt idx="16">
                  <c:v>5.1999999999999998E-3</c:v>
                </c:pt>
                <c:pt idx="17">
                  <c:v>5.1999999999999998E-3</c:v>
                </c:pt>
                <c:pt idx="18">
                  <c:v>5.1999999999999998E-3</c:v>
                </c:pt>
                <c:pt idx="19">
                  <c:v>5.1999999999999998E-3</c:v>
                </c:pt>
                <c:pt idx="20">
                  <c:v>5.1999999999999998E-3</c:v>
                </c:pt>
                <c:pt idx="21">
                  <c:v>5.1999999999999998E-3</c:v>
                </c:pt>
                <c:pt idx="22">
                  <c:v>5.1999999999999998E-3</c:v>
                </c:pt>
                <c:pt idx="23">
                  <c:v>5.1999999999999998E-3</c:v>
                </c:pt>
                <c:pt idx="24">
                  <c:v>5.1999999999999998E-3</c:v>
                </c:pt>
                <c:pt idx="25">
                  <c:v>5.1999999999999998E-3</c:v>
                </c:pt>
                <c:pt idx="26">
                  <c:v>5.1999999999999998E-3</c:v>
                </c:pt>
                <c:pt idx="27">
                  <c:v>5.1999999999999998E-3</c:v>
                </c:pt>
                <c:pt idx="28">
                  <c:v>5.1999999999999998E-3</c:v>
                </c:pt>
                <c:pt idx="29">
                  <c:v>5.1999999999999998E-3</c:v>
                </c:pt>
                <c:pt idx="30">
                  <c:v>5.1999999999999998E-3</c:v>
                </c:pt>
                <c:pt idx="31">
                  <c:v>5.1999999999999998E-3</c:v>
                </c:pt>
                <c:pt idx="32">
                  <c:v>5.1999999999999998E-3</c:v>
                </c:pt>
                <c:pt idx="33">
                  <c:v>5.1999999999999998E-3</c:v>
                </c:pt>
                <c:pt idx="34">
                  <c:v>5.1999999999999998E-3</c:v>
                </c:pt>
                <c:pt idx="35">
                  <c:v>5.1999999999999998E-3</c:v>
                </c:pt>
                <c:pt idx="36">
                  <c:v>5.1999999999999998E-3</c:v>
                </c:pt>
                <c:pt idx="37">
                  <c:v>5.1999999999999998E-3</c:v>
                </c:pt>
                <c:pt idx="38">
                  <c:v>5.1999999999999998E-3</c:v>
                </c:pt>
                <c:pt idx="39">
                  <c:v>5.1999999999999998E-3</c:v>
                </c:pt>
                <c:pt idx="40">
                  <c:v>5.1999999999999998E-3</c:v>
                </c:pt>
                <c:pt idx="41">
                  <c:v>5.1999999999999998E-3</c:v>
                </c:pt>
                <c:pt idx="42">
                  <c:v>5.1999999999999998E-3</c:v>
                </c:pt>
                <c:pt idx="43">
                  <c:v>5.1000000000000004E-3</c:v>
                </c:pt>
                <c:pt idx="44">
                  <c:v>5.1000000000000004E-3</c:v>
                </c:pt>
                <c:pt idx="45">
                  <c:v>5.1000000000000004E-3</c:v>
                </c:pt>
                <c:pt idx="46">
                  <c:v>5.1000000000000004E-3</c:v>
                </c:pt>
                <c:pt idx="47">
                  <c:v>5.1000000000000004E-3</c:v>
                </c:pt>
                <c:pt idx="48">
                  <c:v>5.1000000000000004E-3</c:v>
                </c:pt>
                <c:pt idx="49">
                  <c:v>5.1000000000000004E-3</c:v>
                </c:pt>
                <c:pt idx="50">
                  <c:v>5.1000000000000004E-3</c:v>
                </c:pt>
                <c:pt idx="51">
                  <c:v>5.1000000000000004E-3</c:v>
                </c:pt>
                <c:pt idx="52">
                  <c:v>5.1000000000000004E-3</c:v>
                </c:pt>
                <c:pt idx="53">
                  <c:v>5.1000000000000004E-3</c:v>
                </c:pt>
                <c:pt idx="54">
                  <c:v>5.1000000000000004E-3</c:v>
                </c:pt>
                <c:pt idx="55">
                  <c:v>5.1000000000000004E-3</c:v>
                </c:pt>
                <c:pt idx="56">
                  <c:v>5.1000000000000004E-3</c:v>
                </c:pt>
                <c:pt idx="57">
                  <c:v>5.1000000000000004E-3</c:v>
                </c:pt>
                <c:pt idx="58">
                  <c:v>5.1000000000000004E-3</c:v>
                </c:pt>
                <c:pt idx="59">
                  <c:v>5.1000000000000004E-3</c:v>
                </c:pt>
                <c:pt idx="60">
                  <c:v>5.1000000000000004E-3</c:v>
                </c:pt>
                <c:pt idx="61">
                  <c:v>5.1000000000000004E-3</c:v>
                </c:pt>
                <c:pt idx="62">
                  <c:v>5.1000000000000004E-3</c:v>
                </c:pt>
                <c:pt idx="63">
                  <c:v>5.1000000000000004E-3</c:v>
                </c:pt>
                <c:pt idx="64">
                  <c:v>5.1000000000000004E-3</c:v>
                </c:pt>
                <c:pt idx="65">
                  <c:v>5.1000000000000004E-3</c:v>
                </c:pt>
                <c:pt idx="66">
                  <c:v>5.1000000000000004E-3</c:v>
                </c:pt>
                <c:pt idx="67">
                  <c:v>5.1000000000000004E-3</c:v>
                </c:pt>
                <c:pt idx="68">
                  <c:v>5.1000000000000004E-3</c:v>
                </c:pt>
                <c:pt idx="69">
                  <c:v>5.1000000000000004E-3</c:v>
                </c:pt>
                <c:pt idx="70">
                  <c:v>5.1000000000000004E-3</c:v>
                </c:pt>
                <c:pt idx="71">
                  <c:v>5.1000000000000004E-3</c:v>
                </c:pt>
                <c:pt idx="72">
                  <c:v>5.1000000000000004E-3</c:v>
                </c:pt>
                <c:pt idx="73">
                  <c:v>5.1000000000000004E-3</c:v>
                </c:pt>
                <c:pt idx="74">
                  <c:v>5.1000000000000004E-3</c:v>
                </c:pt>
                <c:pt idx="75">
                  <c:v>5.1000000000000004E-3</c:v>
                </c:pt>
                <c:pt idx="76">
                  <c:v>5.1000000000000004E-3</c:v>
                </c:pt>
                <c:pt idx="77">
                  <c:v>5.1000000000000004E-3</c:v>
                </c:pt>
                <c:pt idx="78">
                  <c:v>5.1000000000000004E-3</c:v>
                </c:pt>
                <c:pt idx="79">
                  <c:v>5.1000000000000004E-3</c:v>
                </c:pt>
                <c:pt idx="80">
                  <c:v>5.1000000000000004E-3</c:v>
                </c:pt>
                <c:pt idx="81">
                  <c:v>5.1000000000000004E-3</c:v>
                </c:pt>
                <c:pt idx="82">
                  <c:v>5.1000000000000004E-3</c:v>
                </c:pt>
                <c:pt idx="83">
                  <c:v>5.1000000000000004E-3</c:v>
                </c:pt>
                <c:pt idx="84">
                  <c:v>5.1000000000000004E-3</c:v>
                </c:pt>
                <c:pt idx="85">
                  <c:v>5.1000000000000004E-3</c:v>
                </c:pt>
                <c:pt idx="86">
                  <c:v>5.1000000000000004E-3</c:v>
                </c:pt>
                <c:pt idx="87">
                  <c:v>5.1000000000000004E-3</c:v>
                </c:pt>
                <c:pt idx="88">
                  <c:v>6.1000000000000004E-3</c:v>
                </c:pt>
                <c:pt idx="89">
                  <c:v>5.3000000000000009E-3</c:v>
                </c:pt>
                <c:pt idx="90">
                  <c:v>4.3000000000000009E-3</c:v>
                </c:pt>
                <c:pt idx="91">
                  <c:v>3.3000000000000004E-3</c:v>
                </c:pt>
                <c:pt idx="92">
                  <c:v>2.7000000000000006E-3</c:v>
                </c:pt>
                <c:pt idx="93">
                  <c:v>2.0000000000000005E-3</c:v>
                </c:pt>
                <c:pt idx="94">
                  <c:v>1.7000000000000001E-3</c:v>
                </c:pt>
                <c:pt idx="95">
                  <c:v>1.4000000000000002E-3</c:v>
                </c:pt>
                <c:pt idx="96">
                  <c:v>1.2999999999999997E-3</c:v>
                </c:pt>
                <c:pt idx="97">
                  <c:v>1.2999999999999997E-3</c:v>
                </c:pt>
                <c:pt idx="98">
                  <c:v>1.4000000000000002E-3</c:v>
                </c:pt>
                <c:pt idx="99">
                  <c:v>1.6000000000000003E-3</c:v>
                </c:pt>
                <c:pt idx="100">
                  <c:v>1.9000000000000004E-3</c:v>
                </c:pt>
                <c:pt idx="101">
                  <c:v>2.3000000000000004E-3</c:v>
                </c:pt>
                <c:pt idx="102">
                  <c:v>2.5999999999999999E-3</c:v>
                </c:pt>
                <c:pt idx="103">
                  <c:v>3.2000000000000006E-3</c:v>
                </c:pt>
                <c:pt idx="104">
                  <c:v>3.5000000000000005E-3</c:v>
                </c:pt>
                <c:pt idx="105">
                  <c:v>4.1999999999999997E-3</c:v>
                </c:pt>
                <c:pt idx="106">
                  <c:v>4.9000000000000007E-3</c:v>
                </c:pt>
                <c:pt idx="107">
                  <c:v>5.4000000000000012E-3</c:v>
                </c:pt>
                <c:pt idx="108">
                  <c:v>5.8000000000000005E-3</c:v>
                </c:pt>
                <c:pt idx="109">
                  <c:v>6.6000000000000008E-3</c:v>
                </c:pt>
                <c:pt idx="110">
                  <c:v>7.000000000000001E-3</c:v>
                </c:pt>
                <c:pt idx="111">
                  <c:v>7.8000000000000014E-3</c:v>
                </c:pt>
                <c:pt idx="112">
                  <c:v>8.3000000000000018E-3</c:v>
                </c:pt>
                <c:pt idx="113">
                  <c:v>9.1000000000000004E-3</c:v>
                </c:pt>
                <c:pt idx="114">
                  <c:v>9.6000000000000026E-3</c:v>
                </c:pt>
                <c:pt idx="115">
                  <c:v>1.0300000000000002E-2</c:v>
                </c:pt>
                <c:pt idx="116">
                  <c:v>1.0800000000000002E-2</c:v>
                </c:pt>
                <c:pt idx="117">
                  <c:v>1.1599999999999997E-2</c:v>
                </c:pt>
                <c:pt idx="118">
                  <c:v>1.2100000000000001E-2</c:v>
                </c:pt>
                <c:pt idx="119">
                  <c:v>1.2800000000000002E-2</c:v>
                </c:pt>
                <c:pt idx="120">
                  <c:v>1.3299999999999998E-2</c:v>
                </c:pt>
                <c:pt idx="121">
                  <c:v>1.4E-2</c:v>
                </c:pt>
                <c:pt idx="122">
                  <c:v>1.4500000000000001E-2</c:v>
                </c:pt>
                <c:pt idx="123">
                  <c:v>1.5200000000000002E-2</c:v>
                </c:pt>
                <c:pt idx="124">
                  <c:v>1.5699999999999999E-2</c:v>
                </c:pt>
                <c:pt idx="125">
                  <c:v>1.6299999999999999E-2</c:v>
                </c:pt>
                <c:pt idx="126">
                  <c:v>1.6799999999999999E-2</c:v>
                </c:pt>
                <c:pt idx="127">
                  <c:v>1.7399999999999999E-2</c:v>
                </c:pt>
                <c:pt idx="128">
                  <c:v>1.7899999999999999E-2</c:v>
                </c:pt>
                <c:pt idx="129">
                  <c:v>1.8499999999999999E-2</c:v>
                </c:pt>
                <c:pt idx="130">
                  <c:v>1.8900000000000004E-2</c:v>
                </c:pt>
                <c:pt idx="131">
                  <c:v>1.9500000000000003E-2</c:v>
                </c:pt>
                <c:pt idx="132">
                  <c:v>2.0000000000000004E-2</c:v>
                </c:pt>
                <c:pt idx="133">
                  <c:v>2.0500000000000001E-2</c:v>
                </c:pt>
                <c:pt idx="134">
                  <c:v>2.0900000000000002E-2</c:v>
                </c:pt>
                <c:pt idx="135">
                  <c:v>2.1500000000000002E-2</c:v>
                </c:pt>
                <c:pt idx="136">
                  <c:v>2.1900000000000003E-2</c:v>
                </c:pt>
                <c:pt idx="137">
                  <c:v>2.2400000000000003E-2</c:v>
                </c:pt>
                <c:pt idx="138">
                  <c:v>2.2800000000000004E-2</c:v>
                </c:pt>
                <c:pt idx="139">
                  <c:v>2.3299999999999998E-2</c:v>
                </c:pt>
                <c:pt idx="140">
                  <c:v>2.3800000000000002E-2</c:v>
                </c:pt>
                <c:pt idx="141">
                  <c:v>2.4199999999999996E-2</c:v>
                </c:pt>
                <c:pt idx="142">
                  <c:v>2.4500000000000001E-2</c:v>
                </c:pt>
                <c:pt idx="143">
                  <c:v>2.5000000000000001E-2</c:v>
                </c:pt>
                <c:pt idx="144">
                  <c:v>2.53E-2</c:v>
                </c:pt>
                <c:pt idx="145">
                  <c:v>2.5700000000000001E-2</c:v>
                </c:pt>
                <c:pt idx="146">
                  <c:v>2.6100000000000002E-2</c:v>
                </c:pt>
                <c:pt idx="147">
                  <c:v>2.6500000000000003E-2</c:v>
                </c:pt>
                <c:pt idx="148">
                  <c:v>2.6800000000000004E-2</c:v>
                </c:pt>
                <c:pt idx="149">
                  <c:v>2.7200000000000002E-2</c:v>
                </c:pt>
                <c:pt idx="150">
                  <c:v>2.7500000000000004E-2</c:v>
                </c:pt>
                <c:pt idx="151">
                  <c:v>2.7900000000000005E-2</c:v>
                </c:pt>
                <c:pt idx="152">
                  <c:v>2.8199999999999996E-2</c:v>
                </c:pt>
                <c:pt idx="153">
                  <c:v>2.86E-2</c:v>
                </c:pt>
                <c:pt idx="154">
                  <c:v>2.8899999999999999E-2</c:v>
                </c:pt>
                <c:pt idx="155">
                  <c:v>2.93E-2</c:v>
                </c:pt>
                <c:pt idx="156">
                  <c:v>2.9500000000000002E-2</c:v>
                </c:pt>
                <c:pt idx="157">
                  <c:v>2.9899999999999999E-2</c:v>
                </c:pt>
                <c:pt idx="158">
                  <c:v>3.0100000000000002E-2</c:v>
                </c:pt>
                <c:pt idx="159">
                  <c:v>3.0500000000000003E-2</c:v>
                </c:pt>
                <c:pt idx="160">
                  <c:v>3.0700000000000002E-2</c:v>
                </c:pt>
                <c:pt idx="161">
                  <c:v>3.1100000000000003E-2</c:v>
                </c:pt>
                <c:pt idx="162">
                  <c:v>3.1300000000000001E-2</c:v>
                </c:pt>
                <c:pt idx="163">
                  <c:v>3.160000000000001E-2</c:v>
                </c:pt>
                <c:pt idx="164">
                  <c:v>3.1800000000000002E-2</c:v>
                </c:pt>
                <c:pt idx="165">
                  <c:v>3.2100000000000004E-2</c:v>
                </c:pt>
                <c:pt idx="166">
                  <c:v>3.2300000000000002E-2</c:v>
                </c:pt>
                <c:pt idx="167">
                  <c:v>3.2600000000000004E-2</c:v>
                </c:pt>
                <c:pt idx="168">
                  <c:v>3.280000000000001E-2</c:v>
                </c:pt>
                <c:pt idx="169">
                  <c:v>3.3099999999999997E-2</c:v>
                </c:pt>
                <c:pt idx="170">
                  <c:v>3.3300000000000003E-2</c:v>
                </c:pt>
                <c:pt idx="171">
                  <c:v>3.3599999999999998E-2</c:v>
                </c:pt>
                <c:pt idx="172">
                  <c:v>3.3799999999999997E-2</c:v>
                </c:pt>
                <c:pt idx="173">
                  <c:v>3.4000000000000002E-2</c:v>
                </c:pt>
                <c:pt idx="174">
                  <c:v>3.4200000000000001E-2</c:v>
                </c:pt>
                <c:pt idx="175">
                  <c:v>3.44E-2</c:v>
                </c:pt>
                <c:pt idx="176">
                  <c:v>3.4599999999999999E-2</c:v>
                </c:pt>
                <c:pt idx="177">
                  <c:v>3.49E-2</c:v>
                </c:pt>
                <c:pt idx="178">
                  <c:v>3.5099999999999999E-2</c:v>
                </c:pt>
                <c:pt idx="179">
                  <c:v>3.5300000000000005E-2</c:v>
                </c:pt>
                <c:pt idx="180">
                  <c:v>3.5500000000000004E-2</c:v>
                </c:pt>
                <c:pt idx="181">
                  <c:v>3.570000000000001E-2</c:v>
                </c:pt>
                <c:pt idx="182">
                  <c:v>3.5799999999999998E-2</c:v>
                </c:pt>
                <c:pt idx="183">
                  <c:v>3.61E-2</c:v>
                </c:pt>
                <c:pt idx="184">
                  <c:v>3.620000000000001E-2</c:v>
                </c:pt>
                <c:pt idx="185">
                  <c:v>3.6400000000000009E-2</c:v>
                </c:pt>
                <c:pt idx="186">
                  <c:v>3.6600000000000008E-2</c:v>
                </c:pt>
                <c:pt idx="187">
                  <c:v>3.6900000000000002E-2</c:v>
                </c:pt>
                <c:pt idx="188">
                  <c:v>3.6999999999999998E-2</c:v>
                </c:pt>
                <c:pt idx="189">
                  <c:v>3.7200000000000004E-2</c:v>
                </c:pt>
                <c:pt idx="190">
                  <c:v>3.740000000000001E-2</c:v>
                </c:pt>
                <c:pt idx="191">
                  <c:v>3.7600000000000008E-2</c:v>
                </c:pt>
                <c:pt idx="192">
                  <c:v>3.7700000000000004E-2</c:v>
                </c:pt>
                <c:pt idx="193">
                  <c:v>3.790000000000001E-2</c:v>
                </c:pt>
                <c:pt idx="194">
                  <c:v>3.7999999999999999E-2</c:v>
                </c:pt>
                <c:pt idx="195">
                  <c:v>3.8199999999999998E-2</c:v>
                </c:pt>
                <c:pt idx="196">
                  <c:v>3.8399999999999997E-2</c:v>
                </c:pt>
                <c:pt idx="197">
                  <c:v>3.8600000000000002E-2</c:v>
                </c:pt>
                <c:pt idx="198">
                  <c:v>3.8699999999999998E-2</c:v>
                </c:pt>
                <c:pt idx="199">
                  <c:v>3.8800000000000001E-2</c:v>
                </c:pt>
                <c:pt idx="200">
                  <c:v>3.9000000000000007E-2</c:v>
                </c:pt>
                <c:pt idx="201">
                  <c:v>3.9100000000000003E-2</c:v>
                </c:pt>
                <c:pt idx="202">
                  <c:v>3.9199999999999999E-2</c:v>
                </c:pt>
                <c:pt idx="203">
                  <c:v>3.9399999999999998E-2</c:v>
                </c:pt>
                <c:pt idx="204">
                  <c:v>3.95E-2</c:v>
                </c:pt>
                <c:pt idx="205">
                  <c:v>3.9699999999999999E-2</c:v>
                </c:pt>
                <c:pt idx="206">
                  <c:v>3.9800000000000002E-2</c:v>
                </c:pt>
                <c:pt idx="207">
                  <c:v>3.9900000000000005E-2</c:v>
                </c:pt>
                <c:pt idx="208">
                  <c:v>4.0000000000000008E-2</c:v>
                </c:pt>
                <c:pt idx="209">
                  <c:v>4.02E-2</c:v>
                </c:pt>
                <c:pt idx="210">
                  <c:v>4.0300000000000009E-2</c:v>
                </c:pt>
                <c:pt idx="211">
                  <c:v>4.0500000000000001E-2</c:v>
                </c:pt>
                <c:pt idx="212">
                  <c:v>4.0500000000000001E-2</c:v>
                </c:pt>
                <c:pt idx="213">
                  <c:v>4.0599999999999997E-2</c:v>
                </c:pt>
                <c:pt idx="214">
                  <c:v>4.0700000000000007E-2</c:v>
                </c:pt>
                <c:pt idx="215">
                  <c:v>4.0800000000000003E-2</c:v>
                </c:pt>
                <c:pt idx="216">
                  <c:v>4.1000000000000002E-2</c:v>
                </c:pt>
                <c:pt idx="217">
                  <c:v>4.1099999999999998E-2</c:v>
                </c:pt>
                <c:pt idx="218">
                  <c:v>4.1199999999999994E-2</c:v>
                </c:pt>
                <c:pt idx="219">
                  <c:v>4.1199999999999994E-2</c:v>
                </c:pt>
                <c:pt idx="220">
                  <c:v>4.1300000000000003E-2</c:v>
                </c:pt>
                <c:pt idx="221">
                  <c:v>4.1399999999999999E-2</c:v>
                </c:pt>
                <c:pt idx="222">
                  <c:v>4.1500000000000002E-2</c:v>
                </c:pt>
                <c:pt idx="223">
                  <c:v>4.1599999999999998E-2</c:v>
                </c:pt>
                <c:pt idx="224">
                  <c:v>4.1700000000000001E-2</c:v>
                </c:pt>
                <c:pt idx="225">
                  <c:v>4.1700000000000001E-2</c:v>
                </c:pt>
                <c:pt idx="226">
                  <c:v>4.1800000000000004E-2</c:v>
                </c:pt>
                <c:pt idx="227">
                  <c:v>4.19E-2</c:v>
                </c:pt>
                <c:pt idx="228">
                  <c:v>4.200000000000001E-2</c:v>
                </c:pt>
                <c:pt idx="229">
                  <c:v>4.2100000000000005E-2</c:v>
                </c:pt>
                <c:pt idx="230">
                  <c:v>4.2100000000000005E-2</c:v>
                </c:pt>
                <c:pt idx="231">
                  <c:v>4.2200000000000001E-2</c:v>
                </c:pt>
                <c:pt idx="232">
                  <c:v>4.2299999999999997E-2</c:v>
                </c:pt>
                <c:pt idx="233">
                  <c:v>4.2400000000000007E-2</c:v>
                </c:pt>
                <c:pt idx="234">
                  <c:v>4.2400000000000007E-2</c:v>
                </c:pt>
                <c:pt idx="235">
                  <c:v>4.2500000000000003E-2</c:v>
                </c:pt>
                <c:pt idx="236">
                  <c:v>4.2600000000000006E-2</c:v>
                </c:pt>
                <c:pt idx="237">
                  <c:v>4.2600000000000006E-2</c:v>
                </c:pt>
                <c:pt idx="238">
                  <c:v>4.2600000000000006E-2</c:v>
                </c:pt>
                <c:pt idx="239">
                  <c:v>4.2700000000000009E-2</c:v>
                </c:pt>
                <c:pt idx="240">
                  <c:v>4.2800000000000005E-2</c:v>
                </c:pt>
                <c:pt idx="241">
                  <c:v>4.2800000000000005E-2</c:v>
                </c:pt>
                <c:pt idx="242">
                  <c:v>4.2800000000000005E-2</c:v>
                </c:pt>
                <c:pt idx="243">
                  <c:v>4.2900000000000008E-2</c:v>
                </c:pt>
                <c:pt idx="244">
                  <c:v>4.3000000000000003E-2</c:v>
                </c:pt>
                <c:pt idx="245">
                  <c:v>4.3000000000000003E-2</c:v>
                </c:pt>
                <c:pt idx="246">
                  <c:v>4.3099999999999999E-2</c:v>
                </c:pt>
                <c:pt idx="247">
                  <c:v>4.3199999999999995E-2</c:v>
                </c:pt>
                <c:pt idx="248">
                  <c:v>4.3099999999999999E-2</c:v>
                </c:pt>
                <c:pt idx="249">
                  <c:v>4.3199999999999995E-2</c:v>
                </c:pt>
                <c:pt idx="250">
                  <c:v>4.3199999999999995E-2</c:v>
                </c:pt>
                <c:pt idx="251">
                  <c:v>4.3299999999999998E-2</c:v>
                </c:pt>
                <c:pt idx="252">
                  <c:v>4.3299999999999998E-2</c:v>
                </c:pt>
                <c:pt idx="253">
                  <c:v>4.3400000000000001E-2</c:v>
                </c:pt>
                <c:pt idx="254">
                  <c:v>4.3400000000000001E-2</c:v>
                </c:pt>
                <c:pt idx="255">
                  <c:v>4.3500000000000004E-2</c:v>
                </c:pt>
                <c:pt idx="256">
                  <c:v>4.3500000000000004E-2</c:v>
                </c:pt>
                <c:pt idx="257">
                  <c:v>4.3500000000000004E-2</c:v>
                </c:pt>
                <c:pt idx="258">
                  <c:v>4.36E-2</c:v>
                </c:pt>
                <c:pt idx="259">
                  <c:v>4.36E-2</c:v>
                </c:pt>
                <c:pt idx="260">
                  <c:v>4.3700000000000003E-2</c:v>
                </c:pt>
                <c:pt idx="261">
                  <c:v>4.3700000000000003E-2</c:v>
                </c:pt>
                <c:pt idx="262">
                  <c:v>4.3700000000000003E-2</c:v>
                </c:pt>
                <c:pt idx="263">
                  <c:v>4.3800000000000006E-2</c:v>
                </c:pt>
                <c:pt idx="264">
                  <c:v>4.3800000000000006E-2</c:v>
                </c:pt>
                <c:pt idx="265">
                  <c:v>4.3900000000000002E-2</c:v>
                </c:pt>
                <c:pt idx="266">
                  <c:v>4.3900000000000002E-2</c:v>
                </c:pt>
                <c:pt idx="267">
                  <c:v>4.3999999999999997E-2</c:v>
                </c:pt>
                <c:pt idx="268">
                  <c:v>4.3999999999999997E-2</c:v>
                </c:pt>
                <c:pt idx="269">
                  <c:v>4.3999999999999997E-2</c:v>
                </c:pt>
                <c:pt idx="270">
                  <c:v>4.3999999999999997E-2</c:v>
                </c:pt>
                <c:pt idx="271">
                  <c:v>4.4100000000000007E-2</c:v>
                </c:pt>
                <c:pt idx="272">
                  <c:v>4.4100000000000007E-2</c:v>
                </c:pt>
                <c:pt idx="273">
                  <c:v>4.4100000000000007E-2</c:v>
                </c:pt>
                <c:pt idx="274">
                  <c:v>4.4100000000000007E-2</c:v>
                </c:pt>
                <c:pt idx="275">
                  <c:v>4.4100000000000007E-2</c:v>
                </c:pt>
                <c:pt idx="276">
                  <c:v>4.4200000000000003E-2</c:v>
                </c:pt>
                <c:pt idx="277">
                  <c:v>4.4200000000000003E-2</c:v>
                </c:pt>
                <c:pt idx="278">
                  <c:v>4.4200000000000003E-2</c:v>
                </c:pt>
                <c:pt idx="279">
                  <c:v>4.4200000000000003E-2</c:v>
                </c:pt>
                <c:pt idx="280">
                  <c:v>4.4200000000000003E-2</c:v>
                </c:pt>
                <c:pt idx="281">
                  <c:v>4.4299999999999999E-2</c:v>
                </c:pt>
                <c:pt idx="282">
                  <c:v>4.4299999999999999E-2</c:v>
                </c:pt>
                <c:pt idx="283">
                  <c:v>4.4299999999999999E-2</c:v>
                </c:pt>
                <c:pt idx="284">
                  <c:v>4.4299999999999999E-2</c:v>
                </c:pt>
                <c:pt idx="285">
                  <c:v>4.4299999999999999E-2</c:v>
                </c:pt>
                <c:pt idx="286">
                  <c:v>4.4299999999999999E-2</c:v>
                </c:pt>
                <c:pt idx="287">
                  <c:v>4.4400000000000009E-2</c:v>
                </c:pt>
                <c:pt idx="288">
                  <c:v>4.4400000000000009E-2</c:v>
                </c:pt>
                <c:pt idx="289">
                  <c:v>4.4400000000000009E-2</c:v>
                </c:pt>
                <c:pt idx="290">
                  <c:v>4.4400000000000009E-2</c:v>
                </c:pt>
                <c:pt idx="291">
                  <c:v>4.4400000000000009E-2</c:v>
                </c:pt>
                <c:pt idx="292">
                  <c:v>4.4400000000000009E-2</c:v>
                </c:pt>
                <c:pt idx="293">
                  <c:v>4.4400000000000009E-2</c:v>
                </c:pt>
                <c:pt idx="294">
                  <c:v>4.4400000000000009E-2</c:v>
                </c:pt>
                <c:pt idx="295">
                  <c:v>4.4400000000000009E-2</c:v>
                </c:pt>
                <c:pt idx="296">
                  <c:v>4.4400000000000009E-2</c:v>
                </c:pt>
                <c:pt idx="297">
                  <c:v>4.4400000000000009E-2</c:v>
                </c:pt>
                <c:pt idx="298">
                  <c:v>4.4400000000000009E-2</c:v>
                </c:pt>
                <c:pt idx="299">
                  <c:v>4.4400000000000009E-2</c:v>
                </c:pt>
                <c:pt idx="300">
                  <c:v>4.4400000000000009E-2</c:v>
                </c:pt>
                <c:pt idx="301">
                  <c:v>4.4400000000000009E-2</c:v>
                </c:pt>
                <c:pt idx="302">
                  <c:v>4.4400000000000009E-2</c:v>
                </c:pt>
                <c:pt idx="303">
                  <c:v>4.4400000000000009E-2</c:v>
                </c:pt>
                <c:pt idx="304">
                  <c:v>4.4400000000000009E-2</c:v>
                </c:pt>
                <c:pt idx="305">
                  <c:v>4.4500000000000005E-2</c:v>
                </c:pt>
                <c:pt idx="306">
                  <c:v>4.4400000000000009E-2</c:v>
                </c:pt>
                <c:pt idx="307">
                  <c:v>4.4400000000000009E-2</c:v>
                </c:pt>
                <c:pt idx="308">
                  <c:v>4.4500000000000005E-2</c:v>
                </c:pt>
                <c:pt idx="309">
                  <c:v>4.4400000000000009E-2</c:v>
                </c:pt>
                <c:pt idx="310">
                  <c:v>4.4400000000000009E-2</c:v>
                </c:pt>
                <c:pt idx="311">
                  <c:v>4.4400000000000009E-2</c:v>
                </c:pt>
                <c:pt idx="312">
                  <c:v>4.4400000000000009E-2</c:v>
                </c:pt>
                <c:pt idx="313">
                  <c:v>4.4400000000000009E-2</c:v>
                </c:pt>
                <c:pt idx="314">
                  <c:v>4.4400000000000009E-2</c:v>
                </c:pt>
                <c:pt idx="315">
                  <c:v>4.4400000000000009E-2</c:v>
                </c:pt>
                <c:pt idx="316">
                  <c:v>4.4400000000000009E-2</c:v>
                </c:pt>
                <c:pt idx="317">
                  <c:v>4.4400000000000009E-2</c:v>
                </c:pt>
                <c:pt idx="318">
                  <c:v>4.4400000000000009E-2</c:v>
                </c:pt>
                <c:pt idx="319">
                  <c:v>4.4400000000000009E-2</c:v>
                </c:pt>
                <c:pt idx="320">
                  <c:v>4.4400000000000009E-2</c:v>
                </c:pt>
                <c:pt idx="321">
                  <c:v>4.4400000000000009E-2</c:v>
                </c:pt>
                <c:pt idx="322">
                  <c:v>4.4400000000000009E-2</c:v>
                </c:pt>
                <c:pt idx="323">
                  <c:v>4.4400000000000009E-2</c:v>
                </c:pt>
                <c:pt idx="324">
                  <c:v>4.4400000000000009E-2</c:v>
                </c:pt>
                <c:pt idx="325">
                  <c:v>4.4400000000000009E-2</c:v>
                </c:pt>
                <c:pt idx="326">
                  <c:v>4.4400000000000009E-2</c:v>
                </c:pt>
                <c:pt idx="327">
                  <c:v>4.4400000000000009E-2</c:v>
                </c:pt>
                <c:pt idx="328">
                  <c:v>4.4400000000000009E-2</c:v>
                </c:pt>
                <c:pt idx="329">
                  <c:v>4.4400000000000009E-2</c:v>
                </c:pt>
                <c:pt idx="330">
                  <c:v>4.4400000000000009E-2</c:v>
                </c:pt>
                <c:pt idx="331">
                  <c:v>4.4400000000000009E-2</c:v>
                </c:pt>
                <c:pt idx="332">
                  <c:v>4.4400000000000009E-2</c:v>
                </c:pt>
                <c:pt idx="333">
                  <c:v>4.4400000000000009E-2</c:v>
                </c:pt>
                <c:pt idx="334">
                  <c:v>4.4400000000000009E-2</c:v>
                </c:pt>
                <c:pt idx="335">
                  <c:v>4.4400000000000009E-2</c:v>
                </c:pt>
                <c:pt idx="336">
                  <c:v>4.4400000000000009E-2</c:v>
                </c:pt>
                <c:pt idx="337">
                  <c:v>4.4400000000000009E-2</c:v>
                </c:pt>
                <c:pt idx="338">
                  <c:v>4.4400000000000009E-2</c:v>
                </c:pt>
                <c:pt idx="339">
                  <c:v>4.4400000000000009E-2</c:v>
                </c:pt>
                <c:pt idx="340">
                  <c:v>4.4299999999999999E-2</c:v>
                </c:pt>
                <c:pt idx="341">
                  <c:v>4.4299999999999999E-2</c:v>
                </c:pt>
                <c:pt idx="342">
                  <c:v>4.4400000000000009E-2</c:v>
                </c:pt>
                <c:pt idx="343">
                  <c:v>4.4299999999999999E-2</c:v>
                </c:pt>
                <c:pt idx="344">
                  <c:v>4.4299999999999999E-2</c:v>
                </c:pt>
                <c:pt idx="345">
                  <c:v>4.4400000000000009E-2</c:v>
                </c:pt>
                <c:pt idx="346">
                  <c:v>4.4299999999999999E-2</c:v>
                </c:pt>
                <c:pt idx="347">
                  <c:v>4.4299999999999999E-2</c:v>
                </c:pt>
                <c:pt idx="348">
                  <c:v>4.4299999999999999E-2</c:v>
                </c:pt>
                <c:pt idx="349">
                  <c:v>4.4299999999999999E-2</c:v>
                </c:pt>
                <c:pt idx="350">
                  <c:v>4.4200000000000003E-2</c:v>
                </c:pt>
                <c:pt idx="351">
                  <c:v>4.4200000000000003E-2</c:v>
                </c:pt>
                <c:pt idx="352">
                  <c:v>4.4299999999999999E-2</c:v>
                </c:pt>
                <c:pt idx="353">
                  <c:v>4.4200000000000003E-2</c:v>
                </c:pt>
                <c:pt idx="354">
                  <c:v>4.4200000000000003E-2</c:v>
                </c:pt>
                <c:pt idx="355">
                  <c:v>4.4200000000000003E-2</c:v>
                </c:pt>
                <c:pt idx="356">
                  <c:v>4.4200000000000003E-2</c:v>
                </c:pt>
                <c:pt idx="357">
                  <c:v>4.4100000000000007E-2</c:v>
                </c:pt>
                <c:pt idx="358">
                  <c:v>4.4100000000000007E-2</c:v>
                </c:pt>
                <c:pt idx="359">
                  <c:v>4.4200000000000003E-2</c:v>
                </c:pt>
                <c:pt idx="360">
                  <c:v>4.4100000000000007E-2</c:v>
                </c:pt>
                <c:pt idx="361">
                  <c:v>4.4100000000000007E-2</c:v>
                </c:pt>
                <c:pt idx="362">
                  <c:v>4.4100000000000007E-2</c:v>
                </c:pt>
                <c:pt idx="363">
                  <c:v>4.4100000000000007E-2</c:v>
                </c:pt>
                <c:pt idx="364">
                  <c:v>4.4100000000000007E-2</c:v>
                </c:pt>
                <c:pt idx="365">
                  <c:v>4.4100000000000007E-2</c:v>
                </c:pt>
                <c:pt idx="366">
                  <c:v>4.4100000000000007E-2</c:v>
                </c:pt>
                <c:pt idx="367">
                  <c:v>4.3999999999999997E-2</c:v>
                </c:pt>
                <c:pt idx="368">
                  <c:v>4.4100000000000007E-2</c:v>
                </c:pt>
                <c:pt idx="369">
                  <c:v>4.4100000000000007E-2</c:v>
                </c:pt>
                <c:pt idx="370">
                  <c:v>4.3999999999999997E-2</c:v>
                </c:pt>
                <c:pt idx="371">
                  <c:v>4.3999999999999997E-2</c:v>
                </c:pt>
                <c:pt idx="372">
                  <c:v>4.3999999999999997E-2</c:v>
                </c:pt>
                <c:pt idx="373">
                  <c:v>4.3999999999999997E-2</c:v>
                </c:pt>
                <c:pt idx="374">
                  <c:v>4.3900000000000002E-2</c:v>
                </c:pt>
                <c:pt idx="375">
                  <c:v>4.3999999999999997E-2</c:v>
                </c:pt>
                <c:pt idx="376">
                  <c:v>4.3999999999999997E-2</c:v>
                </c:pt>
                <c:pt idx="377">
                  <c:v>4.3900000000000002E-2</c:v>
                </c:pt>
                <c:pt idx="378">
                  <c:v>4.3900000000000002E-2</c:v>
                </c:pt>
                <c:pt idx="379">
                  <c:v>4.3900000000000002E-2</c:v>
                </c:pt>
                <c:pt idx="380">
                  <c:v>4.3900000000000002E-2</c:v>
                </c:pt>
                <c:pt idx="381">
                  <c:v>4.3900000000000002E-2</c:v>
                </c:pt>
                <c:pt idx="382">
                  <c:v>4.3900000000000002E-2</c:v>
                </c:pt>
                <c:pt idx="383">
                  <c:v>4.3900000000000002E-2</c:v>
                </c:pt>
                <c:pt idx="384">
                  <c:v>4.3900000000000002E-2</c:v>
                </c:pt>
                <c:pt idx="385">
                  <c:v>4.3900000000000002E-2</c:v>
                </c:pt>
                <c:pt idx="386">
                  <c:v>4.3800000000000006E-2</c:v>
                </c:pt>
                <c:pt idx="387">
                  <c:v>4.3800000000000006E-2</c:v>
                </c:pt>
                <c:pt idx="388">
                  <c:v>4.3800000000000006E-2</c:v>
                </c:pt>
                <c:pt idx="389">
                  <c:v>4.3800000000000006E-2</c:v>
                </c:pt>
                <c:pt idx="390">
                  <c:v>4.3800000000000006E-2</c:v>
                </c:pt>
                <c:pt idx="391">
                  <c:v>4.3700000000000003E-2</c:v>
                </c:pt>
                <c:pt idx="392">
                  <c:v>4.3700000000000003E-2</c:v>
                </c:pt>
                <c:pt idx="393">
                  <c:v>4.3700000000000003E-2</c:v>
                </c:pt>
                <c:pt idx="394">
                  <c:v>4.3700000000000003E-2</c:v>
                </c:pt>
                <c:pt idx="395">
                  <c:v>4.3700000000000003E-2</c:v>
                </c:pt>
                <c:pt idx="396">
                  <c:v>4.3700000000000003E-2</c:v>
                </c:pt>
                <c:pt idx="397">
                  <c:v>4.3700000000000003E-2</c:v>
                </c:pt>
                <c:pt idx="398">
                  <c:v>4.36E-2</c:v>
                </c:pt>
                <c:pt idx="399">
                  <c:v>4.3700000000000003E-2</c:v>
                </c:pt>
                <c:pt idx="400">
                  <c:v>4.36E-2</c:v>
                </c:pt>
                <c:pt idx="401">
                  <c:v>4.36E-2</c:v>
                </c:pt>
                <c:pt idx="402">
                  <c:v>4.36E-2</c:v>
                </c:pt>
                <c:pt idx="403">
                  <c:v>4.36E-2</c:v>
                </c:pt>
                <c:pt idx="404">
                  <c:v>4.36E-2</c:v>
                </c:pt>
                <c:pt idx="405">
                  <c:v>4.36E-2</c:v>
                </c:pt>
                <c:pt idx="406">
                  <c:v>4.36E-2</c:v>
                </c:pt>
                <c:pt idx="407">
                  <c:v>4.36E-2</c:v>
                </c:pt>
                <c:pt idx="408">
                  <c:v>4.36E-2</c:v>
                </c:pt>
                <c:pt idx="409">
                  <c:v>4.36E-2</c:v>
                </c:pt>
                <c:pt idx="410">
                  <c:v>4.36E-2</c:v>
                </c:pt>
                <c:pt idx="411">
                  <c:v>4.36E-2</c:v>
                </c:pt>
                <c:pt idx="412">
                  <c:v>4.3500000000000004E-2</c:v>
                </c:pt>
                <c:pt idx="413">
                  <c:v>4.3500000000000004E-2</c:v>
                </c:pt>
                <c:pt idx="414">
                  <c:v>4.3500000000000004E-2</c:v>
                </c:pt>
                <c:pt idx="415">
                  <c:v>4.3500000000000004E-2</c:v>
                </c:pt>
                <c:pt idx="416">
                  <c:v>4.3500000000000004E-2</c:v>
                </c:pt>
                <c:pt idx="417">
                  <c:v>4.3500000000000004E-2</c:v>
                </c:pt>
                <c:pt idx="418">
                  <c:v>4.3400000000000001E-2</c:v>
                </c:pt>
                <c:pt idx="419">
                  <c:v>4.3500000000000004E-2</c:v>
                </c:pt>
                <c:pt idx="420">
                  <c:v>4.3400000000000001E-2</c:v>
                </c:pt>
                <c:pt idx="421">
                  <c:v>4.3400000000000001E-2</c:v>
                </c:pt>
                <c:pt idx="422">
                  <c:v>4.3400000000000001E-2</c:v>
                </c:pt>
                <c:pt idx="423">
                  <c:v>4.3400000000000001E-2</c:v>
                </c:pt>
                <c:pt idx="424">
                  <c:v>4.3400000000000001E-2</c:v>
                </c:pt>
                <c:pt idx="425">
                  <c:v>4.3299999999999998E-2</c:v>
                </c:pt>
                <c:pt idx="426">
                  <c:v>4.3299999999999998E-2</c:v>
                </c:pt>
                <c:pt idx="427">
                  <c:v>4.3299999999999998E-2</c:v>
                </c:pt>
                <c:pt idx="428">
                  <c:v>4.3299999999999998E-2</c:v>
                </c:pt>
                <c:pt idx="429">
                  <c:v>4.3199999999999995E-2</c:v>
                </c:pt>
                <c:pt idx="430">
                  <c:v>4.3299999999999998E-2</c:v>
                </c:pt>
                <c:pt idx="431">
                  <c:v>4.3199999999999995E-2</c:v>
                </c:pt>
                <c:pt idx="432">
                  <c:v>4.3199999999999995E-2</c:v>
                </c:pt>
                <c:pt idx="433">
                  <c:v>4.3199999999999995E-2</c:v>
                </c:pt>
                <c:pt idx="434">
                  <c:v>4.3199999999999995E-2</c:v>
                </c:pt>
                <c:pt idx="435">
                  <c:v>4.3199999999999995E-2</c:v>
                </c:pt>
                <c:pt idx="436">
                  <c:v>4.3199999999999995E-2</c:v>
                </c:pt>
                <c:pt idx="437">
                  <c:v>4.3199999999999995E-2</c:v>
                </c:pt>
                <c:pt idx="438">
                  <c:v>4.3199999999999995E-2</c:v>
                </c:pt>
                <c:pt idx="439">
                  <c:v>4.3199999999999995E-2</c:v>
                </c:pt>
                <c:pt idx="440">
                  <c:v>4.3199999999999995E-2</c:v>
                </c:pt>
                <c:pt idx="441">
                  <c:v>4.3099999999999999E-2</c:v>
                </c:pt>
                <c:pt idx="442">
                  <c:v>4.3099999999999999E-2</c:v>
                </c:pt>
                <c:pt idx="443">
                  <c:v>4.3199999999999995E-2</c:v>
                </c:pt>
                <c:pt idx="444">
                  <c:v>4.3199999999999995E-2</c:v>
                </c:pt>
                <c:pt idx="445">
                  <c:v>4.3099999999999999E-2</c:v>
                </c:pt>
                <c:pt idx="446">
                  <c:v>4.3099999999999999E-2</c:v>
                </c:pt>
                <c:pt idx="447">
                  <c:v>4.3099999999999999E-2</c:v>
                </c:pt>
                <c:pt idx="448">
                  <c:v>4.3099999999999999E-2</c:v>
                </c:pt>
                <c:pt idx="449">
                  <c:v>4.3000000000000003E-2</c:v>
                </c:pt>
                <c:pt idx="450">
                  <c:v>4.3000000000000003E-2</c:v>
                </c:pt>
                <c:pt idx="451">
                  <c:v>4.3000000000000003E-2</c:v>
                </c:pt>
                <c:pt idx="452">
                  <c:v>4.3000000000000003E-2</c:v>
                </c:pt>
                <c:pt idx="453">
                  <c:v>4.3000000000000003E-2</c:v>
                </c:pt>
                <c:pt idx="454">
                  <c:v>4.3000000000000003E-2</c:v>
                </c:pt>
                <c:pt idx="455">
                  <c:v>4.3000000000000003E-2</c:v>
                </c:pt>
                <c:pt idx="456">
                  <c:v>4.3000000000000003E-2</c:v>
                </c:pt>
                <c:pt idx="457">
                  <c:v>4.2900000000000008E-2</c:v>
                </c:pt>
                <c:pt idx="458">
                  <c:v>4.2900000000000008E-2</c:v>
                </c:pt>
                <c:pt idx="459">
                  <c:v>4.2900000000000008E-2</c:v>
                </c:pt>
                <c:pt idx="460">
                  <c:v>4.2900000000000008E-2</c:v>
                </c:pt>
                <c:pt idx="461">
                  <c:v>4.2900000000000008E-2</c:v>
                </c:pt>
                <c:pt idx="462">
                  <c:v>4.2900000000000008E-2</c:v>
                </c:pt>
                <c:pt idx="463">
                  <c:v>4.2900000000000008E-2</c:v>
                </c:pt>
                <c:pt idx="464">
                  <c:v>4.2900000000000008E-2</c:v>
                </c:pt>
                <c:pt idx="465">
                  <c:v>4.2800000000000005E-2</c:v>
                </c:pt>
                <c:pt idx="466">
                  <c:v>4.2800000000000005E-2</c:v>
                </c:pt>
                <c:pt idx="467">
                  <c:v>4.2900000000000008E-2</c:v>
                </c:pt>
                <c:pt idx="468">
                  <c:v>4.2800000000000005E-2</c:v>
                </c:pt>
                <c:pt idx="469">
                  <c:v>4.2800000000000005E-2</c:v>
                </c:pt>
                <c:pt idx="470">
                  <c:v>4.2800000000000005E-2</c:v>
                </c:pt>
                <c:pt idx="471">
                  <c:v>4.2800000000000005E-2</c:v>
                </c:pt>
                <c:pt idx="472">
                  <c:v>4.2700000000000009E-2</c:v>
                </c:pt>
                <c:pt idx="473">
                  <c:v>4.2700000000000009E-2</c:v>
                </c:pt>
                <c:pt idx="474">
                  <c:v>4.2700000000000009E-2</c:v>
                </c:pt>
                <c:pt idx="475">
                  <c:v>4.2600000000000006E-2</c:v>
                </c:pt>
                <c:pt idx="476">
                  <c:v>4.2700000000000009E-2</c:v>
                </c:pt>
                <c:pt idx="477">
                  <c:v>4.2700000000000009E-2</c:v>
                </c:pt>
                <c:pt idx="478">
                  <c:v>4.2700000000000009E-2</c:v>
                </c:pt>
                <c:pt idx="479">
                  <c:v>4.2800000000000005E-2</c:v>
                </c:pt>
                <c:pt idx="480">
                  <c:v>4.2600000000000006E-2</c:v>
                </c:pt>
                <c:pt idx="481">
                  <c:v>4.2700000000000009E-2</c:v>
                </c:pt>
                <c:pt idx="482">
                  <c:v>4.2600000000000006E-2</c:v>
                </c:pt>
                <c:pt idx="483">
                  <c:v>4.2600000000000006E-2</c:v>
                </c:pt>
                <c:pt idx="484">
                  <c:v>4.2700000000000009E-2</c:v>
                </c:pt>
                <c:pt idx="485">
                  <c:v>4.2600000000000006E-2</c:v>
                </c:pt>
                <c:pt idx="486">
                  <c:v>4.2600000000000006E-2</c:v>
                </c:pt>
                <c:pt idx="487">
                  <c:v>4.2600000000000006E-2</c:v>
                </c:pt>
                <c:pt idx="488">
                  <c:v>4.2700000000000009E-2</c:v>
                </c:pt>
                <c:pt idx="489">
                  <c:v>4.2600000000000006E-2</c:v>
                </c:pt>
                <c:pt idx="490">
                  <c:v>4.2600000000000006E-2</c:v>
                </c:pt>
                <c:pt idx="491">
                  <c:v>4.2600000000000006E-2</c:v>
                </c:pt>
                <c:pt idx="492">
                  <c:v>4.2600000000000006E-2</c:v>
                </c:pt>
                <c:pt idx="493">
                  <c:v>4.2600000000000006E-2</c:v>
                </c:pt>
                <c:pt idx="494">
                  <c:v>4.2600000000000006E-2</c:v>
                </c:pt>
                <c:pt idx="495">
                  <c:v>4.2600000000000006E-2</c:v>
                </c:pt>
                <c:pt idx="496">
                  <c:v>4.2500000000000003E-2</c:v>
                </c:pt>
                <c:pt idx="497">
                  <c:v>4.2500000000000003E-2</c:v>
                </c:pt>
                <c:pt idx="498">
                  <c:v>4.2500000000000003E-2</c:v>
                </c:pt>
                <c:pt idx="499">
                  <c:v>4.2500000000000003E-2</c:v>
                </c:pt>
                <c:pt idx="500">
                  <c:v>4.2500000000000003E-2</c:v>
                </c:pt>
                <c:pt idx="501">
                  <c:v>4.2500000000000003E-2</c:v>
                </c:pt>
                <c:pt idx="502">
                  <c:v>4.2400000000000007E-2</c:v>
                </c:pt>
                <c:pt idx="503">
                  <c:v>4.2400000000000007E-2</c:v>
                </c:pt>
                <c:pt idx="504">
                  <c:v>4.2400000000000007E-2</c:v>
                </c:pt>
                <c:pt idx="505">
                  <c:v>4.2400000000000007E-2</c:v>
                </c:pt>
                <c:pt idx="506">
                  <c:v>4.2400000000000007E-2</c:v>
                </c:pt>
              </c:numCache>
            </c:numRef>
          </c:yVal>
          <c:smooth val="1"/>
          <c:extLst>
            <c:ext xmlns:c16="http://schemas.microsoft.com/office/drawing/2014/chart" uri="{C3380CC4-5D6E-409C-BE32-E72D297353CC}">
              <c16:uniqueId val="{00000002-20E4-473C-8B60-03E4821EF888}"/>
            </c:ext>
          </c:extLst>
        </c:ser>
        <c:ser>
          <c:idx val="3"/>
          <c:order val="3"/>
          <c:marker>
            <c:symbol val="x"/>
            <c:size val="3"/>
          </c:marker>
          <c:xVal>
            <c:numRef>
              <c:f>Лист3!$A$3:$A$833</c:f>
              <c:numCache>
                <c:formatCode>\О\с\н\о\в\н\о\й</c:formatCode>
                <c:ptCount val="831"/>
                <c:pt idx="0">
                  <c:v>0</c:v>
                </c:pt>
                <c:pt idx="1">
                  <c:v>0.24000000000000002</c:v>
                </c:pt>
                <c:pt idx="2">
                  <c:v>0.48000000000000004</c:v>
                </c:pt>
                <c:pt idx="3">
                  <c:v>0.72000000000000008</c:v>
                </c:pt>
                <c:pt idx="4">
                  <c:v>0.96000000000000008</c:v>
                </c:pt>
                <c:pt idx="5">
                  <c:v>1.2</c:v>
                </c:pt>
                <c:pt idx="6">
                  <c:v>1.44</c:v>
                </c:pt>
                <c:pt idx="7">
                  <c:v>1.6800000000000002</c:v>
                </c:pt>
                <c:pt idx="8">
                  <c:v>1.9200000000000002</c:v>
                </c:pt>
                <c:pt idx="9">
                  <c:v>2.16</c:v>
                </c:pt>
                <c:pt idx="10">
                  <c:v>2.4</c:v>
                </c:pt>
                <c:pt idx="11">
                  <c:v>2.64</c:v>
                </c:pt>
                <c:pt idx="12">
                  <c:v>2.88</c:v>
                </c:pt>
                <c:pt idx="13">
                  <c:v>3.12</c:v>
                </c:pt>
                <c:pt idx="14">
                  <c:v>3.36</c:v>
                </c:pt>
                <c:pt idx="15">
                  <c:v>3.6</c:v>
                </c:pt>
                <c:pt idx="16">
                  <c:v>3.84</c:v>
                </c:pt>
                <c:pt idx="17">
                  <c:v>4.08</c:v>
                </c:pt>
                <c:pt idx="18">
                  <c:v>4.3199999999999994</c:v>
                </c:pt>
                <c:pt idx="19">
                  <c:v>4.5599999999999996</c:v>
                </c:pt>
                <c:pt idx="20">
                  <c:v>4.8</c:v>
                </c:pt>
                <c:pt idx="21">
                  <c:v>5.04</c:v>
                </c:pt>
                <c:pt idx="22">
                  <c:v>5.28</c:v>
                </c:pt>
                <c:pt idx="23">
                  <c:v>5.52</c:v>
                </c:pt>
                <c:pt idx="24">
                  <c:v>5.76</c:v>
                </c:pt>
                <c:pt idx="25">
                  <c:v>6</c:v>
                </c:pt>
                <c:pt idx="26">
                  <c:v>6.24</c:v>
                </c:pt>
                <c:pt idx="27">
                  <c:v>6.48</c:v>
                </c:pt>
                <c:pt idx="28">
                  <c:v>6.72</c:v>
                </c:pt>
                <c:pt idx="29">
                  <c:v>6.96</c:v>
                </c:pt>
                <c:pt idx="30">
                  <c:v>7.2</c:v>
                </c:pt>
                <c:pt idx="31">
                  <c:v>7.44</c:v>
                </c:pt>
                <c:pt idx="32">
                  <c:v>7.68</c:v>
                </c:pt>
                <c:pt idx="33">
                  <c:v>7.92</c:v>
                </c:pt>
                <c:pt idx="34">
                  <c:v>8.16</c:v>
                </c:pt>
                <c:pt idx="35">
                  <c:v>8.4</c:v>
                </c:pt>
                <c:pt idx="36">
                  <c:v>8.6399999999999988</c:v>
                </c:pt>
                <c:pt idx="37">
                  <c:v>8.8800000000000008</c:v>
                </c:pt>
                <c:pt idx="38">
                  <c:v>9.120000000000001</c:v>
                </c:pt>
                <c:pt idx="39">
                  <c:v>9.3600000000000012</c:v>
                </c:pt>
                <c:pt idx="40">
                  <c:v>9.6</c:v>
                </c:pt>
                <c:pt idx="41">
                  <c:v>9.84</c:v>
                </c:pt>
                <c:pt idx="42">
                  <c:v>10.08</c:v>
                </c:pt>
                <c:pt idx="43">
                  <c:v>10.32</c:v>
                </c:pt>
                <c:pt idx="44">
                  <c:v>10.56</c:v>
                </c:pt>
                <c:pt idx="45">
                  <c:v>10.8</c:v>
                </c:pt>
                <c:pt idx="46">
                  <c:v>11.04</c:v>
                </c:pt>
                <c:pt idx="47">
                  <c:v>11.28</c:v>
                </c:pt>
                <c:pt idx="48">
                  <c:v>11.52</c:v>
                </c:pt>
                <c:pt idx="49">
                  <c:v>11.76</c:v>
                </c:pt>
                <c:pt idx="50">
                  <c:v>12</c:v>
                </c:pt>
                <c:pt idx="51">
                  <c:v>12.239999999999998</c:v>
                </c:pt>
                <c:pt idx="52">
                  <c:v>12.48</c:v>
                </c:pt>
                <c:pt idx="53">
                  <c:v>12.719999999999999</c:v>
                </c:pt>
                <c:pt idx="54">
                  <c:v>12.96</c:v>
                </c:pt>
                <c:pt idx="55">
                  <c:v>13.2</c:v>
                </c:pt>
                <c:pt idx="56">
                  <c:v>13.44</c:v>
                </c:pt>
                <c:pt idx="57">
                  <c:v>13.68</c:v>
                </c:pt>
                <c:pt idx="58">
                  <c:v>13.92</c:v>
                </c:pt>
                <c:pt idx="59">
                  <c:v>14.16</c:v>
                </c:pt>
                <c:pt idx="60">
                  <c:v>14.4</c:v>
                </c:pt>
                <c:pt idx="61">
                  <c:v>14.639999999999999</c:v>
                </c:pt>
                <c:pt idx="62">
                  <c:v>14.88</c:v>
                </c:pt>
                <c:pt idx="63">
                  <c:v>15.12</c:v>
                </c:pt>
                <c:pt idx="64">
                  <c:v>15.360000000000001</c:v>
                </c:pt>
                <c:pt idx="65">
                  <c:v>15.6</c:v>
                </c:pt>
                <c:pt idx="66">
                  <c:v>15.84</c:v>
                </c:pt>
                <c:pt idx="67">
                  <c:v>16.079999999999995</c:v>
                </c:pt>
                <c:pt idx="68">
                  <c:v>16.32</c:v>
                </c:pt>
                <c:pt idx="69">
                  <c:v>16.559999999999999</c:v>
                </c:pt>
                <c:pt idx="70">
                  <c:v>16.8</c:v>
                </c:pt>
                <c:pt idx="71">
                  <c:v>17.04</c:v>
                </c:pt>
                <c:pt idx="72">
                  <c:v>17.279999999999998</c:v>
                </c:pt>
                <c:pt idx="73">
                  <c:v>17.52</c:v>
                </c:pt>
                <c:pt idx="74">
                  <c:v>17.760000000000002</c:v>
                </c:pt>
                <c:pt idx="75">
                  <c:v>18</c:v>
                </c:pt>
                <c:pt idx="76">
                  <c:v>18.239999999999995</c:v>
                </c:pt>
                <c:pt idx="77">
                  <c:v>18.479999999999997</c:v>
                </c:pt>
                <c:pt idx="78">
                  <c:v>18.72</c:v>
                </c:pt>
                <c:pt idx="79">
                  <c:v>18.959999999999997</c:v>
                </c:pt>
                <c:pt idx="80">
                  <c:v>19.2</c:v>
                </c:pt>
                <c:pt idx="81">
                  <c:v>19.439999999999998</c:v>
                </c:pt>
                <c:pt idx="82">
                  <c:v>19.68</c:v>
                </c:pt>
                <c:pt idx="83">
                  <c:v>19.920000000000002</c:v>
                </c:pt>
                <c:pt idx="84">
                  <c:v>20.16</c:v>
                </c:pt>
                <c:pt idx="85">
                  <c:v>20.399999999999999</c:v>
                </c:pt>
                <c:pt idx="86">
                  <c:v>20.64</c:v>
                </c:pt>
                <c:pt idx="87">
                  <c:v>20.88</c:v>
                </c:pt>
                <c:pt idx="88">
                  <c:v>21.12</c:v>
                </c:pt>
                <c:pt idx="89">
                  <c:v>21.36</c:v>
                </c:pt>
                <c:pt idx="90">
                  <c:v>21.6</c:v>
                </c:pt>
                <c:pt idx="91">
                  <c:v>21.84</c:v>
                </c:pt>
                <c:pt idx="92">
                  <c:v>22.08</c:v>
                </c:pt>
                <c:pt idx="93">
                  <c:v>22.32</c:v>
                </c:pt>
                <c:pt idx="94">
                  <c:v>22.56</c:v>
                </c:pt>
                <c:pt idx="95">
                  <c:v>22.8</c:v>
                </c:pt>
                <c:pt idx="96">
                  <c:v>23.04</c:v>
                </c:pt>
                <c:pt idx="97">
                  <c:v>23.279999999999998</c:v>
                </c:pt>
                <c:pt idx="98">
                  <c:v>23.52</c:v>
                </c:pt>
                <c:pt idx="99">
                  <c:v>23.759999999999998</c:v>
                </c:pt>
                <c:pt idx="100">
                  <c:v>24</c:v>
                </c:pt>
                <c:pt idx="101">
                  <c:v>24.24</c:v>
                </c:pt>
                <c:pt idx="102">
                  <c:v>24.479999999999997</c:v>
                </c:pt>
                <c:pt idx="103">
                  <c:v>24.72</c:v>
                </c:pt>
                <c:pt idx="104">
                  <c:v>24.959999999999997</c:v>
                </c:pt>
                <c:pt idx="105">
                  <c:v>25.2</c:v>
                </c:pt>
                <c:pt idx="106">
                  <c:v>25.439999999999998</c:v>
                </c:pt>
                <c:pt idx="107">
                  <c:v>25.68</c:v>
                </c:pt>
                <c:pt idx="108">
                  <c:v>25.919999999999998</c:v>
                </c:pt>
                <c:pt idx="109">
                  <c:v>26.16</c:v>
                </c:pt>
                <c:pt idx="110">
                  <c:v>26.4</c:v>
                </c:pt>
                <c:pt idx="111">
                  <c:v>26.64</c:v>
                </c:pt>
                <c:pt idx="112">
                  <c:v>26.88</c:v>
                </c:pt>
                <c:pt idx="113">
                  <c:v>27.12</c:v>
                </c:pt>
                <c:pt idx="114">
                  <c:v>27.36</c:v>
                </c:pt>
                <c:pt idx="115">
                  <c:v>27.6</c:v>
                </c:pt>
                <c:pt idx="116">
                  <c:v>27.84</c:v>
                </c:pt>
                <c:pt idx="117">
                  <c:v>28.08</c:v>
                </c:pt>
                <c:pt idx="118">
                  <c:v>28.32</c:v>
                </c:pt>
                <c:pt idx="119">
                  <c:v>28.56</c:v>
                </c:pt>
                <c:pt idx="120">
                  <c:v>28.8</c:v>
                </c:pt>
                <c:pt idx="121">
                  <c:v>29.04</c:v>
                </c:pt>
                <c:pt idx="122">
                  <c:v>29.279999999999998</c:v>
                </c:pt>
                <c:pt idx="123">
                  <c:v>29.52</c:v>
                </c:pt>
                <c:pt idx="124">
                  <c:v>29.759999999999998</c:v>
                </c:pt>
                <c:pt idx="125">
                  <c:v>30</c:v>
                </c:pt>
                <c:pt idx="126">
                  <c:v>30.24</c:v>
                </c:pt>
                <c:pt idx="127">
                  <c:v>30.479999999999997</c:v>
                </c:pt>
                <c:pt idx="128">
                  <c:v>30.72</c:v>
                </c:pt>
                <c:pt idx="129">
                  <c:v>30.959999999999997</c:v>
                </c:pt>
                <c:pt idx="130">
                  <c:v>31.2</c:v>
                </c:pt>
                <c:pt idx="131">
                  <c:v>31.439999999999998</c:v>
                </c:pt>
                <c:pt idx="132">
                  <c:v>31.68</c:v>
                </c:pt>
                <c:pt idx="133">
                  <c:v>31.919999999999998</c:v>
                </c:pt>
                <c:pt idx="134">
                  <c:v>32.160000000000004</c:v>
                </c:pt>
                <c:pt idx="135">
                  <c:v>32.4</c:v>
                </c:pt>
                <c:pt idx="136">
                  <c:v>32.64</c:v>
                </c:pt>
                <c:pt idx="137">
                  <c:v>32.879999999999995</c:v>
                </c:pt>
                <c:pt idx="138">
                  <c:v>33.120000000000005</c:v>
                </c:pt>
                <c:pt idx="139">
                  <c:v>33.36</c:v>
                </c:pt>
                <c:pt idx="140">
                  <c:v>33.6</c:v>
                </c:pt>
                <c:pt idx="141">
                  <c:v>33.839999999999996</c:v>
                </c:pt>
                <c:pt idx="142">
                  <c:v>34.08</c:v>
                </c:pt>
                <c:pt idx="143">
                  <c:v>34.32</c:v>
                </c:pt>
                <c:pt idx="144">
                  <c:v>34.56</c:v>
                </c:pt>
                <c:pt idx="145">
                  <c:v>34.800000000000011</c:v>
                </c:pt>
                <c:pt idx="146">
                  <c:v>35.04</c:v>
                </c:pt>
                <c:pt idx="147">
                  <c:v>35.28</c:v>
                </c:pt>
                <c:pt idx="148">
                  <c:v>35.520000000000003</c:v>
                </c:pt>
                <c:pt idx="149">
                  <c:v>35.760000000000005</c:v>
                </c:pt>
                <c:pt idx="150">
                  <c:v>36</c:v>
                </c:pt>
                <c:pt idx="151">
                  <c:v>36.24</c:v>
                </c:pt>
                <c:pt idx="152">
                  <c:v>36.480000000000004</c:v>
                </c:pt>
                <c:pt idx="153">
                  <c:v>36.720000000000006</c:v>
                </c:pt>
                <c:pt idx="154">
                  <c:v>36.96</c:v>
                </c:pt>
                <c:pt idx="155">
                  <c:v>37.200000000000003</c:v>
                </c:pt>
                <c:pt idx="156">
                  <c:v>37.44</c:v>
                </c:pt>
                <c:pt idx="157">
                  <c:v>37.68</c:v>
                </c:pt>
                <c:pt idx="158">
                  <c:v>37.92</c:v>
                </c:pt>
                <c:pt idx="159">
                  <c:v>38.160000000000004</c:v>
                </c:pt>
                <c:pt idx="160">
                  <c:v>38.4</c:v>
                </c:pt>
                <c:pt idx="161">
                  <c:v>38.64</c:v>
                </c:pt>
                <c:pt idx="162">
                  <c:v>38.879999999999995</c:v>
                </c:pt>
                <c:pt idx="163">
                  <c:v>39.120000000000005</c:v>
                </c:pt>
                <c:pt idx="164">
                  <c:v>39.36</c:v>
                </c:pt>
                <c:pt idx="165">
                  <c:v>39.6</c:v>
                </c:pt>
                <c:pt idx="166">
                  <c:v>39.839999999999996</c:v>
                </c:pt>
                <c:pt idx="167">
                  <c:v>40.08</c:v>
                </c:pt>
                <c:pt idx="168">
                  <c:v>40.32</c:v>
                </c:pt>
                <c:pt idx="169">
                  <c:v>40.56</c:v>
                </c:pt>
                <c:pt idx="170">
                  <c:v>40.800000000000011</c:v>
                </c:pt>
                <c:pt idx="171">
                  <c:v>41.04</c:v>
                </c:pt>
                <c:pt idx="172">
                  <c:v>41.28</c:v>
                </c:pt>
                <c:pt idx="173">
                  <c:v>41.52</c:v>
                </c:pt>
                <c:pt idx="174">
                  <c:v>41.760000000000005</c:v>
                </c:pt>
                <c:pt idx="175">
                  <c:v>42</c:v>
                </c:pt>
                <c:pt idx="176">
                  <c:v>42.24</c:v>
                </c:pt>
                <c:pt idx="177">
                  <c:v>42.48</c:v>
                </c:pt>
                <c:pt idx="178">
                  <c:v>42.720000000000006</c:v>
                </c:pt>
                <c:pt idx="179">
                  <c:v>42.96</c:v>
                </c:pt>
                <c:pt idx="180">
                  <c:v>43.2</c:v>
                </c:pt>
                <c:pt idx="181">
                  <c:v>43.44</c:v>
                </c:pt>
                <c:pt idx="182">
                  <c:v>43.68</c:v>
                </c:pt>
                <c:pt idx="183">
                  <c:v>43.92</c:v>
                </c:pt>
                <c:pt idx="184">
                  <c:v>44.160000000000004</c:v>
                </c:pt>
                <c:pt idx="185">
                  <c:v>44.4</c:v>
                </c:pt>
                <c:pt idx="186">
                  <c:v>44.64</c:v>
                </c:pt>
                <c:pt idx="187">
                  <c:v>44.879999999999995</c:v>
                </c:pt>
                <c:pt idx="188">
                  <c:v>45.120000000000005</c:v>
                </c:pt>
                <c:pt idx="189">
                  <c:v>45.36</c:v>
                </c:pt>
                <c:pt idx="190">
                  <c:v>45.6</c:v>
                </c:pt>
                <c:pt idx="191">
                  <c:v>45.839999999999996</c:v>
                </c:pt>
                <c:pt idx="192">
                  <c:v>46.08</c:v>
                </c:pt>
                <c:pt idx="193">
                  <c:v>46.32</c:v>
                </c:pt>
                <c:pt idx="194">
                  <c:v>46.56</c:v>
                </c:pt>
                <c:pt idx="195">
                  <c:v>46.8</c:v>
                </c:pt>
                <c:pt idx="196">
                  <c:v>47.04</c:v>
                </c:pt>
                <c:pt idx="197">
                  <c:v>47.28</c:v>
                </c:pt>
                <c:pt idx="198">
                  <c:v>47.52</c:v>
                </c:pt>
                <c:pt idx="199">
                  <c:v>47.760000000000005</c:v>
                </c:pt>
                <c:pt idx="200">
                  <c:v>48</c:v>
                </c:pt>
                <c:pt idx="201">
                  <c:v>48.24</c:v>
                </c:pt>
                <c:pt idx="202">
                  <c:v>48.48</c:v>
                </c:pt>
                <c:pt idx="203">
                  <c:v>48.720000000000006</c:v>
                </c:pt>
                <c:pt idx="204">
                  <c:v>48.96</c:v>
                </c:pt>
                <c:pt idx="205">
                  <c:v>49.2</c:v>
                </c:pt>
                <c:pt idx="206">
                  <c:v>49.44</c:v>
                </c:pt>
                <c:pt idx="207">
                  <c:v>49.68</c:v>
                </c:pt>
                <c:pt idx="208">
                  <c:v>49.92</c:v>
                </c:pt>
                <c:pt idx="209">
                  <c:v>50.160000000000004</c:v>
                </c:pt>
                <c:pt idx="210">
                  <c:v>50.4</c:v>
                </c:pt>
                <c:pt idx="211">
                  <c:v>50.64</c:v>
                </c:pt>
                <c:pt idx="212">
                  <c:v>50.879999999999995</c:v>
                </c:pt>
                <c:pt idx="213">
                  <c:v>51.120000000000005</c:v>
                </c:pt>
                <c:pt idx="214">
                  <c:v>51.36</c:v>
                </c:pt>
                <c:pt idx="215">
                  <c:v>51.6</c:v>
                </c:pt>
                <c:pt idx="216">
                  <c:v>51.839999999999996</c:v>
                </c:pt>
                <c:pt idx="217">
                  <c:v>52.08</c:v>
                </c:pt>
                <c:pt idx="218">
                  <c:v>52.32</c:v>
                </c:pt>
                <c:pt idx="219">
                  <c:v>52.56</c:v>
                </c:pt>
                <c:pt idx="220">
                  <c:v>52.8</c:v>
                </c:pt>
                <c:pt idx="221">
                  <c:v>53.04</c:v>
                </c:pt>
                <c:pt idx="222">
                  <c:v>53.28</c:v>
                </c:pt>
                <c:pt idx="223">
                  <c:v>53.52</c:v>
                </c:pt>
                <c:pt idx="224">
                  <c:v>53.760000000000005</c:v>
                </c:pt>
                <c:pt idx="225">
                  <c:v>54</c:v>
                </c:pt>
                <c:pt idx="226">
                  <c:v>54.24</c:v>
                </c:pt>
                <c:pt idx="227">
                  <c:v>54.48</c:v>
                </c:pt>
                <c:pt idx="228">
                  <c:v>54.720000000000006</c:v>
                </c:pt>
                <c:pt idx="229">
                  <c:v>54.96</c:v>
                </c:pt>
                <c:pt idx="230">
                  <c:v>55.2</c:v>
                </c:pt>
                <c:pt idx="231">
                  <c:v>55.44</c:v>
                </c:pt>
                <c:pt idx="232">
                  <c:v>55.68</c:v>
                </c:pt>
                <c:pt idx="233">
                  <c:v>55.92</c:v>
                </c:pt>
                <c:pt idx="234">
                  <c:v>56.160000000000004</c:v>
                </c:pt>
                <c:pt idx="235">
                  <c:v>56.4</c:v>
                </c:pt>
                <c:pt idx="236">
                  <c:v>56.64</c:v>
                </c:pt>
                <c:pt idx="237">
                  <c:v>56.879999999999995</c:v>
                </c:pt>
                <c:pt idx="238">
                  <c:v>57.120000000000005</c:v>
                </c:pt>
                <c:pt idx="239">
                  <c:v>57.36</c:v>
                </c:pt>
                <c:pt idx="240">
                  <c:v>57.6</c:v>
                </c:pt>
                <c:pt idx="241">
                  <c:v>57.839999999999996</c:v>
                </c:pt>
                <c:pt idx="242">
                  <c:v>58.08</c:v>
                </c:pt>
                <c:pt idx="243">
                  <c:v>58.32</c:v>
                </c:pt>
                <c:pt idx="244">
                  <c:v>58.56</c:v>
                </c:pt>
                <c:pt idx="245">
                  <c:v>58.8</c:v>
                </c:pt>
                <c:pt idx="246">
                  <c:v>59.04</c:v>
                </c:pt>
                <c:pt idx="247">
                  <c:v>59.28</c:v>
                </c:pt>
                <c:pt idx="248">
                  <c:v>59.52</c:v>
                </c:pt>
                <c:pt idx="249">
                  <c:v>59.760000000000005</c:v>
                </c:pt>
                <c:pt idx="250">
                  <c:v>60</c:v>
                </c:pt>
                <c:pt idx="251">
                  <c:v>60.24</c:v>
                </c:pt>
                <c:pt idx="252">
                  <c:v>60.48</c:v>
                </c:pt>
                <c:pt idx="253">
                  <c:v>60.720000000000006</c:v>
                </c:pt>
                <c:pt idx="254">
                  <c:v>60.96</c:v>
                </c:pt>
                <c:pt idx="255">
                  <c:v>61.2</c:v>
                </c:pt>
                <c:pt idx="256">
                  <c:v>61.44</c:v>
                </c:pt>
                <c:pt idx="257">
                  <c:v>61.68</c:v>
                </c:pt>
                <c:pt idx="258">
                  <c:v>61.92</c:v>
                </c:pt>
                <c:pt idx="259">
                  <c:v>62.160000000000004</c:v>
                </c:pt>
                <c:pt idx="260">
                  <c:v>62.4</c:v>
                </c:pt>
                <c:pt idx="261">
                  <c:v>62.64</c:v>
                </c:pt>
                <c:pt idx="262">
                  <c:v>62.879999999999995</c:v>
                </c:pt>
                <c:pt idx="263">
                  <c:v>63.120000000000005</c:v>
                </c:pt>
                <c:pt idx="264">
                  <c:v>63.36</c:v>
                </c:pt>
                <c:pt idx="265">
                  <c:v>63.6</c:v>
                </c:pt>
                <c:pt idx="266">
                  <c:v>63.839999999999996</c:v>
                </c:pt>
                <c:pt idx="267">
                  <c:v>64.08</c:v>
                </c:pt>
                <c:pt idx="268">
                  <c:v>64.319999999999993</c:v>
                </c:pt>
                <c:pt idx="269">
                  <c:v>64.56</c:v>
                </c:pt>
                <c:pt idx="270">
                  <c:v>64.8</c:v>
                </c:pt>
                <c:pt idx="271">
                  <c:v>65.040000000000006</c:v>
                </c:pt>
                <c:pt idx="272">
                  <c:v>65.28</c:v>
                </c:pt>
                <c:pt idx="273">
                  <c:v>65.52</c:v>
                </c:pt>
                <c:pt idx="274">
                  <c:v>65.760000000000005</c:v>
                </c:pt>
                <c:pt idx="275">
                  <c:v>66</c:v>
                </c:pt>
                <c:pt idx="276">
                  <c:v>66.239999999999995</c:v>
                </c:pt>
                <c:pt idx="277">
                  <c:v>66.48</c:v>
                </c:pt>
                <c:pt idx="278">
                  <c:v>66.72</c:v>
                </c:pt>
                <c:pt idx="279">
                  <c:v>66.959999999999994</c:v>
                </c:pt>
                <c:pt idx="280">
                  <c:v>67.2</c:v>
                </c:pt>
                <c:pt idx="281">
                  <c:v>67.440000000000012</c:v>
                </c:pt>
                <c:pt idx="282">
                  <c:v>67.679999999999993</c:v>
                </c:pt>
                <c:pt idx="283">
                  <c:v>67.92</c:v>
                </c:pt>
                <c:pt idx="284">
                  <c:v>68.16</c:v>
                </c:pt>
                <c:pt idx="285">
                  <c:v>68.400000000000006</c:v>
                </c:pt>
                <c:pt idx="286">
                  <c:v>68.64</c:v>
                </c:pt>
                <c:pt idx="287">
                  <c:v>68.88</c:v>
                </c:pt>
                <c:pt idx="288">
                  <c:v>69.11999999999999</c:v>
                </c:pt>
                <c:pt idx="289">
                  <c:v>69.36</c:v>
                </c:pt>
                <c:pt idx="290">
                  <c:v>69.599999999999994</c:v>
                </c:pt>
                <c:pt idx="291">
                  <c:v>69.84</c:v>
                </c:pt>
                <c:pt idx="292">
                  <c:v>70.08</c:v>
                </c:pt>
                <c:pt idx="293">
                  <c:v>70.319999999999993</c:v>
                </c:pt>
                <c:pt idx="294">
                  <c:v>70.56</c:v>
                </c:pt>
                <c:pt idx="295">
                  <c:v>70.8</c:v>
                </c:pt>
                <c:pt idx="296">
                  <c:v>71.040000000000006</c:v>
                </c:pt>
                <c:pt idx="297">
                  <c:v>71.28</c:v>
                </c:pt>
                <c:pt idx="298">
                  <c:v>71.52</c:v>
                </c:pt>
                <c:pt idx="299">
                  <c:v>71.760000000000005</c:v>
                </c:pt>
                <c:pt idx="300">
                  <c:v>72</c:v>
                </c:pt>
                <c:pt idx="301">
                  <c:v>72.239999999999995</c:v>
                </c:pt>
                <c:pt idx="302">
                  <c:v>72.48</c:v>
                </c:pt>
                <c:pt idx="303">
                  <c:v>72.72</c:v>
                </c:pt>
                <c:pt idx="304">
                  <c:v>72.959999999999994</c:v>
                </c:pt>
                <c:pt idx="305">
                  <c:v>73.2</c:v>
                </c:pt>
                <c:pt idx="306">
                  <c:v>73.440000000000012</c:v>
                </c:pt>
                <c:pt idx="307">
                  <c:v>73.679999999999993</c:v>
                </c:pt>
                <c:pt idx="308">
                  <c:v>73.92</c:v>
                </c:pt>
                <c:pt idx="309">
                  <c:v>74.16</c:v>
                </c:pt>
                <c:pt idx="310">
                  <c:v>74.400000000000006</c:v>
                </c:pt>
                <c:pt idx="311">
                  <c:v>74.64</c:v>
                </c:pt>
                <c:pt idx="312">
                  <c:v>74.88</c:v>
                </c:pt>
                <c:pt idx="313">
                  <c:v>75.11999999999999</c:v>
                </c:pt>
                <c:pt idx="314">
                  <c:v>75.36</c:v>
                </c:pt>
                <c:pt idx="315">
                  <c:v>75.599999999999994</c:v>
                </c:pt>
                <c:pt idx="316">
                  <c:v>75.84</c:v>
                </c:pt>
                <c:pt idx="317">
                  <c:v>76.08</c:v>
                </c:pt>
                <c:pt idx="318">
                  <c:v>76.319999999999993</c:v>
                </c:pt>
                <c:pt idx="319">
                  <c:v>76.56</c:v>
                </c:pt>
                <c:pt idx="320">
                  <c:v>76.8</c:v>
                </c:pt>
                <c:pt idx="321">
                  <c:v>77.040000000000006</c:v>
                </c:pt>
                <c:pt idx="322">
                  <c:v>77.28</c:v>
                </c:pt>
                <c:pt idx="323">
                  <c:v>77.52</c:v>
                </c:pt>
                <c:pt idx="324">
                  <c:v>77.760000000000005</c:v>
                </c:pt>
                <c:pt idx="325">
                  <c:v>78</c:v>
                </c:pt>
                <c:pt idx="326">
                  <c:v>78.239999999999995</c:v>
                </c:pt>
                <c:pt idx="327">
                  <c:v>78.48</c:v>
                </c:pt>
                <c:pt idx="328">
                  <c:v>78.72</c:v>
                </c:pt>
                <c:pt idx="329">
                  <c:v>78.959999999999994</c:v>
                </c:pt>
                <c:pt idx="330">
                  <c:v>79.2</c:v>
                </c:pt>
                <c:pt idx="331">
                  <c:v>79.440000000000012</c:v>
                </c:pt>
                <c:pt idx="332">
                  <c:v>79.679999999999993</c:v>
                </c:pt>
                <c:pt idx="333">
                  <c:v>79.92</c:v>
                </c:pt>
                <c:pt idx="334">
                  <c:v>80.16</c:v>
                </c:pt>
                <c:pt idx="335">
                  <c:v>80.400000000000006</c:v>
                </c:pt>
                <c:pt idx="336">
                  <c:v>80.64</c:v>
                </c:pt>
                <c:pt idx="337">
                  <c:v>80.88</c:v>
                </c:pt>
                <c:pt idx="338">
                  <c:v>81.11999999999999</c:v>
                </c:pt>
                <c:pt idx="339">
                  <c:v>81.36</c:v>
                </c:pt>
                <c:pt idx="340">
                  <c:v>81.599999999999994</c:v>
                </c:pt>
                <c:pt idx="341">
                  <c:v>81.84</c:v>
                </c:pt>
                <c:pt idx="342">
                  <c:v>82.08</c:v>
                </c:pt>
                <c:pt idx="343">
                  <c:v>82.32</c:v>
                </c:pt>
                <c:pt idx="344">
                  <c:v>82.56</c:v>
                </c:pt>
                <c:pt idx="345">
                  <c:v>82.8</c:v>
                </c:pt>
                <c:pt idx="346">
                  <c:v>83.04</c:v>
                </c:pt>
                <c:pt idx="347">
                  <c:v>83.28</c:v>
                </c:pt>
                <c:pt idx="348">
                  <c:v>83.52</c:v>
                </c:pt>
                <c:pt idx="349">
                  <c:v>83.76</c:v>
                </c:pt>
                <c:pt idx="350">
                  <c:v>84</c:v>
                </c:pt>
                <c:pt idx="351">
                  <c:v>84.240000000000009</c:v>
                </c:pt>
                <c:pt idx="352">
                  <c:v>84.48</c:v>
                </c:pt>
                <c:pt idx="353">
                  <c:v>84.72</c:v>
                </c:pt>
                <c:pt idx="354">
                  <c:v>84.960000000000008</c:v>
                </c:pt>
                <c:pt idx="355">
                  <c:v>85.2</c:v>
                </c:pt>
                <c:pt idx="356">
                  <c:v>85.440000000000012</c:v>
                </c:pt>
                <c:pt idx="357">
                  <c:v>85.679999999999993</c:v>
                </c:pt>
                <c:pt idx="358">
                  <c:v>85.92</c:v>
                </c:pt>
                <c:pt idx="359">
                  <c:v>86.16</c:v>
                </c:pt>
                <c:pt idx="360">
                  <c:v>86.4</c:v>
                </c:pt>
                <c:pt idx="361">
                  <c:v>86.64</c:v>
                </c:pt>
                <c:pt idx="362">
                  <c:v>86.88</c:v>
                </c:pt>
                <c:pt idx="363">
                  <c:v>87.11999999999999</c:v>
                </c:pt>
                <c:pt idx="364">
                  <c:v>87.36</c:v>
                </c:pt>
                <c:pt idx="365">
                  <c:v>87.6</c:v>
                </c:pt>
                <c:pt idx="366">
                  <c:v>87.84</c:v>
                </c:pt>
                <c:pt idx="367">
                  <c:v>88.08</c:v>
                </c:pt>
                <c:pt idx="368">
                  <c:v>88.32</c:v>
                </c:pt>
                <c:pt idx="369">
                  <c:v>88.56</c:v>
                </c:pt>
                <c:pt idx="370">
                  <c:v>88.8</c:v>
                </c:pt>
                <c:pt idx="371">
                  <c:v>89.04</c:v>
                </c:pt>
                <c:pt idx="372">
                  <c:v>89.28</c:v>
                </c:pt>
                <c:pt idx="373">
                  <c:v>89.52</c:v>
                </c:pt>
                <c:pt idx="374">
                  <c:v>89.76</c:v>
                </c:pt>
                <c:pt idx="375">
                  <c:v>90</c:v>
                </c:pt>
                <c:pt idx="376">
                  <c:v>90.240000000000009</c:v>
                </c:pt>
                <c:pt idx="377">
                  <c:v>90.48</c:v>
                </c:pt>
                <c:pt idx="378">
                  <c:v>90.72</c:v>
                </c:pt>
                <c:pt idx="379">
                  <c:v>90.960000000000008</c:v>
                </c:pt>
                <c:pt idx="380">
                  <c:v>91.2</c:v>
                </c:pt>
                <c:pt idx="381">
                  <c:v>91.440000000000012</c:v>
                </c:pt>
                <c:pt idx="382">
                  <c:v>91.679999999999993</c:v>
                </c:pt>
                <c:pt idx="383">
                  <c:v>91.92</c:v>
                </c:pt>
                <c:pt idx="384">
                  <c:v>92.16</c:v>
                </c:pt>
                <c:pt idx="385">
                  <c:v>92.4</c:v>
                </c:pt>
                <c:pt idx="386">
                  <c:v>92.64</c:v>
                </c:pt>
                <c:pt idx="387">
                  <c:v>92.88</c:v>
                </c:pt>
                <c:pt idx="388">
                  <c:v>93.11999999999999</c:v>
                </c:pt>
                <c:pt idx="389">
                  <c:v>93.36</c:v>
                </c:pt>
                <c:pt idx="390">
                  <c:v>93.6</c:v>
                </c:pt>
                <c:pt idx="391">
                  <c:v>93.84</c:v>
                </c:pt>
                <c:pt idx="392">
                  <c:v>94.08</c:v>
                </c:pt>
                <c:pt idx="393">
                  <c:v>94.32</c:v>
                </c:pt>
                <c:pt idx="394">
                  <c:v>94.56</c:v>
                </c:pt>
                <c:pt idx="395">
                  <c:v>94.8</c:v>
                </c:pt>
                <c:pt idx="396">
                  <c:v>95.04</c:v>
                </c:pt>
                <c:pt idx="397">
                  <c:v>95.28</c:v>
                </c:pt>
                <c:pt idx="398">
                  <c:v>95.52</c:v>
                </c:pt>
                <c:pt idx="399">
                  <c:v>95.76</c:v>
                </c:pt>
                <c:pt idx="400">
                  <c:v>96</c:v>
                </c:pt>
                <c:pt idx="401">
                  <c:v>96.240000000000009</c:v>
                </c:pt>
                <c:pt idx="402">
                  <c:v>96.48</c:v>
                </c:pt>
                <c:pt idx="403">
                  <c:v>96.72</c:v>
                </c:pt>
                <c:pt idx="404">
                  <c:v>96.960000000000008</c:v>
                </c:pt>
                <c:pt idx="405">
                  <c:v>97.2</c:v>
                </c:pt>
                <c:pt idx="406">
                  <c:v>97.440000000000012</c:v>
                </c:pt>
                <c:pt idx="407">
                  <c:v>97.679999999999993</c:v>
                </c:pt>
                <c:pt idx="408">
                  <c:v>97.92</c:v>
                </c:pt>
                <c:pt idx="409">
                  <c:v>98.16</c:v>
                </c:pt>
                <c:pt idx="410">
                  <c:v>98.4</c:v>
                </c:pt>
                <c:pt idx="411">
                  <c:v>98.64</c:v>
                </c:pt>
                <c:pt idx="412">
                  <c:v>98.88</c:v>
                </c:pt>
                <c:pt idx="413">
                  <c:v>99.11999999999999</c:v>
                </c:pt>
                <c:pt idx="414">
                  <c:v>99.36</c:v>
                </c:pt>
                <c:pt idx="415">
                  <c:v>99.6</c:v>
                </c:pt>
                <c:pt idx="416">
                  <c:v>99.84</c:v>
                </c:pt>
                <c:pt idx="417">
                  <c:v>100.08</c:v>
                </c:pt>
                <c:pt idx="418">
                  <c:v>100.32</c:v>
                </c:pt>
                <c:pt idx="419">
                  <c:v>100.56</c:v>
                </c:pt>
                <c:pt idx="420">
                  <c:v>100.8</c:v>
                </c:pt>
                <c:pt idx="421">
                  <c:v>101.04</c:v>
                </c:pt>
                <c:pt idx="422">
                  <c:v>101.28</c:v>
                </c:pt>
                <c:pt idx="423">
                  <c:v>101.52</c:v>
                </c:pt>
                <c:pt idx="424">
                  <c:v>101.76</c:v>
                </c:pt>
                <c:pt idx="425">
                  <c:v>102</c:v>
                </c:pt>
                <c:pt idx="426">
                  <c:v>102.24000000000001</c:v>
                </c:pt>
                <c:pt idx="427">
                  <c:v>102.48</c:v>
                </c:pt>
                <c:pt idx="428">
                  <c:v>102.72</c:v>
                </c:pt>
                <c:pt idx="429">
                  <c:v>102.96000000000001</c:v>
                </c:pt>
                <c:pt idx="430">
                  <c:v>103.2</c:v>
                </c:pt>
                <c:pt idx="431">
                  <c:v>103.44000000000001</c:v>
                </c:pt>
                <c:pt idx="432">
                  <c:v>103.67999999999999</c:v>
                </c:pt>
                <c:pt idx="433">
                  <c:v>103.92</c:v>
                </c:pt>
                <c:pt idx="434">
                  <c:v>104.16</c:v>
                </c:pt>
                <c:pt idx="435">
                  <c:v>104.4</c:v>
                </c:pt>
                <c:pt idx="436">
                  <c:v>104.64</c:v>
                </c:pt>
                <c:pt idx="437">
                  <c:v>104.88</c:v>
                </c:pt>
                <c:pt idx="438">
                  <c:v>105.11999999999999</c:v>
                </c:pt>
                <c:pt idx="439">
                  <c:v>105.36</c:v>
                </c:pt>
                <c:pt idx="440">
                  <c:v>105.6</c:v>
                </c:pt>
                <c:pt idx="441">
                  <c:v>105.84</c:v>
                </c:pt>
                <c:pt idx="442">
                  <c:v>106.08</c:v>
                </c:pt>
                <c:pt idx="443">
                  <c:v>106.32</c:v>
                </c:pt>
                <c:pt idx="444">
                  <c:v>106.56</c:v>
                </c:pt>
                <c:pt idx="445">
                  <c:v>106.8</c:v>
                </c:pt>
                <c:pt idx="446">
                  <c:v>107.04</c:v>
                </c:pt>
                <c:pt idx="447">
                  <c:v>107.28</c:v>
                </c:pt>
                <c:pt idx="448">
                  <c:v>107.52</c:v>
                </c:pt>
                <c:pt idx="449">
                  <c:v>107.76</c:v>
                </c:pt>
                <c:pt idx="450">
                  <c:v>108</c:v>
                </c:pt>
                <c:pt idx="451">
                  <c:v>108.24000000000001</c:v>
                </c:pt>
                <c:pt idx="452">
                  <c:v>108.48</c:v>
                </c:pt>
                <c:pt idx="453">
                  <c:v>108.72</c:v>
                </c:pt>
                <c:pt idx="454">
                  <c:v>108.96000000000001</c:v>
                </c:pt>
                <c:pt idx="455">
                  <c:v>109.2</c:v>
                </c:pt>
                <c:pt idx="456">
                  <c:v>109.44000000000001</c:v>
                </c:pt>
                <c:pt idx="457">
                  <c:v>109.67999999999999</c:v>
                </c:pt>
                <c:pt idx="458">
                  <c:v>109.92</c:v>
                </c:pt>
                <c:pt idx="459">
                  <c:v>110.16</c:v>
                </c:pt>
                <c:pt idx="460">
                  <c:v>110.4</c:v>
                </c:pt>
                <c:pt idx="461">
                  <c:v>110.64</c:v>
                </c:pt>
                <c:pt idx="462">
                  <c:v>110.88</c:v>
                </c:pt>
                <c:pt idx="463">
                  <c:v>111.11999999999999</c:v>
                </c:pt>
                <c:pt idx="464">
                  <c:v>111.36</c:v>
                </c:pt>
                <c:pt idx="465">
                  <c:v>111.6</c:v>
                </c:pt>
                <c:pt idx="466">
                  <c:v>111.84</c:v>
                </c:pt>
                <c:pt idx="467">
                  <c:v>112.08</c:v>
                </c:pt>
                <c:pt idx="468">
                  <c:v>112.32</c:v>
                </c:pt>
                <c:pt idx="469">
                  <c:v>112.56</c:v>
                </c:pt>
                <c:pt idx="470">
                  <c:v>112.8</c:v>
                </c:pt>
                <c:pt idx="471">
                  <c:v>113.04</c:v>
                </c:pt>
                <c:pt idx="472">
                  <c:v>113.28</c:v>
                </c:pt>
                <c:pt idx="473">
                  <c:v>113.52</c:v>
                </c:pt>
                <c:pt idx="474">
                  <c:v>113.76</c:v>
                </c:pt>
                <c:pt idx="475">
                  <c:v>114</c:v>
                </c:pt>
                <c:pt idx="476">
                  <c:v>114.24000000000001</c:v>
                </c:pt>
                <c:pt idx="477">
                  <c:v>114.48</c:v>
                </c:pt>
                <c:pt idx="478">
                  <c:v>114.72</c:v>
                </c:pt>
                <c:pt idx="479">
                  <c:v>114.96000000000001</c:v>
                </c:pt>
                <c:pt idx="480">
                  <c:v>115.2</c:v>
                </c:pt>
                <c:pt idx="481">
                  <c:v>115.44000000000001</c:v>
                </c:pt>
                <c:pt idx="482">
                  <c:v>115.67999999999999</c:v>
                </c:pt>
                <c:pt idx="483">
                  <c:v>115.92</c:v>
                </c:pt>
                <c:pt idx="484">
                  <c:v>116.16</c:v>
                </c:pt>
                <c:pt idx="485">
                  <c:v>116.4</c:v>
                </c:pt>
                <c:pt idx="486">
                  <c:v>116.64</c:v>
                </c:pt>
                <c:pt idx="487">
                  <c:v>116.88</c:v>
                </c:pt>
                <c:pt idx="488">
                  <c:v>117.11999999999999</c:v>
                </c:pt>
                <c:pt idx="489">
                  <c:v>117.36</c:v>
                </c:pt>
                <c:pt idx="490">
                  <c:v>117.6</c:v>
                </c:pt>
                <c:pt idx="491">
                  <c:v>117.84</c:v>
                </c:pt>
                <c:pt idx="492">
                  <c:v>118.08</c:v>
                </c:pt>
                <c:pt idx="493">
                  <c:v>118.32</c:v>
                </c:pt>
                <c:pt idx="494">
                  <c:v>118.56</c:v>
                </c:pt>
                <c:pt idx="495">
                  <c:v>118.8</c:v>
                </c:pt>
                <c:pt idx="496">
                  <c:v>119.04</c:v>
                </c:pt>
                <c:pt idx="497">
                  <c:v>119.28</c:v>
                </c:pt>
                <c:pt idx="498">
                  <c:v>119.52</c:v>
                </c:pt>
                <c:pt idx="499">
                  <c:v>119.76</c:v>
                </c:pt>
                <c:pt idx="500">
                  <c:v>120</c:v>
                </c:pt>
                <c:pt idx="501">
                  <c:v>120.24000000000001</c:v>
                </c:pt>
                <c:pt idx="502">
                  <c:v>120.48</c:v>
                </c:pt>
                <c:pt idx="503">
                  <c:v>120.72</c:v>
                </c:pt>
                <c:pt idx="504">
                  <c:v>120.96000000000001</c:v>
                </c:pt>
                <c:pt idx="505">
                  <c:v>121.2</c:v>
                </c:pt>
                <c:pt idx="506">
                  <c:v>121.44000000000001</c:v>
                </c:pt>
                <c:pt idx="507">
                  <c:v>121.67999999999999</c:v>
                </c:pt>
                <c:pt idx="508">
                  <c:v>121.92</c:v>
                </c:pt>
                <c:pt idx="509">
                  <c:v>122.16</c:v>
                </c:pt>
                <c:pt idx="510">
                  <c:v>122.4</c:v>
                </c:pt>
                <c:pt idx="511">
                  <c:v>122.64</c:v>
                </c:pt>
                <c:pt idx="512">
                  <c:v>122.88</c:v>
                </c:pt>
                <c:pt idx="513">
                  <c:v>123.11999999999999</c:v>
                </c:pt>
                <c:pt idx="514">
                  <c:v>123.36</c:v>
                </c:pt>
                <c:pt idx="515">
                  <c:v>123.6</c:v>
                </c:pt>
                <c:pt idx="516">
                  <c:v>123.84</c:v>
                </c:pt>
                <c:pt idx="517">
                  <c:v>124.08</c:v>
                </c:pt>
                <c:pt idx="518">
                  <c:v>124.32</c:v>
                </c:pt>
                <c:pt idx="519">
                  <c:v>124.56</c:v>
                </c:pt>
                <c:pt idx="520">
                  <c:v>124.8</c:v>
                </c:pt>
                <c:pt idx="521">
                  <c:v>125.04</c:v>
                </c:pt>
                <c:pt idx="522">
                  <c:v>125.28</c:v>
                </c:pt>
                <c:pt idx="523">
                  <c:v>125.52</c:v>
                </c:pt>
                <c:pt idx="524">
                  <c:v>125.76</c:v>
                </c:pt>
                <c:pt idx="525">
                  <c:v>126</c:v>
                </c:pt>
                <c:pt idx="526">
                  <c:v>126.24000000000001</c:v>
                </c:pt>
                <c:pt idx="527">
                  <c:v>126.48</c:v>
                </c:pt>
                <c:pt idx="528">
                  <c:v>126.72</c:v>
                </c:pt>
                <c:pt idx="529">
                  <c:v>126.96000000000001</c:v>
                </c:pt>
                <c:pt idx="530">
                  <c:v>127.2</c:v>
                </c:pt>
                <c:pt idx="531">
                  <c:v>127.44000000000001</c:v>
                </c:pt>
                <c:pt idx="532">
                  <c:v>127.67999999999999</c:v>
                </c:pt>
                <c:pt idx="533">
                  <c:v>127.92</c:v>
                </c:pt>
                <c:pt idx="534">
                  <c:v>128.16</c:v>
                </c:pt>
                <c:pt idx="535">
                  <c:v>128.4</c:v>
                </c:pt>
                <c:pt idx="536">
                  <c:v>128.63999999999999</c:v>
                </c:pt>
                <c:pt idx="537">
                  <c:v>128.88000000000002</c:v>
                </c:pt>
                <c:pt idx="538">
                  <c:v>129.12</c:v>
                </c:pt>
                <c:pt idx="539">
                  <c:v>129.36000000000001</c:v>
                </c:pt>
                <c:pt idx="540">
                  <c:v>129.6</c:v>
                </c:pt>
                <c:pt idx="541">
                  <c:v>129.84</c:v>
                </c:pt>
                <c:pt idx="542">
                  <c:v>130.08000000000001</c:v>
                </c:pt>
                <c:pt idx="543">
                  <c:v>130.32000000000002</c:v>
                </c:pt>
                <c:pt idx="544">
                  <c:v>130.56</c:v>
                </c:pt>
                <c:pt idx="545">
                  <c:v>130.80000000000001</c:v>
                </c:pt>
                <c:pt idx="546">
                  <c:v>131.04</c:v>
                </c:pt>
                <c:pt idx="547">
                  <c:v>131.28</c:v>
                </c:pt>
                <c:pt idx="548">
                  <c:v>131.52000000000001</c:v>
                </c:pt>
                <c:pt idx="549">
                  <c:v>131.76</c:v>
                </c:pt>
                <c:pt idx="550">
                  <c:v>132</c:v>
                </c:pt>
                <c:pt idx="551">
                  <c:v>132.23999999999998</c:v>
                </c:pt>
                <c:pt idx="552">
                  <c:v>132.47999999999999</c:v>
                </c:pt>
                <c:pt idx="553">
                  <c:v>132.72</c:v>
                </c:pt>
                <c:pt idx="554">
                  <c:v>132.96</c:v>
                </c:pt>
                <c:pt idx="555">
                  <c:v>133.19999999999999</c:v>
                </c:pt>
                <c:pt idx="556">
                  <c:v>133.44</c:v>
                </c:pt>
                <c:pt idx="557">
                  <c:v>133.68</c:v>
                </c:pt>
                <c:pt idx="558">
                  <c:v>133.91999999999999</c:v>
                </c:pt>
                <c:pt idx="559">
                  <c:v>134.16</c:v>
                </c:pt>
                <c:pt idx="560">
                  <c:v>134.4</c:v>
                </c:pt>
                <c:pt idx="561">
                  <c:v>134.63999999999999</c:v>
                </c:pt>
                <c:pt idx="562">
                  <c:v>134.88000000000002</c:v>
                </c:pt>
                <c:pt idx="563">
                  <c:v>135.12</c:v>
                </c:pt>
                <c:pt idx="564">
                  <c:v>135.36000000000001</c:v>
                </c:pt>
                <c:pt idx="565">
                  <c:v>135.6</c:v>
                </c:pt>
                <c:pt idx="566">
                  <c:v>135.84</c:v>
                </c:pt>
                <c:pt idx="567">
                  <c:v>136.08000000000001</c:v>
                </c:pt>
                <c:pt idx="568">
                  <c:v>136.32000000000002</c:v>
                </c:pt>
                <c:pt idx="569">
                  <c:v>136.56</c:v>
                </c:pt>
                <c:pt idx="570">
                  <c:v>136.80000000000001</c:v>
                </c:pt>
                <c:pt idx="571">
                  <c:v>137.04</c:v>
                </c:pt>
                <c:pt idx="572">
                  <c:v>137.28</c:v>
                </c:pt>
                <c:pt idx="573">
                  <c:v>137.52000000000001</c:v>
                </c:pt>
                <c:pt idx="574">
                  <c:v>137.76</c:v>
                </c:pt>
                <c:pt idx="575">
                  <c:v>138</c:v>
                </c:pt>
                <c:pt idx="576">
                  <c:v>138.23999999999998</c:v>
                </c:pt>
                <c:pt idx="577">
                  <c:v>138.47999999999999</c:v>
                </c:pt>
                <c:pt idx="578">
                  <c:v>138.72</c:v>
                </c:pt>
                <c:pt idx="579">
                  <c:v>138.96</c:v>
                </c:pt>
                <c:pt idx="580">
                  <c:v>139.19999999999999</c:v>
                </c:pt>
                <c:pt idx="581">
                  <c:v>139.44</c:v>
                </c:pt>
                <c:pt idx="582">
                  <c:v>139.68</c:v>
                </c:pt>
                <c:pt idx="583">
                  <c:v>139.91999999999999</c:v>
                </c:pt>
                <c:pt idx="584">
                  <c:v>140.16</c:v>
                </c:pt>
                <c:pt idx="585">
                  <c:v>140.4</c:v>
                </c:pt>
                <c:pt idx="586">
                  <c:v>140.63999999999999</c:v>
                </c:pt>
                <c:pt idx="587">
                  <c:v>140.88000000000002</c:v>
                </c:pt>
                <c:pt idx="588">
                  <c:v>141.12</c:v>
                </c:pt>
                <c:pt idx="589">
                  <c:v>141.36000000000001</c:v>
                </c:pt>
                <c:pt idx="590">
                  <c:v>141.6</c:v>
                </c:pt>
                <c:pt idx="591">
                  <c:v>141.84</c:v>
                </c:pt>
                <c:pt idx="592">
                  <c:v>142.08000000000001</c:v>
                </c:pt>
                <c:pt idx="593">
                  <c:v>142.32000000000002</c:v>
                </c:pt>
                <c:pt idx="594">
                  <c:v>142.56</c:v>
                </c:pt>
                <c:pt idx="595">
                  <c:v>142.80000000000001</c:v>
                </c:pt>
                <c:pt idx="596">
                  <c:v>143.04</c:v>
                </c:pt>
                <c:pt idx="597">
                  <c:v>143.28</c:v>
                </c:pt>
                <c:pt idx="598">
                  <c:v>143.52000000000001</c:v>
                </c:pt>
                <c:pt idx="599">
                  <c:v>143.76</c:v>
                </c:pt>
                <c:pt idx="600">
                  <c:v>144</c:v>
                </c:pt>
                <c:pt idx="601">
                  <c:v>144.23999999999998</c:v>
                </c:pt>
                <c:pt idx="602">
                  <c:v>144.47999999999999</c:v>
                </c:pt>
                <c:pt idx="603">
                  <c:v>144.72</c:v>
                </c:pt>
                <c:pt idx="604">
                  <c:v>144.96</c:v>
                </c:pt>
                <c:pt idx="605">
                  <c:v>145.19999999999999</c:v>
                </c:pt>
                <c:pt idx="606">
                  <c:v>145.44</c:v>
                </c:pt>
                <c:pt idx="607">
                  <c:v>145.68</c:v>
                </c:pt>
                <c:pt idx="608">
                  <c:v>145.91999999999999</c:v>
                </c:pt>
                <c:pt idx="609">
                  <c:v>146.16</c:v>
                </c:pt>
                <c:pt idx="610">
                  <c:v>146.4</c:v>
                </c:pt>
                <c:pt idx="611">
                  <c:v>146.63999999999999</c:v>
                </c:pt>
                <c:pt idx="612">
                  <c:v>146.88000000000002</c:v>
                </c:pt>
                <c:pt idx="613">
                  <c:v>147.12</c:v>
                </c:pt>
                <c:pt idx="614">
                  <c:v>147.36000000000001</c:v>
                </c:pt>
                <c:pt idx="615">
                  <c:v>147.6</c:v>
                </c:pt>
                <c:pt idx="616">
                  <c:v>147.84</c:v>
                </c:pt>
                <c:pt idx="617">
                  <c:v>148.08000000000001</c:v>
                </c:pt>
                <c:pt idx="618">
                  <c:v>148.32000000000002</c:v>
                </c:pt>
                <c:pt idx="619">
                  <c:v>148.56</c:v>
                </c:pt>
                <c:pt idx="620">
                  <c:v>148.80000000000001</c:v>
                </c:pt>
                <c:pt idx="621">
                  <c:v>149.04</c:v>
                </c:pt>
                <c:pt idx="622">
                  <c:v>149.28</c:v>
                </c:pt>
                <c:pt idx="623">
                  <c:v>149.52000000000001</c:v>
                </c:pt>
                <c:pt idx="624">
                  <c:v>149.76</c:v>
                </c:pt>
                <c:pt idx="625">
                  <c:v>150</c:v>
                </c:pt>
                <c:pt idx="626">
                  <c:v>150.23999999999998</c:v>
                </c:pt>
                <c:pt idx="627">
                  <c:v>150.47999999999999</c:v>
                </c:pt>
                <c:pt idx="628">
                  <c:v>150.72</c:v>
                </c:pt>
                <c:pt idx="629">
                  <c:v>150.96</c:v>
                </c:pt>
                <c:pt idx="630">
                  <c:v>151.19999999999999</c:v>
                </c:pt>
                <c:pt idx="631">
                  <c:v>151.44</c:v>
                </c:pt>
                <c:pt idx="632">
                  <c:v>151.68</c:v>
                </c:pt>
                <c:pt idx="633">
                  <c:v>151.91999999999999</c:v>
                </c:pt>
                <c:pt idx="634">
                  <c:v>152.16</c:v>
                </c:pt>
                <c:pt idx="635">
                  <c:v>152.4</c:v>
                </c:pt>
                <c:pt idx="636">
                  <c:v>152.63999999999999</c:v>
                </c:pt>
                <c:pt idx="637">
                  <c:v>152.88000000000002</c:v>
                </c:pt>
                <c:pt idx="638">
                  <c:v>153.12</c:v>
                </c:pt>
                <c:pt idx="639">
                  <c:v>153.36000000000001</c:v>
                </c:pt>
                <c:pt idx="640">
                  <c:v>153.6</c:v>
                </c:pt>
                <c:pt idx="641">
                  <c:v>153.84</c:v>
                </c:pt>
                <c:pt idx="642">
                  <c:v>154.08000000000001</c:v>
                </c:pt>
                <c:pt idx="643">
                  <c:v>154.32000000000002</c:v>
                </c:pt>
                <c:pt idx="644">
                  <c:v>154.56</c:v>
                </c:pt>
                <c:pt idx="645">
                  <c:v>154.80000000000001</c:v>
                </c:pt>
                <c:pt idx="646">
                  <c:v>155.04</c:v>
                </c:pt>
                <c:pt idx="647">
                  <c:v>155.28</c:v>
                </c:pt>
                <c:pt idx="648">
                  <c:v>155.52000000000001</c:v>
                </c:pt>
                <c:pt idx="649">
                  <c:v>155.76</c:v>
                </c:pt>
                <c:pt idx="650">
                  <c:v>156</c:v>
                </c:pt>
                <c:pt idx="651">
                  <c:v>156.23999999999998</c:v>
                </c:pt>
                <c:pt idx="652">
                  <c:v>156.47999999999999</c:v>
                </c:pt>
                <c:pt idx="653">
                  <c:v>156.72</c:v>
                </c:pt>
                <c:pt idx="654">
                  <c:v>156.96</c:v>
                </c:pt>
                <c:pt idx="655">
                  <c:v>157.19999999999999</c:v>
                </c:pt>
                <c:pt idx="656">
                  <c:v>157.44</c:v>
                </c:pt>
                <c:pt idx="657">
                  <c:v>157.68</c:v>
                </c:pt>
                <c:pt idx="658">
                  <c:v>157.91999999999999</c:v>
                </c:pt>
                <c:pt idx="659">
                  <c:v>158.16</c:v>
                </c:pt>
                <c:pt idx="660">
                  <c:v>158.4</c:v>
                </c:pt>
                <c:pt idx="661">
                  <c:v>158.63999999999999</c:v>
                </c:pt>
                <c:pt idx="662">
                  <c:v>158.88000000000002</c:v>
                </c:pt>
                <c:pt idx="663">
                  <c:v>159.12</c:v>
                </c:pt>
                <c:pt idx="664">
                  <c:v>159.36000000000001</c:v>
                </c:pt>
                <c:pt idx="665">
                  <c:v>159.6</c:v>
                </c:pt>
                <c:pt idx="666">
                  <c:v>159.84</c:v>
                </c:pt>
                <c:pt idx="667">
                  <c:v>160.08000000000001</c:v>
                </c:pt>
                <c:pt idx="668">
                  <c:v>160.32000000000002</c:v>
                </c:pt>
                <c:pt idx="669">
                  <c:v>160.56</c:v>
                </c:pt>
                <c:pt idx="670">
                  <c:v>160.80000000000001</c:v>
                </c:pt>
                <c:pt idx="671">
                  <c:v>161.04</c:v>
                </c:pt>
                <c:pt idx="672">
                  <c:v>161.28</c:v>
                </c:pt>
                <c:pt idx="673">
                  <c:v>161.52000000000001</c:v>
                </c:pt>
                <c:pt idx="674">
                  <c:v>161.76</c:v>
                </c:pt>
                <c:pt idx="675">
                  <c:v>162</c:v>
                </c:pt>
                <c:pt idx="676">
                  <c:v>162.23999999999998</c:v>
                </c:pt>
                <c:pt idx="677">
                  <c:v>162.47999999999999</c:v>
                </c:pt>
                <c:pt idx="678">
                  <c:v>162.72</c:v>
                </c:pt>
                <c:pt idx="679">
                  <c:v>162.96</c:v>
                </c:pt>
                <c:pt idx="680">
                  <c:v>163.19999999999999</c:v>
                </c:pt>
                <c:pt idx="681">
                  <c:v>163.44</c:v>
                </c:pt>
                <c:pt idx="682">
                  <c:v>163.68</c:v>
                </c:pt>
                <c:pt idx="683">
                  <c:v>163.92000000000002</c:v>
                </c:pt>
                <c:pt idx="684">
                  <c:v>164.16</c:v>
                </c:pt>
                <c:pt idx="685">
                  <c:v>164.4</c:v>
                </c:pt>
                <c:pt idx="686">
                  <c:v>164.64</c:v>
                </c:pt>
                <c:pt idx="687">
                  <c:v>164.88000000000002</c:v>
                </c:pt>
                <c:pt idx="688">
                  <c:v>165.12</c:v>
                </c:pt>
                <c:pt idx="689">
                  <c:v>165.36</c:v>
                </c:pt>
                <c:pt idx="690">
                  <c:v>165.6</c:v>
                </c:pt>
                <c:pt idx="691">
                  <c:v>165.84</c:v>
                </c:pt>
                <c:pt idx="692">
                  <c:v>166.08</c:v>
                </c:pt>
                <c:pt idx="693">
                  <c:v>166.32000000000002</c:v>
                </c:pt>
                <c:pt idx="694">
                  <c:v>166.56</c:v>
                </c:pt>
                <c:pt idx="695">
                  <c:v>166.8</c:v>
                </c:pt>
                <c:pt idx="696">
                  <c:v>167.04</c:v>
                </c:pt>
                <c:pt idx="697">
                  <c:v>167.28</c:v>
                </c:pt>
                <c:pt idx="698">
                  <c:v>167.52</c:v>
                </c:pt>
                <c:pt idx="699">
                  <c:v>167.76</c:v>
                </c:pt>
                <c:pt idx="700">
                  <c:v>168</c:v>
                </c:pt>
                <c:pt idx="701">
                  <c:v>168.23999999999998</c:v>
                </c:pt>
                <c:pt idx="702">
                  <c:v>168.48000000000002</c:v>
                </c:pt>
                <c:pt idx="703">
                  <c:v>168.72</c:v>
                </c:pt>
                <c:pt idx="704">
                  <c:v>168.96</c:v>
                </c:pt>
                <c:pt idx="705">
                  <c:v>169.2</c:v>
                </c:pt>
                <c:pt idx="706">
                  <c:v>169.44</c:v>
                </c:pt>
                <c:pt idx="707">
                  <c:v>169.68</c:v>
                </c:pt>
                <c:pt idx="708">
                  <c:v>169.92000000000002</c:v>
                </c:pt>
                <c:pt idx="709">
                  <c:v>170.16</c:v>
                </c:pt>
                <c:pt idx="710">
                  <c:v>170.4</c:v>
                </c:pt>
                <c:pt idx="711">
                  <c:v>170.64</c:v>
                </c:pt>
                <c:pt idx="712">
                  <c:v>170.88000000000002</c:v>
                </c:pt>
                <c:pt idx="713">
                  <c:v>171.12</c:v>
                </c:pt>
                <c:pt idx="714">
                  <c:v>171.36</c:v>
                </c:pt>
                <c:pt idx="715">
                  <c:v>171.6</c:v>
                </c:pt>
                <c:pt idx="716">
                  <c:v>171.84</c:v>
                </c:pt>
                <c:pt idx="717">
                  <c:v>172.08</c:v>
                </c:pt>
                <c:pt idx="718">
                  <c:v>172.32000000000002</c:v>
                </c:pt>
                <c:pt idx="719">
                  <c:v>172.56</c:v>
                </c:pt>
                <c:pt idx="720">
                  <c:v>172.8</c:v>
                </c:pt>
                <c:pt idx="721">
                  <c:v>173.04</c:v>
                </c:pt>
                <c:pt idx="722">
                  <c:v>173.28</c:v>
                </c:pt>
                <c:pt idx="723">
                  <c:v>173.52</c:v>
                </c:pt>
                <c:pt idx="724">
                  <c:v>173.76</c:v>
                </c:pt>
                <c:pt idx="725">
                  <c:v>174</c:v>
                </c:pt>
                <c:pt idx="726">
                  <c:v>174.23999999999998</c:v>
                </c:pt>
                <c:pt idx="727">
                  <c:v>174.48000000000002</c:v>
                </c:pt>
                <c:pt idx="728">
                  <c:v>174.72</c:v>
                </c:pt>
                <c:pt idx="729">
                  <c:v>174.96</c:v>
                </c:pt>
                <c:pt idx="730">
                  <c:v>175.2</c:v>
                </c:pt>
                <c:pt idx="731">
                  <c:v>175.44</c:v>
                </c:pt>
                <c:pt idx="732">
                  <c:v>175.68</c:v>
                </c:pt>
                <c:pt idx="733">
                  <c:v>175.92000000000002</c:v>
                </c:pt>
                <c:pt idx="734">
                  <c:v>176.16</c:v>
                </c:pt>
                <c:pt idx="735">
                  <c:v>176.4</c:v>
                </c:pt>
                <c:pt idx="736">
                  <c:v>176.64</c:v>
                </c:pt>
                <c:pt idx="737">
                  <c:v>176.88000000000002</c:v>
                </c:pt>
                <c:pt idx="738">
                  <c:v>177.12</c:v>
                </c:pt>
                <c:pt idx="739">
                  <c:v>177.36</c:v>
                </c:pt>
                <c:pt idx="740">
                  <c:v>177.6</c:v>
                </c:pt>
                <c:pt idx="741">
                  <c:v>177.84</c:v>
                </c:pt>
                <c:pt idx="742">
                  <c:v>178.08</c:v>
                </c:pt>
                <c:pt idx="743">
                  <c:v>178.32000000000002</c:v>
                </c:pt>
                <c:pt idx="744">
                  <c:v>178.56</c:v>
                </c:pt>
                <c:pt idx="745">
                  <c:v>178.8</c:v>
                </c:pt>
                <c:pt idx="746">
                  <c:v>179.04</c:v>
                </c:pt>
                <c:pt idx="747">
                  <c:v>179.28</c:v>
                </c:pt>
                <c:pt idx="748">
                  <c:v>179.52</c:v>
                </c:pt>
                <c:pt idx="749">
                  <c:v>179.76</c:v>
                </c:pt>
                <c:pt idx="750">
                  <c:v>180</c:v>
                </c:pt>
                <c:pt idx="751">
                  <c:v>180.23999999999998</c:v>
                </c:pt>
                <c:pt idx="752">
                  <c:v>180.48000000000002</c:v>
                </c:pt>
                <c:pt idx="753">
                  <c:v>180.72</c:v>
                </c:pt>
                <c:pt idx="754">
                  <c:v>180.96</c:v>
                </c:pt>
                <c:pt idx="755">
                  <c:v>181.2</c:v>
                </c:pt>
                <c:pt idx="756">
                  <c:v>181.44</c:v>
                </c:pt>
                <c:pt idx="757">
                  <c:v>181.68</c:v>
                </c:pt>
                <c:pt idx="758">
                  <c:v>181.92000000000002</c:v>
                </c:pt>
                <c:pt idx="759">
                  <c:v>182.16</c:v>
                </c:pt>
                <c:pt idx="760">
                  <c:v>182.4</c:v>
                </c:pt>
                <c:pt idx="761">
                  <c:v>182.64</c:v>
                </c:pt>
                <c:pt idx="762">
                  <c:v>182.88000000000002</c:v>
                </c:pt>
                <c:pt idx="763">
                  <c:v>183.12</c:v>
                </c:pt>
                <c:pt idx="764">
                  <c:v>183.36</c:v>
                </c:pt>
                <c:pt idx="765">
                  <c:v>183.6</c:v>
                </c:pt>
                <c:pt idx="766">
                  <c:v>183.84</c:v>
                </c:pt>
                <c:pt idx="767">
                  <c:v>184.08</c:v>
                </c:pt>
                <c:pt idx="768">
                  <c:v>184.32000000000002</c:v>
                </c:pt>
                <c:pt idx="769">
                  <c:v>184.56</c:v>
                </c:pt>
                <c:pt idx="770">
                  <c:v>184.8</c:v>
                </c:pt>
                <c:pt idx="771">
                  <c:v>185.04</c:v>
                </c:pt>
                <c:pt idx="772">
                  <c:v>185.28</c:v>
                </c:pt>
                <c:pt idx="773">
                  <c:v>185.52</c:v>
                </c:pt>
                <c:pt idx="774">
                  <c:v>185.76</c:v>
                </c:pt>
                <c:pt idx="775">
                  <c:v>186</c:v>
                </c:pt>
                <c:pt idx="776">
                  <c:v>186.23999999999998</c:v>
                </c:pt>
                <c:pt idx="777">
                  <c:v>186.48000000000002</c:v>
                </c:pt>
                <c:pt idx="778">
                  <c:v>186.72</c:v>
                </c:pt>
                <c:pt idx="779">
                  <c:v>186.96</c:v>
                </c:pt>
                <c:pt idx="780">
                  <c:v>187.2</c:v>
                </c:pt>
                <c:pt idx="781">
                  <c:v>187.44</c:v>
                </c:pt>
                <c:pt idx="782">
                  <c:v>187.68</c:v>
                </c:pt>
                <c:pt idx="783">
                  <c:v>187.92000000000002</c:v>
                </c:pt>
                <c:pt idx="784">
                  <c:v>188.16</c:v>
                </c:pt>
                <c:pt idx="785">
                  <c:v>188.4</c:v>
                </c:pt>
                <c:pt idx="786">
                  <c:v>188.64</c:v>
                </c:pt>
                <c:pt idx="787">
                  <c:v>188.88000000000002</c:v>
                </c:pt>
                <c:pt idx="788">
                  <c:v>189.12</c:v>
                </c:pt>
                <c:pt idx="789">
                  <c:v>189.36</c:v>
                </c:pt>
                <c:pt idx="790">
                  <c:v>189.6</c:v>
                </c:pt>
                <c:pt idx="791">
                  <c:v>189.84</c:v>
                </c:pt>
                <c:pt idx="792">
                  <c:v>190.08</c:v>
                </c:pt>
                <c:pt idx="793">
                  <c:v>190.32000000000002</c:v>
                </c:pt>
                <c:pt idx="794">
                  <c:v>190.56</c:v>
                </c:pt>
                <c:pt idx="795">
                  <c:v>190.8</c:v>
                </c:pt>
                <c:pt idx="796">
                  <c:v>191.04</c:v>
                </c:pt>
                <c:pt idx="797">
                  <c:v>191.28</c:v>
                </c:pt>
                <c:pt idx="798">
                  <c:v>191.52</c:v>
                </c:pt>
                <c:pt idx="799">
                  <c:v>191.76</c:v>
                </c:pt>
                <c:pt idx="800">
                  <c:v>192</c:v>
                </c:pt>
                <c:pt idx="801">
                  <c:v>192.23999999999998</c:v>
                </c:pt>
                <c:pt idx="802">
                  <c:v>192.48000000000002</c:v>
                </c:pt>
                <c:pt idx="803">
                  <c:v>192.72</c:v>
                </c:pt>
                <c:pt idx="804">
                  <c:v>192.96</c:v>
                </c:pt>
                <c:pt idx="805">
                  <c:v>193.2</c:v>
                </c:pt>
                <c:pt idx="806">
                  <c:v>193.44</c:v>
                </c:pt>
                <c:pt idx="807">
                  <c:v>193.68</c:v>
                </c:pt>
                <c:pt idx="808">
                  <c:v>193.92000000000002</c:v>
                </c:pt>
                <c:pt idx="809">
                  <c:v>194.16</c:v>
                </c:pt>
                <c:pt idx="810">
                  <c:v>194.4</c:v>
                </c:pt>
                <c:pt idx="811">
                  <c:v>194.64</c:v>
                </c:pt>
                <c:pt idx="812">
                  <c:v>194.88000000000002</c:v>
                </c:pt>
                <c:pt idx="813">
                  <c:v>195.12</c:v>
                </c:pt>
                <c:pt idx="814">
                  <c:v>195.36</c:v>
                </c:pt>
                <c:pt idx="815">
                  <c:v>195.6</c:v>
                </c:pt>
                <c:pt idx="816">
                  <c:v>195.84</c:v>
                </c:pt>
                <c:pt idx="817">
                  <c:v>196.08</c:v>
                </c:pt>
                <c:pt idx="818">
                  <c:v>196.32000000000002</c:v>
                </c:pt>
                <c:pt idx="819">
                  <c:v>196.56</c:v>
                </c:pt>
                <c:pt idx="820">
                  <c:v>196.8</c:v>
                </c:pt>
                <c:pt idx="821">
                  <c:v>197.04</c:v>
                </c:pt>
                <c:pt idx="822">
                  <c:v>197.28</c:v>
                </c:pt>
                <c:pt idx="823">
                  <c:v>197.52</c:v>
                </c:pt>
                <c:pt idx="824">
                  <c:v>197.76</c:v>
                </c:pt>
                <c:pt idx="825">
                  <c:v>198</c:v>
                </c:pt>
                <c:pt idx="826">
                  <c:v>198.23999999999998</c:v>
                </c:pt>
                <c:pt idx="827">
                  <c:v>198.48000000000002</c:v>
                </c:pt>
                <c:pt idx="828">
                  <c:v>198.72</c:v>
                </c:pt>
                <c:pt idx="829">
                  <c:v>198.96</c:v>
                </c:pt>
                <c:pt idx="830">
                  <c:v>199.2</c:v>
                </c:pt>
              </c:numCache>
            </c:numRef>
          </c:xVal>
          <c:yVal>
            <c:numRef>
              <c:f>Лист3!$E$3:$E$833</c:f>
              <c:numCache>
                <c:formatCode>\О\с\н\о\в\н\о\й</c:formatCode>
                <c:ptCount val="831"/>
                <c:pt idx="0">
                  <c:v>4.4000000000000011E-3</c:v>
                </c:pt>
                <c:pt idx="1">
                  <c:v>4.4000000000000011E-3</c:v>
                </c:pt>
                <c:pt idx="2">
                  <c:v>4.4000000000000011E-3</c:v>
                </c:pt>
                <c:pt idx="3">
                  <c:v>4.4000000000000011E-3</c:v>
                </c:pt>
                <c:pt idx="4">
                  <c:v>4.4000000000000011E-3</c:v>
                </c:pt>
                <c:pt idx="5">
                  <c:v>4.4000000000000011E-3</c:v>
                </c:pt>
                <c:pt idx="6">
                  <c:v>4.4000000000000011E-3</c:v>
                </c:pt>
                <c:pt idx="7">
                  <c:v>4.4000000000000011E-3</c:v>
                </c:pt>
                <c:pt idx="8">
                  <c:v>4.4000000000000011E-3</c:v>
                </c:pt>
                <c:pt idx="9">
                  <c:v>4.4000000000000011E-3</c:v>
                </c:pt>
                <c:pt idx="10">
                  <c:v>4.4000000000000011E-3</c:v>
                </c:pt>
                <c:pt idx="11">
                  <c:v>4.4000000000000011E-3</c:v>
                </c:pt>
                <c:pt idx="12">
                  <c:v>4.4000000000000011E-3</c:v>
                </c:pt>
                <c:pt idx="13">
                  <c:v>4.4000000000000011E-3</c:v>
                </c:pt>
                <c:pt idx="14">
                  <c:v>4.4000000000000011E-3</c:v>
                </c:pt>
                <c:pt idx="15">
                  <c:v>4.4000000000000011E-3</c:v>
                </c:pt>
                <c:pt idx="16">
                  <c:v>4.4000000000000011E-3</c:v>
                </c:pt>
                <c:pt idx="17">
                  <c:v>4.4000000000000011E-3</c:v>
                </c:pt>
                <c:pt idx="18">
                  <c:v>4.4000000000000011E-3</c:v>
                </c:pt>
                <c:pt idx="19">
                  <c:v>4.4000000000000011E-3</c:v>
                </c:pt>
                <c:pt idx="20">
                  <c:v>4.4000000000000011E-3</c:v>
                </c:pt>
                <c:pt idx="21">
                  <c:v>4.4000000000000011E-3</c:v>
                </c:pt>
                <c:pt idx="22">
                  <c:v>4.4000000000000011E-3</c:v>
                </c:pt>
                <c:pt idx="23">
                  <c:v>4.4000000000000011E-3</c:v>
                </c:pt>
                <c:pt idx="24">
                  <c:v>4.4000000000000011E-3</c:v>
                </c:pt>
                <c:pt idx="25">
                  <c:v>4.4000000000000011E-3</c:v>
                </c:pt>
                <c:pt idx="26">
                  <c:v>4.4000000000000011E-3</c:v>
                </c:pt>
                <c:pt idx="27">
                  <c:v>4.4000000000000011E-3</c:v>
                </c:pt>
                <c:pt idx="28">
                  <c:v>4.4000000000000011E-3</c:v>
                </c:pt>
                <c:pt idx="29">
                  <c:v>4.4000000000000011E-3</c:v>
                </c:pt>
                <c:pt idx="30">
                  <c:v>4.4000000000000011E-3</c:v>
                </c:pt>
                <c:pt idx="31">
                  <c:v>4.4000000000000011E-3</c:v>
                </c:pt>
                <c:pt idx="32">
                  <c:v>4.4000000000000011E-3</c:v>
                </c:pt>
                <c:pt idx="33">
                  <c:v>4.4000000000000011E-3</c:v>
                </c:pt>
                <c:pt idx="34">
                  <c:v>4.4000000000000011E-3</c:v>
                </c:pt>
                <c:pt idx="35">
                  <c:v>4.4000000000000011E-3</c:v>
                </c:pt>
                <c:pt idx="36">
                  <c:v>4.4000000000000011E-3</c:v>
                </c:pt>
                <c:pt idx="37">
                  <c:v>4.4000000000000011E-3</c:v>
                </c:pt>
                <c:pt idx="38">
                  <c:v>4.4000000000000011E-3</c:v>
                </c:pt>
                <c:pt idx="39">
                  <c:v>4.4000000000000011E-3</c:v>
                </c:pt>
                <c:pt idx="40">
                  <c:v>4.4000000000000011E-3</c:v>
                </c:pt>
                <c:pt idx="41">
                  <c:v>4.4000000000000011E-3</c:v>
                </c:pt>
                <c:pt idx="42">
                  <c:v>4.4000000000000011E-3</c:v>
                </c:pt>
                <c:pt idx="43">
                  <c:v>4.4000000000000011E-3</c:v>
                </c:pt>
                <c:pt idx="44">
                  <c:v>4.3000000000000009E-3</c:v>
                </c:pt>
                <c:pt idx="45">
                  <c:v>4.3000000000000009E-3</c:v>
                </c:pt>
                <c:pt idx="46">
                  <c:v>4.3000000000000009E-3</c:v>
                </c:pt>
                <c:pt idx="47">
                  <c:v>4.3000000000000009E-3</c:v>
                </c:pt>
                <c:pt idx="48">
                  <c:v>4.3000000000000009E-3</c:v>
                </c:pt>
                <c:pt idx="49">
                  <c:v>4.3000000000000009E-3</c:v>
                </c:pt>
                <c:pt idx="50">
                  <c:v>4.3000000000000009E-3</c:v>
                </c:pt>
                <c:pt idx="51">
                  <c:v>4.3000000000000009E-3</c:v>
                </c:pt>
                <c:pt idx="52">
                  <c:v>4.3000000000000009E-3</c:v>
                </c:pt>
                <c:pt idx="53">
                  <c:v>4.3000000000000009E-3</c:v>
                </c:pt>
                <c:pt idx="54">
                  <c:v>4.3000000000000009E-3</c:v>
                </c:pt>
                <c:pt idx="55">
                  <c:v>4.3000000000000009E-3</c:v>
                </c:pt>
                <c:pt idx="56">
                  <c:v>4.3000000000000009E-3</c:v>
                </c:pt>
                <c:pt idx="57">
                  <c:v>4.3000000000000009E-3</c:v>
                </c:pt>
                <c:pt idx="58">
                  <c:v>4.3000000000000009E-3</c:v>
                </c:pt>
                <c:pt idx="59">
                  <c:v>4.3000000000000009E-3</c:v>
                </c:pt>
                <c:pt idx="60">
                  <c:v>4.3000000000000009E-3</c:v>
                </c:pt>
                <c:pt idx="61">
                  <c:v>4.3000000000000009E-3</c:v>
                </c:pt>
                <c:pt idx="62">
                  <c:v>4.3000000000000009E-3</c:v>
                </c:pt>
                <c:pt idx="63">
                  <c:v>4.3000000000000009E-3</c:v>
                </c:pt>
                <c:pt idx="64">
                  <c:v>4.3000000000000009E-3</c:v>
                </c:pt>
                <c:pt idx="65">
                  <c:v>4.3000000000000009E-3</c:v>
                </c:pt>
                <c:pt idx="66">
                  <c:v>4.3000000000000009E-3</c:v>
                </c:pt>
                <c:pt idx="67">
                  <c:v>4.3000000000000009E-3</c:v>
                </c:pt>
                <c:pt idx="68">
                  <c:v>4.3000000000000009E-3</c:v>
                </c:pt>
                <c:pt idx="69">
                  <c:v>4.3000000000000009E-3</c:v>
                </c:pt>
                <c:pt idx="70">
                  <c:v>4.3000000000000009E-3</c:v>
                </c:pt>
                <c:pt idx="71">
                  <c:v>4.3000000000000009E-3</c:v>
                </c:pt>
                <c:pt idx="72">
                  <c:v>4.3000000000000009E-3</c:v>
                </c:pt>
                <c:pt idx="73">
                  <c:v>4.3000000000000009E-3</c:v>
                </c:pt>
                <c:pt idx="74">
                  <c:v>4.3000000000000009E-3</c:v>
                </c:pt>
                <c:pt idx="75">
                  <c:v>4.3000000000000009E-3</c:v>
                </c:pt>
                <c:pt idx="76">
                  <c:v>4.3000000000000009E-3</c:v>
                </c:pt>
                <c:pt idx="77">
                  <c:v>4.3000000000000009E-3</c:v>
                </c:pt>
                <c:pt idx="78">
                  <c:v>4.3000000000000009E-3</c:v>
                </c:pt>
                <c:pt idx="79">
                  <c:v>4.3000000000000009E-3</c:v>
                </c:pt>
                <c:pt idx="80">
                  <c:v>4.3000000000000009E-3</c:v>
                </c:pt>
                <c:pt idx="81">
                  <c:v>4.3000000000000009E-3</c:v>
                </c:pt>
                <c:pt idx="82">
                  <c:v>4.3000000000000009E-3</c:v>
                </c:pt>
                <c:pt idx="83">
                  <c:v>4.3000000000000009E-3</c:v>
                </c:pt>
                <c:pt idx="84">
                  <c:v>4.3000000000000009E-3</c:v>
                </c:pt>
                <c:pt idx="85">
                  <c:v>4.3000000000000009E-3</c:v>
                </c:pt>
                <c:pt idx="86">
                  <c:v>4.3000000000000009E-3</c:v>
                </c:pt>
                <c:pt idx="87">
                  <c:v>4.3000000000000009E-3</c:v>
                </c:pt>
                <c:pt idx="88">
                  <c:v>4.3000000000000009E-3</c:v>
                </c:pt>
                <c:pt idx="89">
                  <c:v>6.3899999999999998E-2</c:v>
                </c:pt>
                <c:pt idx="90">
                  <c:v>6.2300000000000008E-2</c:v>
                </c:pt>
                <c:pt idx="91">
                  <c:v>5.7900000000000007E-2</c:v>
                </c:pt>
                <c:pt idx="92">
                  <c:v>5.4800000000000008E-2</c:v>
                </c:pt>
                <c:pt idx="93">
                  <c:v>5.0299999999999997E-2</c:v>
                </c:pt>
                <c:pt idx="94">
                  <c:v>4.7300000000000009E-2</c:v>
                </c:pt>
                <c:pt idx="95">
                  <c:v>4.3099999999999999E-2</c:v>
                </c:pt>
                <c:pt idx="96">
                  <c:v>4.0500000000000001E-2</c:v>
                </c:pt>
                <c:pt idx="97">
                  <c:v>3.6799999999999999E-2</c:v>
                </c:pt>
                <c:pt idx="98">
                  <c:v>3.44E-2</c:v>
                </c:pt>
                <c:pt idx="99">
                  <c:v>3.1100000000000003E-2</c:v>
                </c:pt>
                <c:pt idx="100">
                  <c:v>2.9000000000000001E-2</c:v>
                </c:pt>
                <c:pt idx="101">
                  <c:v>2.6200000000000005E-2</c:v>
                </c:pt>
                <c:pt idx="102">
                  <c:v>2.3599999999999996E-2</c:v>
                </c:pt>
                <c:pt idx="103">
                  <c:v>2.1900000000000003E-2</c:v>
                </c:pt>
                <c:pt idx="104">
                  <c:v>2.0400000000000001E-2</c:v>
                </c:pt>
                <c:pt idx="105">
                  <c:v>1.8400000000000003E-2</c:v>
                </c:pt>
                <c:pt idx="106">
                  <c:v>1.7100000000000001E-2</c:v>
                </c:pt>
                <c:pt idx="107">
                  <c:v>1.5299999999999998E-2</c:v>
                </c:pt>
                <c:pt idx="108">
                  <c:v>1.4200000000000001E-2</c:v>
                </c:pt>
                <c:pt idx="109">
                  <c:v>1.2699999999999998E-2</c:v>
                </c:pt>
                <c:pt idx="110">
                  <c:v>1.1800000000000003E-2</c:v>
                </c:pt>
                <c:pt idx="111">
                  <c:v>1.0500000000000002E-2</c:v>
                </c:pt>
                <c:pt idx="112">
                  <c:v>9.7000000000000003E-3</c:v>
                </c:pt>
                <c:pt idx="113">
                  <c:v>8.6000000000000017E-3</c:v>
                </c:pt>
                <c:pt idx="114">
                  <c:v>8.0000000000000019E-3</c:v>
                </c:pt>
                <c:pt idx="115">
                  <c:v>7.1000000000000004E-3</c:v>
                </c:pt>
                <c:pt idx="116">
                  <c:v>6.5000000000000014E-3</c:v>
                </c:pt>
                <c:pt idx="117">
                  <c:v>5.8000000000000005E-3</c:v>
                </c:pt>
                <c:pt idx="118">
                  <c:v>5.3000000000000009E-3</c:v>
                </c:pt>
                <c:pt idx="119">
                  <c:v>4.6000000000000008E-3</c:v>
                </c:pt>
                <c:pt idx="120">
                  <c:v>4.3000000000000009E-3</c:v>
                </c:pt>
                <c:pt idx="121">
                  <c:v>3.8000000000000004E-3</c:v>
                </c:pt>
                <c:pt idx="122">
                  <c:v>3.5000000000000005E-3</c:v>
                </c:pt>
                <c:pt idx="123">
                  <c:v>3.1000000000000003E-3</c:v>
                </c:pt>
                <c:pt idx="124">
                  <c:v>2.8999999999999998E-3</c:v>
                </c:pt>
                <c:pt idx="125">
                  <c:v>2.5999999999999999E-3</c:v>
                </c:pt>
                <c:pt idx="126">
                  <c:v>2.3999999999999998E-3</c:v>
                </c:pt>
                <c:pt idx="127">
                  <c:v>2.0999999999999999E-3</c:v>
                </c:pt>
                <c:pt idx="128">
                  <c:v>2.0000000000000005E-3</c:v>
                </c:pt>
                <c:pt idx="129">
                  <c:v>1.8000000000000004E-3</c:v>
                </c:pt>
                <c:pt idx="130">
                  <c:v>1.7000000000000001E-3</c:v>
                </c:pt>
                <c:pt idx="131">
                  <c:v>1.5000000000000002E-3</c:v>
                </c:pt>
                <c:pt idx="132">
                  <c:v>1.5000000000000002E-3</c:v>
                </c:pt>
                <c:pt idx="133">
                  <c:v>1.4000000000000002E-3</c:v>
                </c:pt>
                <c:pt idx="134">
                  <c:v>1.2999999999999997E-3</c:v>
                </c:pt>
                <c:pt idx="135">
                  <c:v>1.2999999999999997E-3</c:v>
                </c:pt>
                <c:pt idx="136">
                  <c:v>1.1999999999999999E-3</c:v>
                </c:pt>
                <c:pt idx="137">
                  <c:v>1.1999999999999999E-3</c:v>
                </c:pt>
                <c:pt idx="138">
                  <c:v>1.1999999999999999E-3</c:v>
                </c:pt>
                <c:pt idx="139">
                  <c:v>1.1999999999999999E-3</c:v>
                </c:pt>
                <c:pt idx="140">
                  <c:v>1.1999999999999999E-3</c:v>
                </c:pt>
                <c:pt idx="141">
                  <c:v>1.1999999999999999E-3</c:v>
                </c:pt>
                <c:pt idx="142">
                  <c:v>1.2999999999999997E-3</c:v>
                </c:pt>
                <c:pt idx="143">
                  <c:v>1.2999999999999997E-3</c:v>
                </c:pt>
                <c:pt idx="144">
                  <c:v>1.4000000000000002E-3</c:v>
                </c:pt>
                <c:pt idx="145">
                  <c:v>1.4000000000000002E-3</c:v>
                </c:pt>
                <c:pt idx="146">
                  <c:v>1.5000000000000002E-3</c:v>
                </c:pt>
                <c:pt idx="147">
                  <c:v>1.6000000000000003E-3</c:v>
                </c:pt>
                <c:pt idx="148">
                  <c:v>1.6000000000000003E-3</c:v>
                </c:pt>
                <c:pt idx="149">
                  <c:v>1.7000000000000001E-3</c:v>
                </c:pt>
                <c:pt idx="150">
                  <c:v>1.8000000000000004E-3</c:v>
                </c:pt>
                <c:pt idx="151">
                  <c:v>1.9000000000000004E-3</c:v>
                </c:pt>
                <c:pt idx="152">
                  <c:v>1.9000000000000004E-3</c:v>
                </c:pt>
                <c:pt idx="153">
                  <c:v>2.0999999999999999E-3</c:v>
                </c:pt>
                <c:pt idx="154">
                  <c:v>2.0999999999999999E-3</c:v>
                </c:pt>
                <c:pt idx="155">
                  <c:v>2.3000000000000004E-3</c:v>
                </c:pt>
                <c:pt idx="156">
                  <c:v>2.3000000000000004E-3</c:v>
                </c:pt>
                <c:pt idx="157">
                  <c:v>2.5000000000000005E-3</c:v>
                </c:pt>
                <c:pt idx="158">
                  <c:v>2.5999999999999999E-3</c:v>
                </c:pt>
                <c:pt idx="159">
                  <c:v>2.7000000000000006E-3</c:v>
                </c:pt>
                <c:pt idx="160">
                  <c:v>2.8000000000000004E-3</c:v>
                </c:pt>
                <c:pt idx="161">
                  <c:v>2.8999999999999998E-3</c:v>
                </c:pt>
                <c:pt idx="162">
                  <c:v>3.0000000000000005E-3</c:v>
                </c:pt>
                <c:pt idx="163">
                  <c:v>3.2000000000000006E-3</c:v>
                </c:pt>
                <c:pt idx="164">
                  <c:v>3.2000000000000006E-3</c:v>
                </c:pt>
                <c:pt idx="165">
                  <c:v>3.4000000000000002E-3</c:v>
                </c:pt>
                <c:pt idx="166">
                  <c:v>3.5000000000000005E-3</c:v>
                </c:pt>
                <c:pt idx="167">
                  <c:v>3.6000000000000003E-3</c:v>
                </c:pt>
                <c:pt idx="168">
                  <c:v>3.7000000000000006E-3</c:v>
                </c:pt>
                <c:pt idx="169">
                  <c:v>3.9000000000000003E-3</c:v>
                </c:pt>
                <c:pt idx="170">
                  <c:v>4.000000000000001E-3</c:v>
                </c:pt>
                <c:pt idx="171">
                  <c:v>4.1000000000000003E-3</c:v>
                </c:pt>
                <c:pt idx="172">
                  <c:v>4.1999999999999997E-3</c:v>
                </c:pt>
                <c:pt idx="173">
                  <c:v>4.3000000000000009E-3</c:v>
                </c:pt>
                <c:pt idx="174">
                  <c:v>4.4000000000000011E-3</c:v>
                </c:pt>
                <c:pt idx="175">
                  <c:v>4.6000000000000008E-3</c:v>
                </c:pt>
                <c:pt idx="176">
                  <c:v>4.7000000000000011E-3</c:v>
                </c:pt>
                <c:pt idx="177">
                  <c:v>4.9000000000000007E-3</c:v>
                </c:pt>
                <c:pt idx="178">
                  <c:v>4.9000000000000007E-3</c:v>
                </c:pt>
                <c:pt idx="179">
                  <c:v>5.1000000000000004E-3</c:v>
                </c:pt>
                <c:pt idx="180">
                  <c:v>5.1999999999999998E-3</c:v>
                </c:pt>
                <c:pt idx="181">
                  <c:v>5.3000000000000009E-3</c:v>
                </c:pt>
                <c:pt idx="182">
                  <c:v>5.4000000000000012E-3</c:v>
                </c:pt>
                <c:pt idx="183">
                  <c:v>5.5000000000000005E-3</c:v>
                </c:pt>
                <c:pt idx="184">
                  <c:v>5.6000000000000008E-3</c:v>
                </c:pt>
                <c:pt idx="185">
                  <c:v>5.8000000000000005E-3</c:v>
                </c:pt>
                <c:pt idx="186">
                  <c:v>5.9000000000000007E-3</c:v>
                </c:pt>
                <c:pt idx="187">
                  <c:v>6.000000000000001E-3</c:v>
                </c:pt>
                <c:pt idx="188">
                  <c:v>6.1000000000000004E-3</c:v>
                </c:pt>
                <c:pt idx="189">
                  <c:v>6.2000000000000006E-3</c:v>
                </c:pt>
                <c:pt idx="190">
                  <c:v>6.3000000000000009E-3</c:v>
                </c:pt>
                <c:pt idx="191">
                  <c:v>6.4000000000000012E-3</c:v>
                </c:pt>
                <c:pt idx="192">
                  <c:v>6.5000000000000014E-3</c:v>
                </c:pt>
                <c:pt idx="193">
                  <c:v>6.6000000000000008E-3</c:v>
                </c:pt>
                <c:pt idx="194">
                  <c:v>6.7000000000000011E-3</c:v>
                </c:pt>
                <c:pt idx="195">
                  <c:v>6.8000000000000014E-3</c:v>
                </c:pt>
                <c:pt idx="196">
                  <c:v>6.9000000000000008E-3</c:v>
                </c:pt>
                <c:pt idx="197">
                  <c:v>7.000000000000001E-3</c:v>
                </c:pt>
                <c:pt idx="198">
                  <c:v>7.1000000000000004E-3</c:v>
                </c:pt>
                <c:pt idx="199">
                  <c:v>7.2000000000000007E-3</c:v>
                </c:pt>
                <c:pt idx="200">
                  <c:v>7.3000000000000009E-3</c:v>
                </c:pt>
                <c:pt idx="201">
                  <c:v>7.4000000000000012E-3</c:v>
                </c:pt>
                <c:pt idx="202">
                  <c:v>7.5000000000000015E-3</c:v>
                </c:pt>
                <c:pt idx="203">
                  <c:v>7.6000000000000009E-3</c:v>
                </c:pt>
                <c:pt idx="204">
                  <c:v>7.7000000000000011E-3</c:v>
                </c:pt>
                <c:pt idx="205">
                  <c:v>7.8000000000000014E-3</c:v>
                </c:pt>
                <c:pt idx="206">
                  <c:v>7.8000000000000014E-3</c:v>
                </c:pt>
                <c:pt idx="207">
                  <c:v>7.9000000000000025E-3</c:v>
                </c:pt>
                <c:pt idx="208">
                  <c:v>8.0000000000000019E-3</c:v>
                </c:pt>
                <c:pt idx="209">
                  <c:v>8.100000000000003E-3</c:v>
                </c:pt>
                <c:pt idx="210">
                  <c:v>8.2000000000000007E-3</c:v>
                </c:pt>
                <c:pt idx="211">
                  <c:v>8.3000000000000018E-3</c:v>
                </c:pt>
                <c:pt idx="212">
                  <c:v>8.3000000000000018E-3</c:v>
                </c:pt>
                <c:pt idx="213">
                  <c:v>8.400000000000003E-3</c:v>
                </c:pt>
                <c:pt idx="214">
                  <c:v>8.5000000000000006E-3</c:v>
                </c:pt>
                <c:pt idx="215">
                  <c:v>8.6000000000000017E-3</c:v>
                </c:pt>
                <c:pt idx="216">
                  <c:v>8.6000000000000017E-3</c:v>
                </c:pt>
                <c:pt idx="217">
                  <c:v>8.7000000000000029E-3</c:v>
                </c:pt>
                <c:pt idx="218">
                  <c:v>8.8000000000000023E-3</c:v>
                </c:pt>
                <c:pt idx="219">
                  <c:v>8.8000000000000023E-3</c:v>
                </c:pt>
                <c:pt idx="220">
                  <c:v>8.9000000000000051E-3</c:v>
                </c:pt>
                <c:pt idx="221">
                  <c:v>8.9000000000000051E-3</c:v>
                </c:pt>
                <c:pt idx="222">
                  <c:v>9.0000000000000028E-3</c:v>
                </c:pt>
                <c:pt idx="223">
                  <c:v>9.1000000000000004E-3</c:v>
                </c:pt>
                <c:pt idx="224">
                  <c:v>9.1000000000000004E-3</c:v>
                </c:pt>
                <c:pt idx="225">
                  <c:v>9.2000000000000033E-3</c:v>
                </c:pt>
                <c:pt idx="226">
                  <c:v>9.2000000000000033E-3</c:v>
                </c:pt>
                <c:pt idx="227">
                  <c:v>9.3000000000000027E-3</c:v>
                </c:pt>
                <c:pt idx="228">
                  <c:v>9.3000000000000027E-3</c:v>
                </c:pt>
                <c:pt idx="229">
                  <c:v>9.4000000000000021E-3</c:v>
                </c:pt>
                <c:pt idx="230">
                  <c:v>9.4000000000000021E-3</c:v>
                </c:pt>
                <c:pt idx="231">
                  <c:v>9.5000000000000032E-3</c:v>
                </c:pt>
                <c:pt idx="232">
                  <c:v>9.5000000000000032E-3</c:v>
                </c:pt>
                <c:pt idx="233">
                  <c:v>9.6000000000000026E-3</c:v>
                </c:pt>
                <c:pt idx="234">
                  <c:v>9.6000000000000026E-3</c:v>
                </c:pt>
                <c:pt idx="235">
                  <c:v>9.7000000000000003E-3</c:v>
                </c:pt>
                <c:pt idx="236">
                  <c:v>9.7000000000000003E-3</c:v>
                </c:pt>
                <c:pt idx="237">
                  <c:v>9.7000000000000003E-3</c:v>
                </c:pt>
                <c:pt idx="238">
                  <c:v>9.8000000000000032E-3</c:v>
                </c:pt>
                <c:pt idx="239">
                  <c:v>9.8000000000000032E-3</c:v>
                </c:pt>
                <c:pt idx="240">
                  <c:v>9.8000000000000032E-3</c:v>
                </c:pt>
                <c:pt idx="241">
                  <c:v>9.9000000000000025E-3</c:v>
                </c:pt>
                <c:pt idx="242">
                  <c:v>9.9000000000000025E-3</c:v>
                </c:pt>
                <c:pt idx="243">
                  <c:v>1.0000000000000002E-2</c:v>
                </c:pt>
                <c:pt idx="244">
                  <c:v>1.0000000000000002E-2</c:v>
                </c:pt>
                <c:pt idx="245">
                  <c:v>1.0000000000000002E-2</c:v>
                </c:pt>
                <c:pt idx="246">
                  <c:v>1.0100000000000001E-2</c:v>
                </c:pt>
                <c:pt idx="247">
                  <c:v>1.0100000000000001E-2</c:v>
                </c:pt>
                <c:pt idx="248">
                  <c:v>1.0100000000000001E-2</c:v>
                </c:pt>
                <c:pt idx="249">
                  <c:v>1.0200000000000001E-2</c:v>
                </c:pt>
                <c:pt idx="250">
                  <c:v>1.0200000000000001E-2</c:v>
                </c:pt>
                <c:pt idx="251">
                  <c:v>1.0200000000000001E-2</c:v>
                </c:pt>
                <c:pt idx="252">
                  <c:v>1.0200000000000001E-2</c:v>
                </c:pt>
                <c:pt idx="253">
                  <c:v>1.0200000000000001E-2</c:v>
                </c:pt>
                <c:pt idx="254">
                  <c:v>1.0300000000000002E-2</c:v>
                </c:pt>
                <c:pt idx="255">
                  <c:v>1.0300000000000002E-2</c:v>
                </c:pt>
                <c:pt idx="256">
                  <c:v>1.0300000000000002E-2</c:v>
                </c:pt>
                <c:pt idx="257">
                  <c:v>1.0300000000000002E-2</c:v>
                </c:pt>
                <c:pt idx="258">
                  <c:v>1.0400000000000001E-2</c:v>
                </c:pt>
                <c:pt idx="259">
                  <c:v>1.0400000000000001E-2</c:v>
                </c:pt>
                <c:pt idx="260">
                  <c:v>1.0400000000000001E-2</c:v>
                </c:pt>
                <c:pt idx="261">
                  <c:v>1.0400000000000001E-2</c:v>
                </c:pt>
                <c:pt idx="262">
                  <c:v>1.0500000000000002E-2</c:v>
                </c:pt>
                <c:pt idx="263">
                  <c:v>1.0500000000000002E-2</c:v>
                </c:pt>
                <c:pt idx="264">
                  <c:v>1.0500000000000002E-2</c:v>
                </c:pt>
                <c:pt idx="265">
                  <c:v>1.0500000000000002E-2</c:v>
                </c:pt>
                <c:pt idx="266">
                  <c:v>1.0500000000000002E-2</c:v>
                </c:pt>
                <c:pt idx="267">
                  <c:v>1.0600000000000002E-2</c:v>
                </c:pt>
                <c:pt idx="268">
                  <c:v>1.0600000000000002E-2</c:v>
                </c:pt>
                <c:pt idx="269">
                  <c:v>1.0600000000000002E-2</c:v>
                </c:pt>
                <c:pt idx="270">
                  <c:v>1.0600000000000002E-2</c:v>
                </c:pt>
                <c:pt idx="271">
                  <c:v>1.0600000000000002E-2</c:v>
                </c:pt>
                <c:pt idx="272">
                  <c:v>1.0699999999999998E-2</c:v>
                </c:pt>
                <c:pt idx="273">
                  <c:v>1.0699999999999998E-2</c:v>
                </c:pt>
                <c:pt idx="274">
                  <c:v>1.0699999999999998E-2</c:v>
                </c:pt>
                <c:pt idx="275">
                  <c:v>1.0699999999999998E-2</c:v>
                </c:pt>
                <c:pt idx="276">
                  <c:v>1.0699999999999998E-2</c:v>
                </c:pt>
                <c:pt idx="277">
                  <c:v>1.0699999999999998E-2</c:v>
                </c:pt>
                <c:pt idx="278">
                  <c:v>1.0699999999999998E-2</c:v>
                </c:pt>
                <c:pt idx="279">
                  <c:v>1.0699999999999998E-2</c:v>
                </c:pt>
                <c:pt idx="280">
                  <c:v>1.0699999999999998E-2</c:v>
                </c:pt>
                <c:pt idx="281">
                  <c:v>1.0699999999999998E-2</c:v>
                </c:pt>
                <c:pt idx="282">
                  <c:v>1.0800000000000002E-2</c:v>
                </c:pt>
                <c:pt idx="283">
                  <c:v>1.0800000000000002E-2</c:v>
                </c:pt>
                <c:pt idx="284">
                  <c:v>1.0800000000000002E-2</c:v>
                </c:pt>
                <c:pt idx="285">
                  <c:v>1.0800000000000002E-2</c:v>
                </c:pt>
                <c:pt idx="286">
                  <c:v>1.0800000000000002E-2</c:v>
                </c:pt>
                <c:pt idx="287">
                  <c:v>1.0800000000000002E-2</c:v>
                </c:pt>
                <c:pt idx="288">
                  <c:v>1.0800000000000002E-2</c:v>
                </c:pt>
                <c:pt idx="289">
                  <c:v>1.0800000000000002E-2</c:v>
                </c:pt>
                <c:pt idx="290">
                  <c:v>1.0699999999999998E-2</c:v>
                </c:pt>
                <c:pt idx="291">
                  <c:v>1.0699999999999998E-2</c:v>
                </c:pt>
                <c:pt idx="292">
                  <c:v>1.0699999999999998E-2</c:v>
                </c:pt>
                <c:pt idx="293">
                  <c:v>1.0699999999999998E-2</c:v>
                </c:pt>
                <c:pt idx="294">
                  <c:v>1.0699999999999998E-2</c:v>
                </c:pt>
                <c:pt idx="295">
                  <c:v>1.0699999999999998E-2</c:v>
                </c:pt>
                <c:pt idx="296">
                  <c:v>1.0699999999999998E-2</c:v>
                </c:pt>
                <c:pt idx="297">
                  <c:v>1.0699999999999998E-2</c:v>
                </c:pt>
                <c:pt idx="298">
                  <c:v>1.0699999999999998E-2</c:v>
                </c:pt>
                <c:pt idx="299">
                  <c:v>1.0699999999999998E-2</c:v>
                </c:pt>
                <c:pt idx="300">
                  <c:v>1.0699999999999998E-2</c:v>
                </c:pt>
                <c:pt idx="301">
                  <c:v>1.0699999999999998E-2</c:v>
                </c:pt>
                <c:pt idx="302">
                  <c:v>1.0699999999999998E-2</c:v>
                </c:pt>
                <c:pt idx="303">
                  <c:v>1.0699999999999998E-2</c:v>
                </c:pt>
                <c:pt idx="304">
                  <c:v>1.0699999999999998E-2</c:v>
                </c:pt>
                <c:pt idx="305">
                  <c:v>1.0699999999999998E-2</c:v>
                </c:pt>
                <c:pt idx="306">
                  <c:v>1.0699999999999998E-2</c:v>
                </c:pt>
                <c:pt idx="307">
                  <c:v>1.0699999999999998E-2</c:v>
                </c:pt>
                <c:pt idx="308">
                  <c:v>1.0699999999999998E-2</c:v>
                </c:pt>
                <c:pt idx="309">
                  <c:v>1.0699999999999998E-2</c:v>
                </c:pt>
                <c:pt idx="310">
                  <c:v>1.0699999999999998E-2</c:v>
                </c:pt>
                <c:pt idx="311">
                  <c:v>1.0699999999999998E-2</c:v>
                </c:pt>
                <c:pt idx="312">
                  <c:v>1.0699999999999998E-2</c:v>
                </c:pt>
                <c:pt idx="313">
                  <c:v>1.0699999999999998E-2</c:v>
                </c:pt>
                <c:pt idx="314">
                  <c:v>1.0699999999999998E-2</c:v>
                </c:pt>
                <c:pt idx="315">
                  <c:v>1.0600000000000002E-2</c:v>
                </c:pt>
                <c:pt idx="316">
                  <c:v>1.0600000000000002E-2</c:v>
                </c:pt>
                <c:pt idx="317">
                  <c:v>1.0600000000000002E-2</c:v>
                </c:pt>
                <c:pt idx="318">
                  <c:v>1.0600000000000002E-2</c:v>
                </c:pt>
                <c:pt idx="319">
                  <c:v>1.0600000000000002E-2</c:v>
                </c:pt>
                <c:pt idx="320">
                  <c:v>1.0600000000000002E-2</c:v>
                </c:pt>
                <c:pt idx="321">
                  <c:v>1.0600000000000002E-2</c:v>
                </c:pt>
                <c:pt idx="322">
                  <c:v>1.0600000000000002E-2</c:v>
                </c:pt>
                <c:pt idx="323">
                  <c:v>1.0600000000000002E-2</c:v>
                </c:pt>
                <c:pt idx="324">
                  <c:v>1.0600000000000002E-2</c:v>
                </c:pt>
                <c:pt idx="325">
                  <c:v>1.0600000000000002E-2</c:v>
                </c:pt>
                <c:pt idx="326">
                  <c:v>1.0600000000000002E-2</c:v>
                </c:pt>
                <c:pt idx="327">
                  <c:v>1.0600000000000002E-2</c:v>
                </c:pt>
                <c:pt idx="328">
                  <c:v>1.0600000000000002E-2</c:v>
                </c:pt>
                <c:pt idx="329">
                  <c:v>1.0500000000000002E-2</c:v>
                </c:pt>
                <c:pt idx="330">
                  <c:v>1.0500000000000002E-2</c:v>
                </c:pt>
                <c:pt idx="331">
                  <c:v>1.0500000000000002E-2</c:v>
                </c:pt>
                <c:pt idx="332">
                  <c:v>1.0500000000000002E-2</c:v>
                </c:pt>
                <c:pt idx="333">
                  <c:v>1.0500000000000002E-2</c:v>
                </c:pt>
                <c:pt idx="334">
                  <c:v>1.0500000000000002E-2</c:v>
                </c:pt>
                <c:pt idx="335">
                  <c:v>1.0500000000000002E-2</c:v>
                </c:pt>
                <c:pt idx="336">
                  <c:v>1.0500000000000002E-2</c:v>
                </c:pt>
                <c:pt idx="337">
                  <c:v>1.0500000000000002E-2</c:v>
                </c:pt>
                <c:pt idx="338">
                  <c:v>1.0500000000000002E-2</c:v>
                </c:pt>
                <c:pt idx="339">
                  <c:v>1.0500000000000002E-2</c:v>
                </c:pt>
                <c:pt idx="340">
                  <c:v>1.0500000000000002E-2</c:v>
                </c:pt>
                <c:pt idx="341">
                  <c:v>1.0500000000000002E-2</c:v>
                </c:pt>
                <c:pt idx="342">
                  <c:v>1.0500000000000002E-2</c:v>
                </c:pt>
                <c:pt idx="343">
                  <c:v>1.0500000000000002E-2</c:v>
                </c:pt>
                <c:pt idx="344">
                  <c:v>1.0500000000000002E-2</c:v>
                </c:pt>
                <c:pt idx="345">
                  <c:v>1.0400000000000001E-2</c:v>
                </c:pt>
                <c:pt idx="346">
                  <c:v>1.0400000000000001E-2</c:v>
                </c:pt>
                <c:pt idx="347">
                  <c:v>1.0400000000000001E-2</c:v>
                </c:pt>
                <c:pt idx="348">
                  <c:v>1.0400000000000001E-2</c:v>
                </c:pt>
                <c:pt idx="349">
                  <c:v>1.0400000000000001E-2</c:v>
                </c:pt>
                <c:pt idx="350">
                  <c:v>1.0400000000000001E-2</c:v>
                </c:pt>
                <c:pt idx="351">
                  <c:v>1.0400000000000001E-2</c:v>
                </c:pt>
                <c:pt idx="352">
                  <c:v>1.0400000000000001E-2</c:v>
                </c:pt>
                <c:pt idx="353">
                  <c:v>1.0400000000000001E-2</c:v>
                </c:pt>
                <c:pt idx="354">
                  <c:v>1.0400000000000001E-2</c:v>
                </c:pt>
                <c:pt idx="355">
                  <c:v>1.0400000000000001E-2</c:v>
                </c:pt>
                <c:pt idx="356">
                  <c:v>1.0300000000000002E-2</c:v>
                </c:pt>
                <c:pt idx="357">
                  <c:v>1.0300000000000002E-2</c:v>
                </c:pt>
                <c:pt idx="358">
                  <c:v>1.0300000000000002E-2</c:v>
                </c:pt>
                <c:pt idx="359">
                  <c:v>1.0300000000000002E-2</c:v>
                </c:pt>
                <c:pt idx="360">
                  <c:v>1.0300000000000002E-2</c:v>
                </c:pt>
                <c:pt idx="361">
                  <c:v>1.0300000000000002E-2</c:v>
                </c:pt>
                <c:pt idx="362">
                  <c:v>1.0300000000000002E-2</c:v>
                </c:pt>
                <c:pt idx="363">
                  <c:v>1.0200000000000001E-2</c:v>
                </c:pt>
                <c:pt idx="364">
                  <c:v>1.0200000000000001E-2</c:v>
                </c:pt>
                <c:pt idx="365">
                  <c:v>1.0200000000000001E-2</c:v>
                </c:pt>
                <c:pt idx="366">
                  <c:v>1.0200000000000001E-2</c:v>
                </c:pt>
                <c:pt idx="367">
                  <c:v>1.0200000000000001E-2</c:v>
                </c:pt>
                <c:pt idx="368">
                  <c:v>1.0200000000000001E-2</c:v>
                </c:pt>
                <c:pt idx="369">
                  <c:v>1.0200000000000001E-2</c:v>
                </c:pt>
                <c:pt idx="370">
                  <c:v>1.0200000000000001E-2</c:v>
                </c:pt>
                <c:pt idx="371">
                  <c:v>1.0200000000000001E-2</c:v>
                </c:pt>
                <c:pt idx="372">
                  <c:v>1.0100000000000001E-2</c:v>
                </c:pt>
                <c:pt idx="373">
                  <c:v>1.0100000000000001E-2</c:v>
                </c:pt>
                <c:pt idx="374">
                  <c:v>1.0100000000000001E-2</c:v>
                </c:pt>
                <c:pt idx="375">
                  <c:v>1.0100000000000001E-2</c:v>
                </c:pt>
                <c:pt idx="376">
                  <c:v>1.0100000000000001E-2</c:v>
                </c:pt>
                <c:pt idx="377">
                  <c:v>1.0100000000000001E-2</c:v>
                </c:pt>
                <c:pt idx="378">
                  <c:v>1.0100000000000001E-2</c:v>
                </c:pt>
                <c:pt idx="379">
                  <c:v>1.0000000000000002E-2</c:v>
                </c:pt>
                <c:pt idx="380">
                  <c:v>1.0000000000000002E-2</c:v>
                </c:pt>
                <c:pt idx="381">
                  <c:v>1.0000000000000002E-2</c:v>
                </c:pt>
                <c:pt idx="382">
                  <c:v>1.0000000000000002E-2</c:v>
                </c:pt>
                <c:pt idx="383">
                  <c:v>1.0000000000000002E-2</c:v>
                </c:pt>
                <c:pt idx="384">
                  <c:v>1.0000000000000002E-2</c:v>
                </c:pt>
                <c:pt idx="385">
                  <c:v>1.0000000000000002E-2</c:v>
                </c:pt>
                <c:pt idx="386">
                  <c:v>9.9000000000000025E-3</c:v>
                </c:pt>
                <c:pt idx="387">
                  <c:v>9.9000000000000025E-3</c:v>
                </c:pt>
                <c:pt idx="388">
                  <c:v>9.9000000000000025E-3</c:v>
                </c:pt>
                <c:pt idx="389">
                  <c:v>9.9000000000000025E-3</c:v>
                </c:pt>
                <c:pt idx="390">
                  <c:v>9.9000000000000025E-3</c:v>
                </c:pt>
                <c:pt idx="391">
                  <c:v>9.9000000000000025E-3</c:v>
                </c:pt>
                <c:pt idx="392">
                  <c:v>9.9000000000000025E-3</c:v>
                </c:pt>
                <c:pt idx="393">
                  <c:v>9.8000000000000032E-3</c:v>
                </c:pt>
                <c:pt idx="394">
                  <c:v>9.8000000000000032E-3</c:v>
                </c:pt>
                <c:pt idx="395">
                  <c:v>9.8000000000000032E-3</c:v>
                </c:pt>
                <c:pt idx="396">
                  <c:v>9.8000000000000032E-3</c:v>
                </c:pt>
                <c:pt idx="397">
                  <c:v>9.8000000000000032E-3</c:v>
                </c:pt>
                <c:pt idx="398">
                  <c:v>9.8000000000000032E-3</c:v>
                </c:pt>
                <c:pt idx="399">
                  <c:v>9.7000000000000003E-3</c:v>
                </c:pt>
                <c:pt idx="400">
                  <c:v>9.7000000000000003E-3</c:v>
                </c:pt>
                <c:pt idx="401">
                  <c:v>9.7000000000000003E-3</c:v>
                </c:pt>
                <c:pt idx="402">
                  <c:v>9.7000000000000003E-3</c:v>
                </c:pt>
                <c:pt idx="403">
                  <c:v>9.7000000000000003E-3</c:v>
                </c:pt>
                <c:pt idx="404">
                  <c:v>9.7000000000000003E-3</c:v>
                </c:pt>
                <c:pt idx="405">
                  <c:v>9.6000000000000026E-3</c:v>
                </c:pt>
                <c:pt idx="406">
                  <c:v>9.6000000000000026E-3</c:v>
                </c:pt>
                <c:pt idx="407">
                  <c:v>9.6000000000000026E-3</c:v>
                </c:pt>
                <c:pt idx="408">
                  <c:v>9.6000000000000026E-3</c:v>
                </c:pt>
                <c:pt idx="409">
                  <c:v>9.6000000000000026E-3</c:v>
                </c:pt>
                <c:pt idx="410">
                  <c:v>9.6000000000000026E-3</c:v>
                </c:pt>
                <c:pt idx="411">
                  <c:v>9.6000000000000026E-3</c:v>
                </c:pt>
                <c:pt idx="412">
                  <c:v>9.5000000000000032E-3</c:v>
                </c:pt>
                <c:pt idx="413">
                  <c:v>9.5000000000000032E-3</c:v>
                </c:pt>
                <c:pt idx="414">
                  <c:v>9.5000000000000032E-3</c:v>
                </c:pt>
                <c:pt idx="415">
                  <c:v>9.5000000000000032E-3</c:v>
                </c:pt>
                <c:pt idx="416">
                  <c:v>9.5000000000000032E-3</c:v>
                </c:pt>
                <c:pt idx="417">
                  <c:v>9.5000000000000032E-3</c:v>
                </c:pt>
                <c:pt idx="418">
                  <c:v>9.4000000000000021E-3</c:v>
                </c:pt>
                <c:pt idx="419">
                  <c:v>9.4000000000000021E-3</c:v>
                </c:pt>
                <c:pt idx="420">
                  <c:v>9.4000000000000021E-3</c:v>
                </c:pt>
                <c:pt idx="421">
                  <c:v>9.4000000000000021E-3</c:v>
                </c:pt>
                <c:pt idx="422">
                  <c:v>9.4000000000000021E-3</c:v>
                </c:pt>
                <c:pt idx="423">
                  <c:v>9.4000000000000021E-3</c:v>
                </c:pt>
                <c:pt idx="424">
                  <c:v>9.4000000000000021E-3</c:v>
                </c:pt>
                <c:pt idx="425">
                  <c:v>9.3000000000000027E-3</c:v>
                </c:pt>
                <c:pt idx="426">
                  <c:v>9.3000000000000027E-3</c:v>
                </c:pt>
                <c:pt idx="427">
                  <c:v>9.3000000000000027E-3</c:v>
                </c:pt>
                <c:pt idx="428">
                  <c:v>9.3000000000000027E-3</c:v>
                </c:pt>
                <c:pt idx="429">
                  <c:v>9.3000000000000027E-3</c:v>
                </c:pt>
                <c:pt idx="430">
                  <c:v>9.3000000000000027E-3</c:v>
                </c:pt>
                <c:pt idx="431">
                  <c:v>9.3000000000000027E-3</c:v>
                </c:pt>
                <c:pt idx="432">
                  <c:v>9.3000000000000027E-3</c:v>
                </c:pt>
                <c:pt idx="433">
                  <c:v>9.3000000000000027E-3</c:v>
                </c:pt>
                <c:pt idx="434">
                  <c:v>9.2000000000000033E-3</c:v>
                </c:pt>
                <c:pt idx="435">
                  <c:v>9.2000000000000033E-3</c:v>
                </c:pt>
                <c:pt idx="436">
                  <c:v>9.2000000000000033E-3</c:v>
                </c:pt>
                <c:pt idx="437">
                  <c:v>9.2000000000000033E-3</c:v>
                </c:pt>
                <c:pt idx="438">
                  <c:v>9.2000000000000033E-3</c:v>
                </c:pt>
                <c:pt idx="439">
                  <c:v>9.2000000000000033E-3</c:v>
                </c:pt>
                <c:pt idx="440">
                  <c:v>9.2000000000000033E-3</c:v>
                </c:pt>
                <c:pt idx="441">
                  <c:v>9.1000000000000004E-3</c:v>
                </c:pt>
                <c:pt idx="442">
                  <c:v>9.1000000000000004E-3</c:v>
                </c:pt>
                <c:pt idx="443">
                  <c:v>9.1000000000000004E-3</c:v>
                </c:pt>
                <c:pt idx="444">
                  <c:v>9.1000000000000004E-3</c:v>
                </c:pt>
                <c:pt idx="445">
                  <c:v>9.1000000000000004E-3</c:v>
                </c:pt>
                <c:pt idx="446">
                  <c:v>9.1000000000000004E-3</c:v>
                </c:pt>
                <c:pt idx="447">
                  <c:v>9.0000000000000028E-3</c:v>
                </c:pt>
                <c:pt idx="448">
                  <c:v>9.0000000000000028E-3</c:v>
                </c:pt>
                <c:pt idx="449">
                  <c:v>9.0000000000000028E-3</c:v>
                </c:pt>
                <c:pt idx="450">
                  <c:v>9.0000000000000028E-3</c:v>
                </c:pt>
                <c:pt idx="451">
                  <c:v>9.0000000000000028E-3</c:v>
                </c:pt>
                <c:pt idx="452">
                  <c:v>9.0000000000000028E-3</c:v>
                </c:pt>
                <c:pt idx="453">
                  <c:v>8.9000000000000051E-3</c:v>
                </c:pt>
                <c:pt idx="454">
                  <c:v>8.9000000000000051E-3</c:v>
                </c:pt>
                <c:pt idx="455">
                  <c:v>8.9000000000000051E-3</c:v>
                </c:pt>
                <c:pt idx="456">
                  <c:v>8.9000000000000051E-3</c:v>
                </c:pt>
                <c:pt idx="457">
                  <c:v>8.9000000000000051E-3</c:v>
                </c:pt>
                <c:pt idx="458">
                  <c:v>8.9000000000000051E-3</c:v>
                </c:pt>
                <c:pt idx="459">
                  <c:v>8.9000000000000051E-3</c:v>
                </c:pt>
                <c:pt idx="460">
                  <c:v>8.9000000000000051E-3</c:v>
                </c:pt>
                <c:pt idx="461">
                  <c:v>8.8000000000000023E-3</c:v>
                </c:pt>
                <c:pt idx="462">
                  <c:v>8.8000000000000023E-3</c:v>
                </c:pt>
                <c:pt idx="463">
                  <c:v>8.8000000000000023E-3</c:v>
                </c:pt>
                <c:pt idx="464">
                  <c:v>8.8000000000000023E-3</c:v>
                </c:pt>
                <c:pt idx="465">
                  <c:v>8.8000000000000023E-3</c:v>
                </c:pt>
                <c:pt idx="466">
                  <c:v>8.8000000000000023E-3</c:v>
                </c:pt>
                <c:pt idx="467">
                  <c:v>8.8000000000000023E-3</c:v>
                </c:pt>
                <c:pt idx="468">
                  <c:v>8.8000000000000023E-3</c:v>
                </c:pt>
                <c:pt idx="469">
                  <c:v>8.7000000000000029E-3</c:v>
                </c:pt>
                <c:pt idx="470">
                  <c:v>8.7000000000000029E-3</c:v>
                </c:pt>
                <c:pt idx="471">
                  <c:v>8.7000000000000029E-3</c:v>
                </c:pt>
                <c:pt idx="472">
                  <c:v>8.7000000000000029E-3</c:v>
                </c:pt>
                <c:pt idx="473">
                  <c:v>8.7000000000000029E-3</c:v>
                </c:pt>
                <c:pt idx="474">
                  <c:v>8.7000000000000029E-3</c:v>
                </c:pt>
                <c:pt idx="475">
                  <c:v>8.7000000000000029E-3</c:v>
                </c:pt>
                <c:pt idx="476">
                  <c:v>8.7000000000000029E-3</c:v>
                </c:pt>
                <c:pt idx="477">
                  <c:v>8.7000000000000029E-3</c:v>
                </c:pt>
                <c:pt idx="478">
                  <c:v>8.6000000000000017E-3</c:v>
                </c:pt>
                <c:pt idx="479">
                  <c:v>8.6000000000000017E-3</c:v>
                </c:pt>
                <c:pt idx="480">
                  <c:v>8.6000000000000017E-3</c:v>
                </c:pt>
                <c:pt idx="481">
                  <c:v>8.6000000000000017E-3</c:v>
                </c:pt>
                <c:pt idx="482">
                  <c:v>8.6000000000000017E-3</c:v>
                </c:pt>
                <c:pt idx="483">
                  <c:v>8.6000000000000017E-3</c:v>
                </c:pt>
                <c:pt idx="484">
                  <c:v>8.6000000000000017E-3</c:v>
                </c:pt>
                <c:pt idx="485">
                  <c:v>8.5000000000000006E-3</c:v>
                </c:pt>
                <c:pt idx="486">
                  <c:v>8.5000000000000006E-3</c:v>
                </c:pt>
                <c:pt idx="487">
                  <c:v>8.5000000000000006E-3</c:v>
                </c:pt>
                <c:pt idx="488">
                  <c:v>8.5000000000000006E-3</c:v>
                </c:pt>
                <c:pt idx="489">
                  <c:v>8.5000000000000006E-3</c:v>
                </c:pt>
                <c:pt idx="490">
                  <c:v>8.5000000000000006E-3</c:v>
                </c:pt>
                <c:pt idx="491">
                  <c:v>8.5000000000000006E-3</c:v>
                </c:pt>
                <c:pt idx="492">
                  <c:v>8.5000000000000006E-3</c:v>
                </c:pt>
                <c:pt idx="493">
                  <c:v>8.400000000000003E-3</c:v>
                </c:pt>
                <c:pt idx="494">
                  <c:v>8.400000000000003E-3</c:v>
                </c:pt>
                <c:pt idx="495">
                  <c:v>8.400000000000003E-3</c:v>
                </c:pt>
                <c:pt idx="496">
                  <c:v>8.400000000000003E-3</c:v>
                </c:pt>
                <c:pt idx="497">
                  <c:v>8.400000000000003E-3</c:v>
                </c:pt>
                <c:pt idx="498">
                  <c:v>8.400000000000003E-3</c:v>
                </c:pt>
                <c:pt idx="499">
                  <c:v>8.400000000000003E-3</c:v>
                </c:pt>
                <c:pt idx="500">
                  <c:v>8.400000000000003E-3</c:v>
                </c:pt>
                <c:pt idx="501">
                  <c:v>8.400000000000003E-3</c:v>
                </c:pt>
                <c:pt idx="502">
                  <c:v>8.400000000000003E-3</c:v>
                </c:pt>
                <c:pt idx="503">
                  <c:v>8.3000000000000018E-3</c:v>
                </c:pt>
                <c:pt idx="504">
                  <c:v>8.3000000000000018E-3</c:v>
                </c:pt>
                <c:pt idx="505">
                  <c:v>8.3000000000000018E-3</c:v>
                </c:pt>
                <c:pt idx="506">
                  <c:v>8.3000000000000018E-3</c:v>
                </c:pt>
                <c:pt idx="507">
                  <c:v>8.3000000000000018E-3</c:v>
                </c:pt>
                <c:pt idx="508">
                  <c:v>8.3000000000000018E-3</c:v>
                </c:pt>
                <c:pt idx="509">
                  <c:v>8.3000000000000018E-3</c:v>
                </c:pt>
                <c:pt idx="510">
                  <c:v>8.3000000000000018E-3</c:v>
                </c:pt>
                <c:pt idx="511">
                  <c:v>8.3000000000000018E-3</c:v>
                </c:pt>
                <c:pt idx="512">
                  <c:v>8.3000000000000018E-3</c:v>
                </c:pt>
                <c:pt idx="513">
                  <c:v>8.3000000000000018E-3</c:v>
                </c:pt>
                <c:pt idx="514">
                  <c:v>8.3000000000000018E-3</c:v>
                </c:pt>
                <c:pt idx="515">
                  <c:v>8.2000000000000007E-3</c:v>
                </c:pt>
                <c:pt idx="516">
                  <c:v>8.2000000000000007E-3</c:v>
                </c:pt>
                <c:pt idx="517">
                  <c:v>8.2000000000000007E-3</c:v>
                </c:pt>
                <c:pt idx="518">
                  <c:v>8.2000000000000007E-3</c:v>
                </c:pt>
                <c:pt idx="519">
                  <c:v>8.2000000000000007E-3</c:v>
                </c:pt>
                <c:pt idx="520">
                  <c:v>8.2000000000000007E-3</c:v>
                </c:pt>
                <c:pt idx="521">
                  <c:v>8.2000000000000007E-3</c:v>
                </c:pt>
                <c:pt idx="522">
                  <c:v>8.2000000000000007E-3</c:v>
                </c:pt>
                <c:pt idx="523">
                  <c:v>8.2000000000000007E-3</c:v>
                </c:pt>
                <c:pt idx="524">
                  <c:v>8.2000000000000007E-3</c:v>
                </c:pt>
                <c:pt idx="525">
                  <c:v>8.2000000000000007E-3</c:v>
                </c:pt>
                <c:pt idx="526">
                  <c:v>8.100000000000003E-3</c:v>
                </c:pt>
                <c:pt idx="527">
                  <c:v>8.100000000000003E-3</c:v>
                </c:pt>
                <c:pt idx="528">
                  <c:v>8.100000000000003E-3</c:v>
                </c:pt>
                <c:pt idx="529">
                  <c:v>8.100000000000003E-3</c:v>
                </c:pt>
                <c:pt idx="530">
                  <c:v>8.100000000000003E-3</c:v>
                </c:pt>
                <c:pt idx="531">
                  <c:v>8.100000000000003E-3</c:v>
                </c:pt>
                <c:pt idx="532">
                  <c:v>8.100000000000003E-3</c:v>
                </c:pt>
                <c:pt idx="533">
                  <c:v>8.100000000000003E-3</c:v>
                </c:pt>
                <c:pt idx="534">
                  <c:v>8.100000000000003E-3</c:v>
                </c:pt>
                <c:pt idx="535">
                  <c:v>8.100000000000003E-3</c:v>
                </c:pt>
                <c:pt idx="536">
                  <c:v>8.100000000000003E-3</c:v>
                </c:pt>
                <c:pt idx="537">
                  <c:v>8.0000000000000019E-3</c:v>
                </c:pt>
                <c:pt idx="538">
                  <c:v>8.0000000000000019E-3</c:v>
                </c:pt>
                <c:pt idx="539">
                  <c:v>8.0000000000000019E-3</c:v>
                </c:pt>
                <c:pt idx="540">
                  <c:v>8.0000000000000019E-3</c:v>
                </c:pt>
                <c:pt idx="541">
                  <c:v>8.0000000000000019E-3</c:v>
                </c:pt>
                <c:pt idx="542">
                  <c:v>8.0000000000000019E-3</c:v>
                </c:pt>
                <c:pt idx="543">
                  <c:v>8.0000000000000019E-3</c:v>
                </c:pt>
                <c:pt idx="544">
                  <c:v>8.0000000000000019E-3</c:v>
                </c:pt>
                <c:pt idx="545">
                  <c:v>8.0000000000000019E-3</c:v>
                </c:pt>
                <c:pt idx="546">
                  <c:v>8.0000000000000019E-3</c:v>
                </c:pt>
                <c:pt idx="547">
                  <c:v>7.9000000000000025E-3</c:v>
                </c:pt>
                <c:pt idx="548">
                  <c:v>7.9000000000000025E-3</c:v>
                </c:pt>
                <c:pt idx="549">
                  <c:v>7.9000000000000025E-3</c:v>
                </c:pt>
                <c:pt idx="550">
                  <c:v>7.9000000000000025E-3</c:v>
                </c:pt>
                <c:pt idx="551">
                  <c:v>7.9000000000000025E-3</c:v>
                </c:pt>
                <c:pt idx="552">
                  <c:v>7.9000000000000025E-3</c:v>
                </c:pt>
                <c:pt idx="553">
                  <c:v>7.9000000000000025E-3</c:v>
                </c:pt>
                <c:pt idx="554">
                  <c:v>7.9000000000000025E-3</c:v>
                </c:pt>
                <c:pt idx="555">
                  <c:v>7.9000000000000025E-3</c:v>
                </c:pt>
                <c:pt idx="556">
                  <c:v>7.9000000000000025E-3</c:v>
                </c:pt>
                <c:pt idx="557">
                  <c:v>7.9000000000000025E-3</c:v>
                </c:pt>
                <c:pt idx="558">
                  <c:v>7.9000000000000025E-3</c:v>
                </c:pt>
                <c:pt idx="559">
                  <c:v>7.8000000000000014E-3</c:v>
                </c:pt>
                <c:pt idx="560">
                  <c:v>7.8000000000000014E-3</c:v>
                </c:pt>
                <c:pt idx="561">
                  <c:v>7.8000000000000014E-3</c:v>
                </c:pt>
                <c:pt idx="562">
                  <c:v>7.8000000000000014E-3</c:v>
                </c:pt>
                <c:pt idx="563">
                  <c:v>7.8000000000000014E-3</c:v>
                </c:pt>
                <c:pt idx="564">
                  <c:v>7.8000000000000014E-3</c:v>
                </c:pt>
                <c:pt idx="565">
                  <c:v>7.8000000000000014E-3</c:v>
                </c:pt>
                <c:pt idx="566">
                  <c:v>7.8000000000000014E-3</c:v>
                </c:pt>
                <c:pt idx="567">
                  <c:v>7.8000000000000014E-3</c:v>
                </c:pt>
                <c:pt idx="568">
                  <c:v>7.8000000000000014E-3</c:v>
                </c:pt>
                <c:pt idx="569">
                  <c:v>7.8000000000000014E-3</c:v>
                </c:pt>
                <c:pt idx="570">
                  <c:v>7.8000000000000014E-3</c:v>
                </c:pt>
                <c:pt idx="571">
                  <c:v>7.7000000000000011E-3</c:v>
                </c:pt>
                <c:pt idx="572">
                  <c:v>7.7000000000000011E-3</c:v>
                </c:pt>
                <c:pt idx="573">
                  <c:v>7.7000000000000011E-3</c:v>
                </c:pt>
                <c:pt idx="574">
                  <c:v>7.7000000000000011E-3</c:v>
                </c:pt>
                <c:pt idx="575">
                  <c:v>7.7000000000000011E-3</c:v>
                </c:pt>
                <c:pt idx="576">
                  <c:v>7.7000000000000011E-3</c:v>
                </c:pt>
                <c:pt idx="577">
                  <c:v>7.7000000000000011E-3</c:v>
                </c:pt>
                <c:pt idx="578">
                  <c:v>7.7000000000000011E-3</c:v>
                </c:pt>
                <c:pt idx="579">
                  <c:v>7.7000000000000011E-3</c:v>
                </c:pt>
                <c:pt idx="580">
                  <c:v>7.7000000000000011E-3</c:v>
                </c:pt>
                <c:pt idx="581">
                  <c:v>7.7000000000000011E-3</c:v>
                </c:pt>
                <c:pt idx="582">
                  <c:v>7.7000000000000011E-3</c:v>
                </c:pt>
                <c:pt idx="583">
                  <c:v>7.7000000000000011E-3</c:v>
                </c:pt>
                <c:pt idx="584">
                  <c:v>7.7000000000000011E-3</c:v>
                </c:pt>
                <c:pt idx="585">
                  <c:v>7.6000000000000009E-3</c:v>
                </c:pt>
                <c:pt idx="586">
                  <c:v>7.6000000000000009E-3</c:v>
                </c:pt>
                <c:pt idx="587">
                  <c:v>7.6000000000000009E-3</c:v>
                </c:pt>
                <c:pt idx="588">
                  <c:v>7.6000000000000009E-3</c:v>
                </c:pt>
                <c:pt idx="589">
                  <c:v>7.6000000000000009E-3</c:v>
                </c:pt>
                <c:pt idx="590">
                  <c:v>7.6000000000000009E-3</c:v>
                </c:pt>
                <c:pt idx="591">
                  <c:v>7.6000000000000009E-3</c:v>
                </c:pt>
                <c:pt idx="592">
                  <c:v>7.6000000000000009E-3</c:v>
                </c:pt>
                <c:pt idx="593">
                  <c:v>7.6000000000000009E-3</c:v>
                </c:pt>
                <c:pt idx="594">
                  <c:v>7.6000000000000009E-3</c:v>
                </c:pt>
                <c:pt idx="595">
                  <c:v>7.6000000000000009E-3</c:v>
                </c:pt>
                <c:pt idx="596">
                  <c:v>7.6000000000000009E-3</c:v>
                </c:pt>
                <c:pt idx="597">
                  <c:v>7.6000000000000009E-3</c:v>
                </c:pt>
                <c:pt idx="598">
                  <c:v>7.5000000000000015E-3</c:v>
                </c:pt>
                <c:pt idx="599">
                  <c:v>7.5000000000000015E-3</c:v>
                </c:pt>
                <c:pt idx="600">
                  <c:v>7.5000000000000015E-3</c:v>
                </c:pt>
                <c:pt idx="601">
                  <c:v>7.5000000000000015E-3</c:v>
                </c:pt>
                <c:pt idx="602">
                  <c:v>7.5000000000000015E-3</c:v>
                </c:pt>
                <c:pt idx="603">
                  <c:v>7.5000000000000015E-3</c:v>
                </c:pt>
                <c:pt idx="604">
                  <c:v>7.5000000000000015E-3</c:v>
                </c:pt>
                <c:pt idx="605">
                  <c:v>7.5000000000000015E-3</c:v>
                </c:pt>
                <c:pt idx="606">
                  <c:v>7.5000000000000015E-3</c:v>
                </c:pt>
                <c:pt idx="607">
                  <c:v>7.5000000000000015E-3</c:v>
                </c:pt>
                <c:pt idx="608">
                  <c:v>7.5000000000000015E-3</c:v>
                </c:pt>
                <c:pt idx="609">
                  <c:v>7.5000000000000015E-3</c:v>
                </c:pt>
                <c:pt idx="610">
                  <c:v>7.5000000000000015E-3</c:v>
                </c:pt>
                <c:pt idx="611">
                  <c:v>7.5000000000000015E-3</c:v>
                </c:pt>
                <c:pt idx="612">
                  <c:v>7.5000000000000015E-3</c:v>
                </c:pt>
                <c:pt idx="613">
                  <c:v>7.5000000000000015E-3</c:v>
                </c:pt>
                <c:pt idx="614">
                  <c:v>7.4000000000000012E-3</c:v>
                </c:pt>
                <c:pt idx="615">
                  <c:v>7.4000000000000012E-3</c:v>
                </c:pt>
                <c:pt idx="616">
                  <c:v>7.4000000000000012E-3</c:v>
                </c:pt>
                <c:pt idx="617">
                  <c:v>7.4000000000000012E-3</c:v>
                </c:pt>
                <c:pt idx="618">
                  <c:v>7.4000000000000012E-3</c:v>
                </c:pt>
                <c:pt idx="619">
                  <c:v>7.4000000000000012E-3</c:v>
                </c:pt>
                <c:pt idx="620">
                  <c:v>7.4000000000000012E-3</c:v>
                </c:pt>
                <c:pt idx="621">
                  <c:v>7.4000000000000012E-3</c:v>
                </c:pt>
                <c:pt idx="622">
                  <c:v>7.4000000000000012E-3</c:v>
                </c:pt>
                <c:pt idx="623">
                  <c:v>7.4000000000000012E-3</c:v>
                </c:pt>
                <c:pt idx="624">
                  <c:v>7.4000000000000012E-3</c:v>
                </c:pt>
                <c:pt idx="625">
                  <c:v>7.4000000000000012E-3</c:v>
                </c:pt>
                <c:pt idx="626">
                  <c:v>7.4000000000000012E-3</c:v>
                </c:pt>
                <c:pt idx="627">
                  <c:v>7.4000000000000012E-3</c:v>
                </c:pt>
                <c:pt idx="628">
                  <c:v>7.4000000000000012E-3</c:v>
                </c:pt>
                <c:pt idx="629">
                  <c:v>7.4000000000000012E-3</c:v>
                </c:pt>
                <c:pt idx="630">
                  <c:v>7.4000000000000012E-3</c:v>
                </c:pt>
                <c:pt idx="631">
                  <c:v>7.4000000000000012E-3</c:v>
                </c:pt>
                <c:pt idx="632">
                  <c:v>7.4000000000000012E-3</c:v>
                </c:pt>
                <c:pt idx="633">
                  <c:v>7.4000000000000012E-3</c:v>
                </c:pt>
                <c:pt idx="634">
                  <c:v>7.4000000000000012E-3</c:v>
                </c:pt>
                <c:pt idx="635">
                  <c:v>7.3000000000000009E-3</c:v>
                </c:pt>
                <c:pt idx="636">
                  <c:v>7.3000000000000009E-3</c:v>
                </c:pt>
                <c:pt idx="637">
                  <c:v>7.3000000000000009E-3</c:v>
                </c:pt>
                <c:pt idx="638">
                  <c:v>7.3000000000000009E-3</c:v>
                </c:pt>
                <c:pt idx="639">
                  <c:v>7.3000000000000009E-3</c:v>
                </c:pt>
                <c:pt idx="640">
                  <c:v>7.3000000000000009E-3</c:v>
                </c:pt>
                <c:pt idx="641">
                  <c:v>7.3000000000000009E-3</c:v>
                </c:pt>
                <c:pt idx="642">
                  <c:v>7.3000000000000009E-3</c:v>
                </c:pt>
                <c:pt idx="643">
                  <c:v>7.3000000000000009E-3</c:v>
                </c:pt>
                <c:pt idx="644">
                  <c:v>7.3000000000000009E-3</c:v>
                </c:pt>
                <c:pt idx="645">
                  <c:v>7.3000000000000009E-3</c:v>
                </c:pt>
                <c:pt idx="646">
                  <c:v>7.3000000000000009E-3</c:v>
                </c:pt>
                <c:pt idx="647">
                  <c:v>7.3000000000000009E-3</c:v>
                </c:pt>
                <c:pt idx="648">
                  <c:v>7.2000000000000007E-3</c:v>
                </c:pt>
                <c:pt idx="649">
                  <c:v>7.2000000000000007E-3</c:v>
                </c:pt>
                <c:pt idx="650">
                  <c:v>7.2000000000000007E-3</c:v>
                </c:pt>
                <c:pt idx="651">
                  <c:v>7.2000000000000007E-3</c:v>
                </c:pt>
                <c:pt idx="652">
                  <c:v>7.2000000000000007E-3</c:v>
                </c:pt>
                <c:pt idx="653">
                  <c:v>7.2000000000000007E-3</c:v>
                </c:pt>
                <c:pt idx="654">
                  <c:v>7.2000000000000007E-3</c:v>
                </c:pt>
                <c:pt idx="655">
                  <c:v>7.2000000000000007E-3</c:v>
                </c:pt>
                <c:pt idx="656">
                  <c:v>7.2000000000000007E-3</c:v>
                </c:pt>
                <c:pt idx="657">
                  <c:v>7.2000000000000007E-3</c:v>
                </c:pt>
                <c:pt idx="658">
                  <c:v>7.2000000000000007E-3</c:v>
                </c:pt>
                <c:pt idx="659">
                  <c:v>7.1000000000000004E-3</c:v>
                </c:pt>
                <c:pt idx="660">
                  <c:v>7.1000000000000004E-3</c:v>
                </c:pt>
                <c:pt idx="661">
                  <c:v>7.1000000000000004E-3</c:v>
                </c:pt>
                <c:pt idx="662">
                  <c:v>7.1000000000000004E-3</c:v>
                </c:pt>
                <c:pt idx="663">
                  <c:v>7.1000000000000004E-3</c:v>
                </c:pt>
                <c:pt idx="664">
                  <c:v>7.1000000000000004E-3</c:v>
                </c:pt>
                <c:pt idx="665">
                  <c:v>7.1000000000000004E-3</c:v>
                </c:pt>
                <c:pt idx="666">
                  <c:v>7.1000000000000004E-3</c:v>
                </c:pt>
                <c:pt idx="667">
                  <c:v>7.1000000000000004E-3</c:v>
                </c:pt>
                <c:pt idx="668">
                  <c:v>7.1000000000000004E-3</c:v>
                </c:pt>
                <c:pt idx="669">
                  <c:v>7.1000000000000004E-3</c:v>
                </c:pt>
                <c:pt idx="670">
                  <c:v>7.1000000000000004E-3</c:v>
                </c:pt>
                <c:pt idx="671">
                  <c:v>7.1000000000000004E-3</c:v>
                </c:pt>
                <c:pt idx="672">
                  <c:v>7.1000000000000004E-3</c:v>
                </c:pt>
                <c:pt idx="673">
                  <c:v>7.1000000000000004E-3</c:v>
                </c:pt>
                <c:pt idx="674">
                  <c:v>7.000000000000001E-3</c:v>
                </c:pt>
                <c:pt idx="675">
                  <c:v>7.000000000000001E-3</c:v>
                </c:pt>
                <c:pt idx="676">
                  <c:v>7.000000000000001E-3</c:v>
                </c:pt>
                <c:pt idx="677">
                  <c:v>7.000000000000001E-3</c:v>
                </c:pt>
                <c:pt idx="678">
                  <c:v>7.000000000000001E-3</c:v>
                </c:pt>
                <c:pt idx="679">
                  <c:v>7.000000000000001E-3</c:v>
                </c:pt>
                <c:pt idx="680">
                  <c:v>7.000000000000001E-3</c:v>
                </c:pt>
                <c:pt idx="681">
                  <c:v>7.000000000000001E-3</c:v>
                </c:pt>
                <c:pt idx="682">
                  <c:v>7.000000000000001E-3</c:v>
                </c:pt>
                <c:pt idx="683">
                  <c:v>7.000000000000001E-3</c:v>
                </c:pt>
                <c:pt idx="684">
                  <c:v>7.000000000000001E-3</c:v>
                </c:pt>
                <c:pt idx="685">
                  <c:v>7.000000000000001E-3</c:v>
                </c:pt>
                <c:pt idx="686">
                  <c:v>7.000000000000001E-3</c:v>
                </c:pt>
                <c:pt idx="687">
                  <c:v>7.000000000000001E-3</c:v>
                </c:pt>
                <c:pt idx="688">
                  <c:v>7.000000000000001E-3</c:v>
                </c:pt>
                <c:pt idx="689">
                  <c:v>7.000000000000001E-3</c:v>
                </c:pt>
                <c:pt idx="690">
                  <c:v>6.9000000000000008E-3</c:v>
                </c:pt>
                <c:pt idx="691">
                  <c:v>6.9000000000000008E-3</c:v>
                </c:pt>
                <c:pt idx="692">
                  <c:v>6.9000000000000008E-3</c:v>
                </c:pt>
                <c:pt idx="693">
                  <c:v>6.9000000000000008E-3</c:v>
                </c:pt>
                <c:pt idx="694">
                  <c:v>6.9000000000000008E-3</c:v>
                </c:pt>
                <c:pt idx="695">
                  <c:v>6.9000000000000008E-3</c:v>
                </c:pt>
                <c:pt idx="696">
                  <c:v>6.9000000000000008E-3</c:v>
                </c:pt>
                <c:pt idx="697">
                  <c:v>6.9000000000000008E-3</c:v>
                </c:pt>
                <c:pt idx="698">
                  <c:v>6.9000000000000008E-3</c:v>
                </c:pt>
                <c:pt idx="699">
                  <c:v>6.9000000000000008E-3</c:v>
                </c:pt>
                <c:pt idx="700">
                  <c:v>6.9000000000000008E-3</c:v>
                </c:pt>
                <c:pt idx="701">
                  <c:v>6.9000000000000008E-3</c:v>
                </c:pt>
                <c:pt idx="702">
                  <c:v>6.9000000000000008E-3</c:v>
                </c:pt>
                <c:pt idx="703">
                  <c:v>6.9000000000000008E-3</c:v>
                </c:pt>
                <c:pt idx="704">
                  <c:v>6.9000000000000008E-3</c:v>
                </c:pt>
                <c:pt idx="705">
                  <c:v>6.9000000000000008E-3</c:v>
                </c:pt>
                <c:pt idx="706">
                  <c:v>6.9000000000000008E-3</c:v>
                </c:pt>
                <c:pt idx="707">
                  <c:v>6.9000000000000008E-3</c:v>
                </c:pt>
                <c:pt idx="708">
                  <c:v>6.9000000000000008E-3</c:v>
                </c:pt>
                <c:pt idx="709">
                  <c:v>6.9000000000000008E-3</c:v>
                </c:pt>
                <c:pt idx="710">
                  <c:v>6.9000000000000008E-3</c:v>
                </c:pt>
                <c:pt idx="711">
                  <c:v>6.9000000000000008E-3</c:v>
                </c:pt>
                <c:pt idx="712">
                  <c:v>6.9000000000000008E-3</c:v>
                </c:pt>
                <c:pt idx="713">
                  <c:v>6.9000000000000008E-3</c:v>
                </c:pt>
                <c:pt idx="714">
                  <c:v>6.9000000000000008E-3</c:v>
                </c:pt>
                <c:pt idx="715">
                  <c:v>6.9000000000000008E-3</c:v>
                </c:pt>
                <c:pt idx="716">
                  <c:v>6.9000000000000008E-3</c:v>
                </c:pt>
                <c:pt idx="717">
                  <c:v>6.9000000000000008E-3</c:v>
                </c:pt>
                <c:pt idx="718">
                  <c:v>6.9000000000000008E-3</c:v>
                </c:pt>
                <c:pt idx="719">
                  <c:v>6.9000000000000008E-3</c:v>
                </c:pt>
                <c:pt idx="720">
                  <c:v>6.9000000000000008E-3</c:v>
                </c:pt>
                <c:pt idx="721">
                  <c:v>6.9000000000000008E-3</c:v>
                </c:pt>
                <c:pt idx="722">
                  <c:v>6.8000000000000014E-3</c:v>
                </c:pt>
                <c:pt idx="723">
                  <c:v>6.9000000000000008E-3</c:v>
                </c:pt>
                <c:pt idx="724">
                  <c:v>6.8000000000000014E-3</c:v>
                </c:pt>
                <c:pt idx="725">
                  <c:v>6.8000000000000014E-3</c:v>
                </c:pt>
                <c:pt idx="726">
                  <c:v>6.8000000000000014E-3</c:v>
                </c:pt>
                <c:pt idx="727">
                  <c:v>6.8000000000000014E-3</c:v>
                </c:pt>
                <c:pt idx="728">
                  <c:v>6.8000000000000014E-3</c:v>
                </c:pt>
                <c:pt idx="729">
                  <c:v>6.8000000000000014E-3</c:v>
                </c:pt>
                <c:pt idx="730">
                  <c:v>6.8000000000000014E-3</c:v>
                </c:pt>
                <c:pt idx="731">
                  <c:v>6.8000000000000014E-3</c:v>
                </c:pt>
                <c:pt idx="732">
                  <c:v>6.8000000000000014E-3</c:v>
                </c:pt>
                <c:pt idx="733">
                  <c:v>6.8000000000000014E-3</c:v>
                </c:pt>
                <c:pt idx="734">
                  <c:v>6.8000000000000014E-3</c:v>
                </c:pt>
                <c:pt idx="735">
                  <c:v>6.8000000000000014E-3</c:v>
                </c:pt>
                <c:pt idx="736">
                  <c:v>6.8000000000000014E-3</c:v>
                </c:pt>
                <c:pt idx="737">
                  <c:v>6.8000000000000014E-3</c:v>
                </c:pt>
                <c:pt idx="738">
                  <c:v>6.8000000000000014E-3</c:v>
                </c:pt>
                <c:pt idx="739">
                  <c:v>6.8000000000000014E-3</c:v>
                </c:pt>
                <c:pt idx="740">
                  <c:v>6.8000000000000014E-3</c:v>
                </c:pt>
                <c:pt idx="741">
                  <c:v>6.8000000000000014E-3</c:v>
                </c:pt>
                <c:pt idx="742">
                  <c:v>6.8000000000000014E-3</c:v>
                </c:pt>
                <c:pt idx="743">
                  <c:v>6.8000000000000014E-3</c:v>
                </c:pt>
                <c:pt idx="744">
                  <c:v>6.8000000000000014E-3</c:v>
                </c:pt>
                <c:pt idx="745">
                  <c:v>6.8000000000000014E-3</c:v>
                </c:pt>
                <c:pt idx="746">
                  <c:v>6.8000000000000014E-3</c:v>
                </c:pt>
                <c:pt idx="747">
                  <c:v>6.8000000000000014E-3</c:v>
                </c:pt>
                <c:pt idx="748">
                  <c:v>6.8000000000000014E-3</c:v>
                </c:pt>
                <c:pt idx="749">
                  <c:v>6.8000000000000014E-3</c:v>
                </c:pt>
                <c:pt idx="750">
                  <c:v>6.8000000000000014E-3</c:v>
                </c:pt>
                <c:pt idx="751">
                  <c:v>6.8000000000000014E-3</c:v>
                </c:pt>
                <c:pt idx="752">
                  <c:v>6.8000000000000014E-3</c:v>
                </c:pt>
                <c:pt idx="753">
                  <c:v>6.8000000000000014E-3</c:v>
                </c:pt>
                <c:pt idx="754">
                  <c:v>6.8000000000000014E-3</c:v>
                </c:pt>
                <c:pt idx="755">
                  <c:v>6.7000000000000011E-3</c:v>
                </c:pt>
                <c:pt idx="756">
                  <c:v>6.7000000000000011E-3</c:v>
                </c:pt>
                <c:pt idx="757">
                  <c:v>6.7000000000000011E-3</c:v>
                </c:pt>
                <c:pt idx="758">
                  <c:v>6.7000000000000011E-3</c:v>
                </c:pt>
                <c:pt idx="759">
                  <c:v>6.7000000000000011E-3</c:v>
                </c:pt>
                <c:pt idx="760">
                  <c:v>6.7000000000000011E-3</c:v>
                </c:pt>
                <c:pt idx="761">
                  <c:v>6.7000000000000011E-3</c:v>
                </c:pt>
                <c:pt idx="762">
                  <c:v>6.7000000000000011E-3</c:v>
                </c:pt>
                <c:pt idx="763">
                  <c:v>6.7000000000000011E-3</c:v>
                </c:pt>
                <c:pt idx="764">
                  <c:v>6.7000000000000011E-3</c:v>
                </c:pt>
                <c:pt idx="765">
                  <c:v>6.7000000000000011E-3</c:v>
                </c:pt>
                <c:pt idx="766">
                  <c:v>6.7000000000000011E-3</c:v>
                </c:pt>
                <c:pt idx="767">
                  <c:v>6.7000000000000011E-3</c:v>
                </c:pt>
                <c:pt idx="768">
                  <c:v>6.7000000000000011E-3</c:v>
                </c:pt>
                <c:pt idx="769">
                  <c:v>6.7000000000000011E-3</c:v>
                </c:pt>
                <c:pt idx="770">
                  <c:v>6.7000000000000011E-3</c:v>
                </c:pt>
                <c:pt idx="771">
                  <c:v>6.7000000000000011E-3</c:v>
                </c:pt>
                <c:pt idx="772">
                  <c:v>6.7000000000000011E-3</c:v>
                </c:pt>
                <c:pt idx="773">
                  <c:v>6.7000000000000011E-3</c:v>
                </c:pt>
                <c:pt idx="774">
                  <c:v>6.7000000000000011E-3</c:v>
                </c:pt>
                <c:pt idx="775">
                  <c:v>6.7000000000000011E-3</c:v>
                </c:pt>
                <c:pt idx="776">
                  <c:v>6.7000000000000011E-3</c:v>
                </c:pt>
                <c:pt idx="777">
                  <c:v>6.7000000000000011E-3</c:v>
                </c:pt>
                <c:pt idx="778">
                  <c:v>6.7000000000000011E-3</c:v>
                </c:pt>
                <c:pt idx="779">
                  <c:v>6.7000000000000011E-3</c:v>
                </c:pt>
                <c:pt idx="780">
                  <c:v>6.7000000000000011E-3</c:v>
                </c:pt>
                <c:pt idx="781">
                  <c:v>6.7000000000000011E-3</c:v>
                </c:pt>
                <c:pt idx="782">
                  <c:v>6.7000000000000011E-3</c:v>
                </c:pt>
                <c:pt idx="783">
                  <c:v>6.7000000000000011E-3</c:v>
                </c:pt>
                <c:pt idx="784">
                  <c:v>6.7000000000000011E-3</c:v>
                </c:pt>
                <c:pt idx="785">
                  <c:v>6.7000000000000011E-3</c:v>
                </c:pt>
                <c:pt idx="786">
                  <c:v>6.7000000000000011E-3</c:v>
                </c:pt>
                <c:pt idx="787">
                  <c:v>6.7000000000000011E-3</c:v>
                </c:pt>
                <c:pt idx="788">
                  <c:v>6.7000000000000011E-3</c:v>
                </c:pt>
                <c:pt idx="789">
                  <c:v>6.7000000000000011E-3</c:v>
                </c:pt>
                <c:pt idx="790">
                  <c:v>6.7000000000000011E-3</c:v>
                </c:pt>
                <c:pt idx="791">
                  <c:v>6.7000000000000011E-3</c:v>
                </c:pt>
                <c:pt idx="792">
                  <c:v>6.7000000000000011E-3</c:v>
                </c:pt>
                <c:pt idx="793">
                  <c:v>6.7000000000000011E-3</c:v>
                </c:pt>
                <c:pt idx="794">
                  <c:v>6.7000000000000011E-3</c:v>
                </c:pt>
                <c:pt idx="795">
                  <c:v>6.7000000000000011E-3</c:v>
                </c:pt>
                <c:pt idx="796">
                  <c:v>6.7000000000000011E-3</c:v>
                </c:pt>
                <c:pt idx="797">
                  <c:v>6.7000000000000011E-3</c:v>
                </c:pt>
                <c:pt idx="798">
                  <c:v>6.7000000000000011E-3</c:v>
                </c:pt>
                <c:pt idx="799">
                  <c:v>6.6000000000000008E-3</c:v>
                </c:pt>
                <c:pt idx="800">
                  <c:v>6.6000000000000008E-3</c:v>
                </c:pt>
                <c:pt idx="801">
                  <c:v>6.6000000000000008E-3</c:v>
                </c:pt>
                <c:pt idx="802">
                  <c:v>6.6000000000000008E-3</c:v>
                </c:pt>
                <c:pt idx="803">
                  <c:v>6.6000000000000008E-3</c:v>
                </c:pt>
                <c:pt idx="804">
                  <c:v>6.6000000000000008E-3</c:v>
                </c:pt>
                <c:pt idx="805">
                  <c:v>6.6000000000000008E-3</c:v>
                </c:pt>
                <c:pt idx="806">
                  <c:v>6.6000000000000008E-3</c:v>
                </c:pt>
                <c:pt idx="807">
                  <c:v>6.6000000000000008E-3</c:v>
                </c:pt>
                <c:pt idx="808">
                  <c:v>6.6000000000000008E-3</c:v>
                </c:pt>
                <c:pt idx="809">
                  <c:v>6.6000000000000008E-3</c:v>
                </c:pt>
                <c:pt idx="810">
                  <c:v>6.6000000000000008E-3</c:v>
                </c:pt>
                <c:pt idx="811">
                  <c:v>6.6000000000000008E-3</c:v>
                </c:pt>
                <c:pt idx="812">
                  <c:v>6.6000000000000008E-3</c:v>
                </c:pt>
                <c:pt idx="813">
                  <c:v>6.6000000000000008E-3</c:v>
                </c:pt>
                <c:pt idx="814">
                  <c:v>6.6000000000000008E-3</c:v>
                </c:pt>
                <c:pt idx="815">
                  <c:v>6.6000000000000008E-3</c:v>
                </c:pt>
                <c:pt idx="816">
                  <c:v>6.6000000000000008E-3</c:v>
                </c:pt>
                <c:pt idx="817">
                  <c:v>6.6000000000000008E-3</c:v>
                </c:pt>
                <c:pt idx="818">
                  <c:v>6.6000000000000008E-3</c:v>
                </c:pt>
                <c:pt idx="819">
                  <c:v>6.6000000000000008E-3</c:v>
                </c:pt>
                <c:pt idx="820">
                  <c:v>6.6000000000000008E-3</c:v>
                </c:pt>
                <c:pt idx="821">
                  <c:v>6.6000000000000008E-3</c:v>
                </c:pt>
                <c:pt idx="822">
                  <c:v>6.6000000000000008E-3</c:v>
                </c:pt>
                <c:pt idx="823">
                  <c:v>6.6000000000000008E-3</c:v>
                </c:pt>
                <c:pt idx="824">
                  <c:v>6.6000000000000008E-3</c:v>
                </c:pt>
                <c:pt idx="825">
                  <c:v>6.6000000000000008E-3</c:v>
                </c:pt>
                <c:pt idx="826">
                  <c:v>6.6000000000000008E-3</c:v>
                </c:pt>
                <c:pt idx="827">
                  <c:v>6.6000000000000008E-3</c:v>
                </c:pt>
                <c:pt idx="828">
                  <c:v>6.6000000000000008E-3</c:v>
                </c:pt>
                <c:pt idx="829">
                  <c:v>6.6000000000000008E-3</c:v>
                </c:pt>
                <c:pt idx="830">
                  <c:v>6.6000000000000008E-3</c:v>
                </c:pt>
              </c:numCache>
            </c:numRef>
          </c:yVal>
          <c:smooth val="1"/>
          <c:extLst>
            <c:ext xmlns:c16="http://schemas.microsoft.com/office/drawing/2014/chart" uri="{C3380CC4-5D6E-409C-BE32-E72D297353CC}">
              <c16:uniqueId val="{00000003-20E4-473C-8B60-03E4821EF888}"/>
            </c:ext>
          </c:extLst>
        </c:ser>
        <c:ser>
          <c:idx val="4"/>
          <c:order val="4"/>
          <c:marker>
            <c:symbol val="star"/>
            <c:size val="3"/>
          </c:marker>
          <c:xVal>
            <c:numRef>
              <c:f>Лист3!$A$3:$A$833</c:f>
              <c:numCache>
                <c:formatCode>\О\с\н\о\в\н\о\й</c:formatCode>
                <c:ptCount val="831"/>
                <c:pt idx="0">
                  <c:v>0</c:v>
                </c:pt>
                <c:pt idx="1">
                  <c:v>0.24000000000000002</c:v>
                </c:pt>
                <c:pt idx="2">
                  <c:v>0.48000000000000004</c:v>
                </c:pt>
                <c:pt idx="3">
                  <c:v>0.72000000000000008</c:v>
                </c:pt>
                <c:pt idx="4">
                  <c:v>0.96000000000000008</c:v>
                </c:pt>
                <c:pt idx="5">
                  <c:v>1.2</c:v>
                </c:pt>
                <c:pt idx="6">
                  <c:v>1.44</c:v>
                </c:pt>
                <c:pt idx="7">
                  <c:v>1.6800000000000002</c:v>
                </c:pt>
                <c:pt idx="8">
                  <c:v>1.9200000000000002</c:v>
                </c:pt>
                <c:pt idx="9">
                  <c:v>2.16</c:v>
                </c:pt>
                <c:pt idx="10">
                  <c:v>2.4</c:v>
                </c:pt>
                <c:pt idx="11">
                  <c:v>2.64</c:v>
                </c:pt>
                <c:pt idx="12">
                  <c:v>2.88</c:v>
                </c:pt>
                <c:pt idx="13">
                  <c:v>3.12</c:v>
                </c:pt>
                <c:pt idx="14">
                  <c:v>3.36</c:v>
                </c:pt>
                <c:pt idx="15">
                  <c:v>3.6</c:v>
                </c:pt>
                <c:pt idx="16">
                  <c:v>3.84</c:v>
                </c:pt>
                <c:pt idx="17">
                  <c:v>4.08</c:v>
                </c:pt>
                <c:pt idx="18">
                  <c:v>4.3199999999999994</c:v>
                </c:pt>
                <c:pt idx="19">
                  <c:v>4.5599999999999996</c:v>
                </c:pt>
                <c:pt idx="20">
                  <c:v>4.8</c:v>
                </c:pt>
                <c:pt idx="21">
                  <c:v>5.04</c:v>
                </c:pt>
                <c:pt idx="22">
                  <c:v>5.28</c:v>
                </c:pt>
                <c:pt idx="23">
                  <c:v>5.52</c:v>
                </c:pt>
                <c:pt idx="24">
                  <c:v>5.76</c:v>
                </c:pt>
                <c:pt idx="25">
                  <c:v>6</c:v>
                </c:pt>
                <c:pt idx="26">
                  <c:v>6.24</c:v>
                </c:pt>
                <c:pt idx="27">
                  <c:v>6.48</c:v>
                </c:pt>
                <c:pt idx="28">
                  <c:v>6.72</c:v>
                </c:pt>
                <c:pt idx="29">
                  <c:v>6.96</c:v>
                </c:pt>
                <c:pt idx="30">
                  <c:v>7.2</c:v>
                </c:pt>
                <c:pt idx="31">
                  <c:v>7.44</c:v>
                </c:pt>
                <c:pt idx="32">
                  <c:v>7.68</c:v>
                </c:pt>
                <c:pt idx="33">
                  <c:v>7.92</c:v>
                </c:pt>
                <c:pt idx="34">
                  <c:v>8.16</c:v>
                </c:pt>
                <c:pt idx="35">
                  <c:v>8.4</c:v>
                </c:pt>
                <c:pt idx="36">
                  <c:v>8.6399999999999988</c:v>
                </c:pt>
                <c:pt idx="37">
                  <c:v>8.8800000000000008</c:v>
                </c:pt>
                <c:pt idx="38">
                  <c:v>9.120000000000001</c:v>
                </c:pt>
                <c:pt idx="39">
                  <c:v>9.3600000000000012</c:v>
                </c:pt>
                <c:pt idx="40">
                  <c:v>9.6</c:v>
                </c:pt>
                <c:pt idx="41">
                  <c:v>9.84</c:v>
                </c:pt>
                <c:pt idx="42">
                  <c:v>10.08</c:v>
                </c:pt>
                <c:pt idx="43">
                  <c:v>10.32</c:v>
                </c:pt>
                <c:pt idx="44">
                  <c:v>10.56</c:v>
                </c:pt>
                <c:pt idx="45">
                  <c:v>10.8</c:v>
                </c:pt>
                <c:pt idx="46">
                  <c:v>11.04</c:v>
                </c:pt>
                <c:pt idx="47">
                  <c:v>11.28</c:v>
                </c:pt>
                <c:pt idx="48">
                  <c:v>11.52</c:v>
                </c:pt>
                <c:pt idx="49">
                  <c:v>11.76</c:v>
                </c:pt>
                <c:pt idx="50">
                  <c:v>12</c:v>
                </c:pt>
                <c:pt idx="51">
                  <c:v>12.239999999999998</c:v>
                </c:pt>
                <c:pt idx="52">
                  <c:v>12.48</c:v>
                </c:pt>
                <c:pt idx="53">
                  <c:v>12.719999999999999</c:v>
                </c:pt>
                <c:pt idx="54">
                  <c:v>12.96</c:v>
                </c:pt>
                <c:pt idx="55">
                  <c:v>13.2</c:v>
                </c:pt>
                <c:pt idx="56">
                  <c:v>13.44</c:v>
                </c:pt>
                <c:pt idx="57">
                  <c:v>13.68</c:v>
                </c:pt>
                <c:pt idx="58">
                  <c:v>13.92</c:v>
                </c:pt>
                <c:pt idx="59">
                  <c:v>14.16</c:v>
                </c:pt>
                <c:pt idx="60">
                  <c:v>14.4</c:v>
                </c:pt>
                <c:pt idx="61">
                  <c:v>14.639999999999999</c:v>
                </c:pt>
                <c:pt idx="62">
                  <c:v>14.88</c:v>
                </c:pt>
                <c:pt idx="63">
                  <c:v>15.12</c:v>
                </c:pt>
                <c:pt idx="64">
                  <c:v>15.360000000000001</c:v>
                </c:pt>
                <c:pt idx="65">
                  <c:v>15.6</c:v>
                </c:pt>
                <c:pt idx="66">
                  <c:v>15.84</c:v>
                </c:pt>
                <c:pt idx="67">
                  <c:v>16.079999999999995</c:v>
                </c:pt>
                <c:pt idx="68">
                  <c:v>16.32</c:v>
                </c:pt>
                <c:pt idx="69">
                  <c:v>16.559999999999999</c:v>
                </c:pt>
                <c:pt idx="70">
                  <c:v>16.8</c:v>
                </c:pt>
                <c:pt idx="71">
                  <c:v>17.04</c:v>
                </c:pt>
                <c:pt idx="72">
                  <c:v>17.279999999999998</c:v>
                </c:pt>
                <c:pt idx="73">
                  <c:v>17.52</c:v>
                </c:pt>
                <c:pt idx="74">
                  <c:v>17.760000000000002</c:v>
                </c:pt>
                <c:pt idx="75">
                  <c:v>18</c:v>
                </c:pt>
                <c:pt idx="76">
                  <c:v>18.239999999999995</c:v>
                </c:pt>
                <c:pt idx="77">
                  <c:v>18.479999999999997</c:v>
                </c:pt>
                <c:pt idx="78">
                  <c:v>18.72</c:v>
                </c:pt>
                <c:pt idx="79">
                  <c:v>18.959999999999997</c:v>
                </c:pt>
                <c:pt idx="80">
                  <c:v>19.2</c:v>
                </c:pt>
                <c:pt idx="81">
                  <c:v>19.439999999999998</c:v>
                </c:pt>
                <c:pt idx="82">
                  <c:v>19.68</c:v>
                </c:pt>
                <c:pt idx="83">
                  <c:v>19.920000000000002</c:v>
                </c:pt>
                <c:pt idx="84">
                  <c:v>20.16</c:v>
                </c:pt>
                <c:pt idx="85">
                  <c:v>20.399999999999999</c:v>
                </c:pt>
                <c:pt idx="86">
                  <c:v>20.64</c:v>
                </c:pt>
                <c:pt idx="87">
                  <c:v>20.88</c:v>
                </c:pt>
                <c:pt idx="88">
                  <c:v>21.12</c:v>
                </c:pt>
                <c:pt idx="89">
                  <c:v>21.36</c:v>
                </c:pt>
                <c:pt idx="90">
                  <c:v>21.6</c:v>
                </c:pt>
                <c:pt idx="91">
                  <c:v>21.84</c:v>
                </c:pt>
                <c:pt idx="92">
                  <c:v>22.08</c:v>
                </c:pt>
                <c:pt idx="93">
                  <c:v>22.32</c:v>
                </c:pt>
                <c:pt idx="94">
                  <c:v>22.56</c:v>
                </c:pt>
                <c:pt idx="95">
                  <c:v>22.8</c:v>
                </c:pt>
                <c:pt idx="96">
                  <c:v>23.04</c:v>
                </c:pt>
                <c:pt idx="97">
                  <c:v>23.279999999999998</c:v>
                </c:pt>
                <c:pt idx="98">
                  <c:v>23.52</c:v>
                </c:pt>
                <c:pt idx="99">
                  <c:v>23.759999999999998</c:v>
                </c:pt>
                <c:pt idx="100">
                  <c:v>24</c:v>
                </c:pt>
                <c:pt idx="101">
                  <c:v>24.24</c:v>
                </c:pt>
                <c:pt idx="102">
                  <c:v>24.479999999999997</c:v>
                </c:pt>
                <c:pt idx="103">
                  <c:v>24.72</c:v>
                </c:pt>
                <c:pt idx="104">
                  <c:v>24.959999999999997</c:v>
                </c:pt>
                <c:pt idx="105">
                  <c:v>25.2</c:v>
                </c:pt>
                <c:pt idx="106">
                  <c:v>25.439999999999998</c:v>
                </c:pt>
                <c:pt idx="107">
                  <c:v>25.68</c:v>
                </c:pt>
                <c:pt idx="108">
                  <c:v>25.919999999999998</c:v>
                </c:pt>
                <c:pt idx="109">
                  <c:v>26.16</c:v>
                </c:pt>
                <c:pt idx="110">
                  <c:v>26.4</c:v>
                </c:pt>
                <c:pt idx="111">
                  <c:v>26.64</c:v>
                </c:pt>
                <c:pt idx="112">
                  <c:v>26.88</c:v>
                </c:pt>
                <c:pt idx="113">
                  <c:v>27.12</c:v>
                </c:pt>
                <c:pt idx="114">
                  <c:v>27.36</c:v>
                </c:pt>
                <c:pt idx="115">
                  <c:v>27.6</c:v>
                </c:pt>
                <c:pt idx="116">
                  <c:v>27.84</c:v>
                </c:pt>
                <c:pt idx="117">
                  <c:v>28.08</c:v>
                </c:pt>
                <c:pt idx="118">
                  <c:v>28.32</c:v>
                </c:pt>
                <c:pt idx="119">
                  <c:v>28.56</c:v>
                </c:pt>
                <c:pt idx="120">
                  <c:v>28.8</c:v>
                </c:pt>
                <c:pt idx="121">
                  <c:v>29.04</c:v>
                </c:pt>
                <c:pt idx="122">
                  <c:v>29.279999999999998</c:v>
                </c:pt>
                <c:pt idx="123">
                  <c:v>29.52</c:v>
                </c:pt>
                <c:pt idx="124">
                  <c:v>29.759999999999998</c:v>
                </c:pt>
                <c:pt idx="125">
                  <c:v>30</c:v>
                </c:pt>
                <c:pt idx="126">
                  <c:v>30.24</c:v>
                </c:pt>
                <c:pt idx="127">
                  <c:v>30.479999999999997</c:v>
                </c:pt>
                <c:pt idx="128">
                  <c:v>30.72</c:v>
                </c:pt>
                <c:pt idx="129">
                  <c:v>30.959999999999997</c:v>
                </c:pt>
                <c:pt idx="130">
                  <c:v>31.2</c:v>
                </c:pt>
                <c:pt idx="131">
                  <c:v>31.439999999999998</c:v>
                </c:pt>
                <c:pt idx="132">
                  <c:v>31.68</c:v>
                </c:pt>
                <c:pt idx="133">
                  <c:v>31.919999999999998</c:v>
                </c:pt>
                <c:pt idx="134">
                  <c:v>32.160000000000004</c:v>
                </c:pt>
                <c:pt idx="135">
                  <c:v>32.4</c:v>
                </c:pt>
                <c:pt idx="136">
                  <c:v>32.64</c:v>
                </c:pt>
                <c:pt idx="137">
                  <c:v>32.879999999999995</c:v>
                </c:pt>
                <c:pt idx="138">
                  <c:v>33.120000000000005</c:v>
                </c:pt>
                <c:pt idx="139">
                  <c:v>33.36</c:v>
                </c:pt>
                <c:pt idx="140">
                  <c:v>33.6</c:v>
                </c:pt>
                <c:pt idx="141">
                  <c:v>33.839999999999996</c:v>
                </c:pt>
                <c:pt idx="142">
                  <c:v>34.08</c:v>
                </c:pt>
                <c:pt idx="143">
                  <c:v>34.32</c:v>
                </c:pt>
                <c:pt idx="144">
                  <c:v>34.56</c:v>
                </c:pt>
                <c:pt idx="145">
                  <c:v>34.800000000000011</c:v>
                </c:pt>
                <c:pt idx="146">
                  <c:v>35.04</c:v>
                </c:pt>
                <c:pt idx="147">
                  <c:v>35.28</c:v>
                </c:pt>
                <c:pt idx="148">
                  <c:v>35.520000000000003</c:v>
                </c:pt>
                <c:pt idx="149">
                  <c:v>35.760000000000005</c:v>
                </c:pt>
                <c:pt idx="150">
                  <c:v>36</c:v>
                </c:pt>
                <c:pt idx="151">
                  <c:v>36.24</c:v>
                </c:pt>
                <c:pt idx="152">
                  <c:v>36.480000000000004</c:v>
                </c:pt>
                <c:pt idx="153">
                  <c:v>36.720000000000006</c:v>
                </c:pt>
                <c:pt idx="154">
                  <c:v>36.96</c:v>
                </c:pt>
                <c:pt idx="155">
                  <c:v>37.200000000000003</c:v>
                </c:pt>
                <c:pt idx="156">
                  <c:v>37.44</c:v>
                </c:pt>
                <c:pt idx="157">
                  <c:v>37.68</c:v>
                </c:pt>
                <c:pt idx="158">
                  <c:v>37.92</c:v>
                </c:pt>
                <c:pt idx="159">
                  <c:v>38.160000000000004</c:v>
                </c:pt>
                <c:pt idx="160">
                  <c:v>38.4</c:v>
                </c:pt>
                <c:pt idx="161">
                  <c:v>38.64</c:v>
                </c:pt>
                <c:pt idx="162">
                  <c:v>38.879999999999995</c:v>
                </c:pt>
                <c:pt idx="163">
                  <c:v>39.120000000000005</c:v>
                </c:pt>
                <c:pt idx="164">
                  <c:v>39.36</c:v>
                </c:pt>
                <c:pt idx="165">
                  <c:v>39.6</c:v>
                </c:pt>
                <c:pt idx="166">
                  <c:v>39.839999999999996</c:v>
                </c:pt>
                <c:pt idx="167">
                  <c:v>40.08</c:v>
                </c:pt>
                <c:pt idx="168">
                  <c:v>40.32</c:v>
                </c:pt>
                <c:pt idx="169">
                  <c:v>40.56</c:v>
                </c:pt>
                <c:pt idx="170">
                  <c:v>40.800000000000011</c:v>
                </c:pt>
                <c:pt idx="171">
                  <c:v>41.04</c:v>
                </c:pt>
                <c:pt idx="172">
                  <c:v>41.28</c:v>
                </c:pt>
                <c:pt idx="173">
                  <c:v>41.52</c:v>
                </c:pt>
                <c:pt idx="174">
                  <c:v>41.760000000000005</c:v>
                </c:pt>
                <c:pt idx="175">
                  <c:v>42</c:v>
                </c:pt>
                <c:pt idx="176">
                  <c:v>42.24</c:v>
                </c:pt>
                <c:pt idx="177">
                  <c:v>42.48</c:v>
                </c:pt>
                <c:pt idx="178">
                  <c:v>42.720000000000006</c:v>
                </c:pt>
                <c:pt idx="179">
                  <c:v>42.96</c:v>
                </c:pt>
                <c:pt idx="180">
                  <c:v>43.2</c:v>
                </c:pt>
                <c:pt idx="181">
                  <c:v>43.44</c:v>
                </c:pt>
                <c:pt idx="182">
                  <c:v>43.68</c:v>
                </c:pt>
                <c:pt idx="183">
                  <c:v>43.92</c:v>
                </c:pt>
                <c:pt idx="184">
                  <c:v>44.160000000000004</c:v>
                </c:pt>
                <c:pt idx="185">
                  <c:v>44.4</c:v>
                </c:pt>
                <c:pt idx="186">
                  <c:v>44.64</c:v>
                </c:pt>
                <c:pt idx="187">
                  <c:v>44.879999999999995</c:v>
                </c:pt>
                <c:pt idx="188">
                  <c:v>45.120000000000005</c:v>
                </c:pt>
                <c:pt idx="189">
                  <c:v>45.36</c:v>
                </c:pt>
                <c:pt idx="190">
                  <c:v>45.6</c:v>
                </c:pt>
                <c:pt idx="191">
                  <c:v>45.839999999999996</c:v>
                </c:pt>
                <c:pt idx="192">
                  <c:v>46.08</c:v>
                </c:pt>
                <c:pt idx="193">
                  <c:v>46.32</c:v>
                </c:pt>
                <c:pt idx="194">
                  <c:v>46.56</c:v>
                </c:pt>
                <c:pt idx="195">
                  <c:v>46.8</c:v>
                </c:pt>
                <c:pt idx="196">
                  <c:v>47.04</c:v>
                </c:pt>
                <c:pt idx="197">
                  <c:v>47.28</c:v>
                </c:pt>
                <c:pt idx="198">
                  <c:v>47.52</c:v>
                </c:pt>
                <c:pt idx="199">
                  <c:v>47.760000000000005</c:v>
                </c:pt>
                <c:pt idx="200">
                  <c:v>48</c:v>
                </c:pt>
                <c:pt idx="201">
                  <c:v>48.24</c:v>
                </c:pt>
                <c:pt idx="202">
                  <c:v>48.48</c:v>
                </c:pt>
                <c:pt idx="203">
                  <c:v>48.720000000000006</c:v>
                </c:pt>
                <c:pt idx="204">
                  <c:v>48.96</c:v>
                </c:pt>
                <c:pt idx="205">
                  <c:v>49.2</c:v>
                </c:pt>
                <c:pt idx="206">
                  <c:v>49.44</c:v>
                </c:pt>
                <c:pt idx="207">
                  <c:v>49.68</c:v>
                </c:pt>
                <c:pt idx="208">
                  <c:v>49.92</c:v>
                </c:pt>
                <c:pt idx="209">
                  <c:v>50.160000000000004</c:v>
                </c:pt>
                <c:pt idx="210">
                  <c:v>50.4</c:v>
                </c:pt>
                <c:pt idx="211">
                  <c:v>50.64</c:v>
                </c:pt>
                <c:pt idx="212">
                  <c:v>50.879999999999995</c:v>
                </c:pt>
                <c:pt idx="213">
                  <c:v>51.120000000000005</c:v>
                </c:pt>
                <c:pt idx="214">
                  <c:v>51.36</c:v>
                </c:pt>
                <c:pt idx="215">
                  <c:v>51.6</c:v>
                </c:pt>
                <c:pt idx="216">
                  <c:v>51.839999999999996</c:v>
                </c:pt>
                <c:pt idx="217">
                  <c:v>52.08</c:v>
                </c:pt>
                <c:pt idx="218">
                  <c:v>52.32</c:v>
                </c:pt>
                <c:pt idx="219">
                  <c:v>52.56</c:v>
                </c:pt>
                <c:pt idx="220">
                  <c:v>52.8</c:v>
                </c:pt>
                <c:pt idx="221">
                  <c:v>53.04</c:v>
                </c:pt>
                <c:pt idx="222">
                  <c:v>53.28</c:v>
                </c:pt>
                <c:pt idx="223">
                  <c:v>53.52</c:v>
                </c:pt>
                <c:pt idx="224">
                  <c:v>53.760000000000005</c:v>
                </c:pt>
                <c:pt idx="225">
                  <c:v>54</c:v>
                </c:pt>
                <c:pt idx="226">
                  <c:v>54.24</c:v>
                </c:pt>
                <c:pt idx="227">
                  <c:v>54.48</c:v>
                </c:pt>
                <c:pt idx="228">
                  <c:v>54.720000000000006</c:v>
                </c:pt>
                <c:pt idx="229">
                  <c:v>54.96</c:v>
                </c:pt>
                <c:pt idx="230">
                  <c:v>55.2</c:v>
                </c:pt>
                <c:pt idx="231">
                  <c:v>55.44</c:v>
                </c:pt>
                <c:pt idx="232">
                  <c:v>55.68</c:v>
                </c:pt>
                <c:pt idx="233">
                  <c:v>55.92</c:v>
                </c:pt>
                <c:pt idx="234">
                  <c:v>56.160000000000004</c:v>
                </c:pt>
                <c:pt idx="235">
                  <c:v>56.4</c:v>
                </c:pt>
                <c:pt idx="236">
                  <c:v>56.64</c:v>
                </c:pt>
                <c:pt idx="237">
                  <c:v>56.879999999999995</c:v>
                </c:pt>
                <c:pt idx="238">
                  <c:v>57.120000000000005</c:v>
                </c:pt>
                <c:pt idx="239">
                  <c:v>57.36</c:v>
                </c:pt>
                <c:pt idx="240">
                  <c:v>57.6</c:v>
                </c:pt>
                <c:pt idx="241">
                  <c:v>57.839999999999996</c:v>
                </c:pt>
                <c:pt idx="242">
                  <c:v>58.08</c:v>
                </c:pt>
                <c:pt idx="243">
                  <c:v>58.32</c:v>
                </c:pt>
                <c:pt idx="244">
                  <c:v>58.56</c:v>
                </c:pt>
                <c:pt idx="245">
                  <c:v>58.8</c:v>
                </c:pt>
                <c:pt idx="246">
                  <c:v>59.04</c:v>
                </c:pt>
                <c:pt idx="247">
                  <c:v>59.28</c:v>
                </c:pt>
                <c:pt idx="248">
                  <c:v>59.52</c:v>
                </c:pt>
                <c:pt idx="249">
                  <c:v>59.760000000000005</c:v>
                </c:pt>
                <c:pt idx="250">
                  <c:v>60</c:v>
                </c:pt>
                <c:pt idx="251">
                  <c:v>60.24</c:v>
                </c:pt>
                <c:pt idx="252">
                  <c:v>60.48</c:v>
                </c:pt>
                <c:pt idx="253">
                  <c:v>60.720000000000006</c:v>
                </c:pt>
                <c:pt idx="254">
                  <c:v>60.96</c:v>
                </c:pt>
                <c:pt idx="255">
                  <c:v>61.2</c:v>
                </c:pt>
                <c:pt idx="256">
                  <c:v>61.44</c:v>
                </c:pt>
                <c:pt idx="257">
                  <c:v>61.68</c:v>
                </c:pt>
                <c:pt idx="258">
                  <c:v>61.92</c:v>
                </c:pt>
                <c:pt idx="259">
                  <c:v>62.160000000000004</c:v>
                </c:pt>
                <c:pt idx="260">
                  <c:v>62.4</c:v>
                </c:pt>
                <c:pt idx="261">
                  <c:v>62.64</c:v>
                </c:pt>
                <c:pt idx="262">
                  <c:v>62.879999999999995</c:v>
                </c:pt>
                <c:pt idx="263">
                  <c:v>63.120000000000005</c:v>
                </c:pt>
                <c:pt idx="264">
                  <c:v>63.36</c:v>
                </c:pt>
                <c:pt idx="265">
                  <c:v>63.6</c:v>
                </c:pt>
                <c:pt idx="266">
                  <c:v>63.839999999999996</c:v>
                </c:pt>
                <c:pt idx="267">
                  <c:v>64.08</c:v>
                </c:pt>
                <c:pt idx="268">
                  <c:v>64.319999999999993</c:v>
                </c:pt>
                <c:pt idx="269">
                  <c:v>64.56</c:v>
                </c:pt>
                <c:pt idx="270">
                  <c:v>64.8</c:v>
                </c:pt>
                <c:pt idx="271">
                  <c:v>65.040000000000006</c:v>
                </c:pt>
                <c:pt idx="272">
                  <c:v>65.28</c:v>
                </c:pt>
                <c:pt idx="273">
                  <c:v>65.52</c:v>
                </c:pt>
                <c:pt idx="274">
                  <c:v>65.760000000000005</c:v>
                </c:pt>
                <c:pt idx="275">
                  <c:v>66</c:v>
                </c:pt>
                <c:pt idx="276">
                  <c:v>66.239999999999995</c:v>
                </c:pt>
                <c:pt idx="277">
                  <c:v>66.48</c:v>
                </c:pt>
                <c:pt idx="278">
                  <c:v>66.72</c:v>
                </c:pt>
                <c:pt idx="279">
                  <c:v>66.959999999999994</c:v>
                </c:pt>
                <c:pt idx="280">
                  <c:v>67.2</c:v>
                </c:pt>
                <c:pt idx="281">
                  <c:v>67.440000000000012</c:v>
                </c:pt>
                <c:pt idx="282">
                  <c:v>67.679999999999993</c:v>
                </c:pt>
                <c:pt idx="283">
                  <c:v>67.92</c:v>
                </c:pt>
                <c:pt idx="284">
                  <c:v>68.16</c:v>
                </c:pt>
                <c:pt idx="285">
                  <c:v>68.400000000000006</c:v>
                </c:pt>
                <c:pt idx="286">
                  <c:v>68.64</c:v>
                </c:pt>
                <c:pt idx="287">
                  <c:v>68.88</c:v>
                </c:pt>
                <c:pt idx="288">
                  <c:v>69.11999999999999</c:v>
                </c:pt>
                <c:pt idx="289">
                  <c:v>69.36</c:v>
                </c:pt>
                <c:pt idx="290">
                  <c:v>69.599999999999994</c:v>
                </c:pt>
                <c:pt idx="291">
                  <c:v>69.84</c:v>
                </c:pt>
                <c:pt idx="292">
                  <c:v>70.08</c:v>
                </c:pt>
                <c:pt idx="293">
                  <c:v>70.319999999999993</c:v>
                </c:pt>
                <c:pt idx="294">
                  <c:v>70.56</c:v>
                </c:pt>
                <c:pt idx="295">
                  <c:v>70.8</c:v>
                </c:pt>
                <c:pt idx="296">
                  <c:v>71.040000000000006</c:v>
                </c:pt>
                <c:pt idx="297">
                  <c:v>71.28</c:v>
                </c:pt>
                <c:pt idx="298">
                  <c:v>71.52</c:v>
                </c:pt>
                <c:pt idx="299">
                  <c:v>71.760000000000005</c:v>
                </c:pt>
                <c:pt idx="300">
                  <c:v>72</c:v>
                </c:pt>
                <c:pt idx="301">
                  <c:v>72.239999999999995</c:v>
                </c:pt>
                <c:pt idx="302">
                  <c:v>72.48</c:v>
                </c:pt>
                <c:pt idx="303">
                  <c:v>72.72</c:v>
                </c:pt>
                <c:pt idx="304">
                  <c:v>72.959999999999994</c:v>
                </c:pt>
                <c:pt idx="305">
                  <c:v>73.2</c:v>
                </c:pt>
                <c:pt idx="306">
                  <c:v>73.440000000000012</c:v>
                </c:pt>
                <c:pt idx="307">
                  <c:v>73.679999999999993</c:v>
                </c:pt>
                <c:pt idx="308">
                  <c:v>73.92</c:v>
                </c:pt>
                <c:pt idx="309">
                  <c:v>74.16</c:v>
                </c:pt>
                <c:pt idx="310">
                  <c:v>74.400000000000006</c:v>
                </c:pt>
                <c:pt idx="311">
                  <c:v>74.64</c:v>
                </c:pt>
                <c:pt idx="312">
                  <c:v>74.88</c:v>
                </c:pt>
                <c:pt idx="313">
                  <c:v>75.11999999999999</c:v>
                </c:pt>
                <c:pt idx="314">
                  <c:v>75.36</c:v>
                </c:pt>
                <c:pt idx="315">
                  <c:v>75.599999999999994</c:v>
                </c:pt>
                <c:pt idx="316">
                  <c:v>75.84</c:v>
                </c:pt>
                <c:pt idx="317">
                  <c:v>76.08</c:v>
                </c:pt>
                <c:pt idx="318">
                  <c:v>76.319999999999993</c:v>
                </c:pt>
                <c:pt idx="319">
                  <c:v>76.56</c:v>
                </c:pt>
                <c:pt idx="320">
                  <c:v>76.8</c:v>
                </c:pt>
                <c:pt idx="321">
                  <c:v>77.040000000000006</c:v>
                </c:pt>
                <c:pt idx="322">
                  <c:v>77.28</c:v>
                </c:pt>
                <c:pt idx="323">
                  <c:v>77.52</c:v>
                </c:pt>
                <c:pt idx="324">
                  <c:v>77.760000000000005</c:v>
                </c:pt>
                <c:pt idx="325">
                  <c:v>78</c:v>
                </c:pt>
                <c:pt idx="326">
                  <c:v>78.239999999999995</c:v>
                </c:pt>
                <c:pt idx="327">
                  <c:v>78.48</c:v>
                </c:pt>
                <c:pt idx="328">
                  <c:v>78.72</c:v>
                </c:pt>
                <c:pt idx="329">
                  <c:v>78.959999999999994</c:v>
                </c:pt>
                <c:pt idx="330">
                  <c:v>79.2</c:v>
                </c:pt>
                <c:pt idx="331">
                  <c:v>79.440000000000012</c:v>
                </c:pt>
                <c:pt idx="332">
                  <c:v>79.679999999999993</c:v>
                </c:pt>
                <c:pt idx="333">
                  <c:v>79.92</c:v>
                </c:pt>
                <c:pt idx="334">
                  <c:v>80.16</c:v>
                </c:pt>
                <c:pt idx="335">
                  <c:v>80.400000000000006</c:v>
                </c:pt>
                <c:pt idx="336">
                  <c:v>80.64</c:v>
                </c:pt>
                <c:pt idx="337">
                  <c:v>80.88</c:v>
                </c:pt>
                <c:pt idx="338">
                  <c:v>81.11999999999999</c:v>
                </c:pt>
                <c:pt idx="339">
                  <c:v>81.36</c:v>
                </c:pt>
                <c:pt idx="340">
                  <c:v>81.599999999999994</c:v>
                </c:pt>
                <c:pt idx="341">
                  <c:v>81.84</c:v>
                </c:pt>
                <c:pt idx="342">
                  <c:v>82.08</c:v>
                </c:pt>
                <c:pt idx="343">
                  <c:v>82.32</c:v>
                </c:pt>
                <c:pt idx="344">
                  <c:v>82.56</c:v>
                </c:pt>
                <c:pt idx="345">
                  <c:v>82.8</c:v>
                </c:pt>
                <c:pt idx="346">
                  <c:v>83.04</c:v>
                </c:pt>
                <c:pt idx="347">
                  <c:v>83.28</c:v>
                </c:pt>
                <c:pt idx="348">
                  <c:v>83.52</c:v>
                </c:pt>
                <c:pt idx="349">
                  <c:v>83.76</c:v>
                </c:pt>
                <c:pt idx="350">
                  <c:v>84</c:v>
                </c:pt>
                <c:pt idx="351">
                  <c:v>84.240000000000009</c:v>
                </c:pt>
                <c:pt idx="352">
                  <c:v>84.48</c:v>
                </c:pt>
                <c:pt idx="353">
                  <c:v>84.72</c:v>
                </c:pt>
                <c:pt idx="354">
                  <c:v>84.960000000000008</c:v>
                </c:pt>
                <c:pt idx="355">
                  <c:v>85.2</c:v>
                </c:pt>
                <c:pt idx="356">
                  <c:v>85.440000000000012</c:v>
                </c:pt>
                <c:pt idx="357">
                  <c:v>85.679999999999993</c:v>
                </c:pt>
                <c:pt idx="358">
                  <c:v>85.92</c:v>
                </c:pt>
                <c:pt idx="359">
                  <c:v>86.16</c:v>
                </c:pt>
                <c:pt idx="360">
                  <c:v>86.4</c:v>
                </c:pt>
                <c:pt idx="361">
                  <c:v>86.64</c:v>
                </c:pt>
                <c:pt idx="362">
                  <c:v>86.88</c:v>
                </c:pt>
                <c:pt idx="363">
                  <c:v>87.11999999999999</c:v>
                </c:pt>
                <c:pt idx="364">
                  <c:v>87.36</c:v>
                </c:pt>
                <c:pt idx="365">
                  <c:v>87.6</c:v>
                </c:pt>
                <c:pt idx="366">
                  <c:v>87.84</c:v>
                </c:pt>
                <c:pt idx="367">
                  <c:v>88.08</c:v>
                </c:pt>
                <c:pt idx="368">
                  <c:v>88.32</c:v>
                </c:pt>
                <c:pt idx="369">
                  <c:v>88.56</c:v>
                </c:pt>
                <c:pt idx="370">
                  <c:v>88.8</c:v>
                </c:pt>
                <c:pt idx="371">
                  <c:v>89.04</c:v>
                </c:pt>
                <c:pt idx="372">
                  <c:v>89.28</c:v>
                </c:pt>
                <c:pt idx="373">
                  <c:v>89.52</c:v>
                </c:pt>
                <c:pt idx="374">
                  <c:v>89.76</c:v>
                </c:pt>
                <c:pt idx="375">
                  <c:v>90</c:v>
                </c:pt>
                <c:pt idx="376">
                  <c:v>90.240000000000009</c:v>
                </c:pt>
                <c:pt idx="377">
                  <c:v>90.48</c:v>
                </c:pt>
                <c:pt idx="378">
                  <c:v>90.72</c:v>
                </c:pt>
                <c:pt idx="379">
                  <c:v>90.960000000000008</c:v>
                </c:pt>
                <c:pt idx="380">
                  <c:v>91.2</c:v>
                </c:pt>
                <c:pt idx="381">
                  <c:v>91.440000000000012</c:v>
                </c:pt>
                <c:pt idx="382">
                  <c:v>91.679999999999993</c:v>
                </c:pt>
                <c:pt idx="383">
                  <c:v>91.92</c:v>
                </c:pt>
                <c:pt idx="384">
                  <c:v>92.16</c:v>
                </c:pt>
                <c:pt idx="385">
                  <c:v>92.4</c:v>
                </c:pt>
                <c:pt idx="386">
                  <c:v>92.64</c:v>
                </c:pt>
                <c:pt idx="387">
                  <c:v>92.88</c:v>
                </c:pt>
                <c:pt idx="388">
                  <c:v>93.11999999999999</c:v>
                </c:pt>
                <c:pt idx="389">
                  <c:v>93.36</c:v>
                </c:pt>
                <c:pt idx="390">
                  <c:v>93.6</c:v>
                </c:pt>
                <c:pt idx="391">
                  <c:v>93.84</c:v>
                </c:pt>
                <c:pt idx="392">
                  <c:v>94.08</c:v>
                </c:pt>
                <c:pt idx="393">
                  <c:v>94.32</c:v>
                </c:pt>
                <c:pt idx="394">
                  <c:v>94.56</c:v>
                </c:pt>
                <c:pt idx="395">
                  <c:v>94.8</c:v>
                </c:pt>
                <c:pt idx="396">
                  <c:v>95.04</c:v>
                </c:pt>
                <c:pt idx="397">
                  <c:v>95.28</c:v>
                </c:pt>
                <c:pt idx="398">
                  <c:v>95.52</c:v>
                </c:pt>
                <c:pt idx="399">
                  <c:v>95.76</c:v>
                </c:pt>
                <c:pt idx="400">
                  <c:v>96</c:v>
                </c:pt>
                <c:pt idx="401">
                  <c:v>96.240000000000009</c:v>
                </c:pt>
                <c:pt idx="402">
                  <c:v>96.48</c:v>
                </c:pt>
                <c:pt idx="403">
                  <c:v>96.72</c:v>
                </c:pt>
                <c:pt idx="404">
                  <c:v>96.960000000000008</c:v>
                </c:pt>
                <c:pt idx="405">
                  <c:v>97.2</c:v>
                </c:pt>
                <c:pt idx="406">
                  <c:v>97.440000000000012</c:v>
                </c:pt>
                <c:pt idx="407">
                  <c:v>97.679999999999993</c:v>
                </c:pt>
                <c:pt idx="408">
                  <c:v>97.92</c:v>
                </c:pt>
                <c:pt idx="409">
                  <c:v>98.16</c:v>
                </c:pt>
                <c:pt idx="410">
                  <c:v>98.4</c:v>
                </c:pt>
                <c:pt idx="411">
                  <c:v>98.64</c:v>
                </c:pt>
                <c:pt idx="412">
                  <c:v>98.88</c:v>
                </c:pt>
                <c:pt idx="413">
                  <c:v>99.11999999999999</c:v>
                </c:pt>
                <c:pt idx="414">
                  <c:v>99.36</c:v>
                </c:pt>
                <c:pt idx="415">
                  <c:v>99.6</c:v>
                </c:pt>
                <c:pt idx="416">
                  <c:v>99.84</c:v>
                </c:pt>
                <c:pt idx="417">
                  <c:v>100.08</c:v>
                </c:pt>
                <c:pt idx="418">
                  <c:v>100.32</c:v>
                </c:pt>
                <c:pt idx="419">
                  <c:v>100.56</c:v>
                </c:pt>
                <c:pt idx="420">
                  <c:v>100.8</c:v>
                </c:pt>
                <c:pt idx="421">
                  <c:v>101.04</c:v>
                </c:pt>
                <c:pt idx="422">
                  <c:v>101.28</c:v>
                </c:pt>
                <c:pt idx="423">
                  <c:v>101.52</c:v>
                </c:pt>
                <c:pt idx="424">
                  <c:v>101.76</c:v>
                </c:pt>
                <c:pt idx="425">
                  <c:v>102</c:v>
                </c:pt>
                <c:pt idx="426">
                  <c:v>102.24000000000001</c:v>
                </c:pt>
                <c:pt idx="427">
                  <c:v>102.48</c:v>
                </c:pt>
                <c:pt idx="428">
                  <c:v>102.72</c:v>
                </c:pt>
                <c:pt idx="429">
                  <c:v>102.96000000000001</c:v>
                </c:pt>
                <c:pt idx="430">
                  <c:v>103.2</c:v>
                </c:pt>
                <c:pt idx="431">
                  <c:v>103.44000000000001</c:v>
                </c:pt>
                <c:pt idx="432">
                  <c:v>103.67999999999999</c:v>
                </c:pt>
                <c:pt idx="433">
                  <c:v>103.92</c:v>
                </c:pt>
                <c:pt idx="434">
                  <c:v>104.16</c:v>
                </c:pt>
                <c:pt idx="435">
                  <c:v>104.4</c:v>
                </c:pt>
                <c:pt idx="436">
                  <c:v>104.64</c:v>
                </c:pt>
                <c:pt idx="437">
                  <c:v>104.88</c:v>
                </c:pt>
                <c:pt idx="438">
                  <c:v>105.11999999999999</c:v>
                </c:pt>
                <c:pt idx="439">
                  <c:v>105.36</c:v>
                </c:pt>
                <c:pt idx="440">
                  <c:v>105.6</c:v>
                </c:pt>
                <c:pt idx="441">
                  <c:v>105.84</c:v>
                </c:pt>
                <c:pt idx="442">
                  <c:v>106.08</c:v>
                </c:pt>
                <c:pt idx="443">
                  <c:v>106.32</c:v>
                </c:pt>
                <c:pt idx="444">
                  <c:v>106.56</c:v>
                </c:pt>
                <c:pt idx="445">
                  <c:v>106.8</c:v>
                </c:pt>
                <c:pt idx="446">
                  <c:v>107.04</c:v>
                </c:pt>
                <c:pt idx="447">
                  <c:v>107.28</c:v>
                </c:pt>
                <c:pt idx="448">
                  <c:v>107.52</c:v>
                </c:pt>
                <c:pt idx="449">
                  <c:v>107.76</c:v>
                </c:pt>
                <c:pt idx="450">
                  <c:v>108</c:v>
                </c:pt>
                <c:pt idx="451">
                  <c:v>108.24000000000001</c:v>
                </c:pt>
                <c:pt idx="452">
                  <c:v>108.48</c:v>
                </c:pt>
                <c:pt idx="453">
                  <c:v>108.72</c:v>
                </c:pt>
                <c:pt idx="454">
                  <c:v>108.96000000000001</c:v>
                </c:pt>
                <c:pt idx="455">
                  <c:v>109.2</c:v>
                </c:pt>
                <c:pt idx="456">
                  <c:v>109.44000000000001</c:v>
                </c:pt>
                <c:pt idx="457">
                  <c:v>109.67999999999999</c:v>
                </c:pt>
                <c:pt idx="458">
                  <c:v>109.92</c:v>
                </c:pt>
                <c:pt idx="459">
                  <c:v>110.16</c:v>
                </c:pt>
                <c:pt idx="460">
                  <c:v>110.4</c:v>
                </c:pt>
                <c:pt idx="461">
                  <c:v>110.64</c:v>
                </c:pt>
                <c:pt idx="462">
                  <c:v>110.88</c:v>
                </c:pt>
                <c:pt idx="463">
                  <c:v>111.11999999999999</c:v>
                </c:pt>
                <c:pt idx="464">
                  <c:v>111.36</c:v>
                </c:pt>
                <c:pt idx="465">
                  <c:v>111.6</c:v>
                </c:pt>
                <c:pt idx="466">
                  <c:v>111.84</c:v>
                </c:pt>
                <c:pt idx="467">
                  <c:v>112.08</c:v>
                </c:pt>
                <c:pt idx="468">
                  <c:v>112.32</c:v>
                </c:pt>
                <c:pt idx="469">
                  <c:v>112.56</c:v>
                </c:pt>
                <c:pt idx="470">
                  <c:v>112.8</c:v>
                </c:pt>
                <c:pt idx="471">
                  <c:v>113.04</c:v>
                </c:pt>
                <c:pt idx="472">
                  <c:v>113.28</c:v>
                </c:pt>
                <c:pt idx="473">
                  <c:v>113.52</c:v>
                </c:pt>
                <c:pt idx="474">
                  <c:v>113.76</c:v>
                </c:pt>
                <c:pt idx="475">
                  <c:v>114</c:v>
                </c:pt>
                <c:pt idx="476">
                  <c:v>114.24000000000001</c:v>
                </c:pt>
                <c:pt idx="477">
                  <c:v>114.48</c:v>
                </c:pt>
                <c:pt idx="478">
                  <c:v>114.72</c:v>
                </c:pt>
                <c:pt idx="479">
                  <c:v>114.96000000000001</c:v>
                </c:pt>
                <c:pt idx="480">
                  <c:v>115.2</c:v>
                </c:pt>
                <c:pt idx="481">
                  <c:v>115.44000000000001</c:v>
                </c:pt>
                <c:pt idx="482">
                  <c:v>115.67999999999999</c:v>
                </c:pt>
                <c:pt idx="483">
                  <c:v>115.92</c:v>
                </c:pt>
                <c:pt idx="484">
                  <c:v>116.16</c:v>
                </c:pt>
                <c:pt idx="485">
                  <c:v>116.4</c:v>
                </c:pt>
                <c:pt idx="486">
                  <c:v>116.64</c:v>
                </c:pt>
                <c:pt idx="487">
                  <c:v>116.88</c:v>
                </c:pt>
                <c:pt idx="488">
                  <c:v>117.11999999999999</c:v>
                </c:pt>
                <c:pt idx="489">
                  <c:v>117.36</c:v>
                </c:pt>
                <c:pt idx="490">
                  <c:v>117.6</c:v>
                </c:pt>
                <c:pt idx="491">
                  <c:v>117.84</c:v>
                </c:pt>
                <c:pt idx="492">
                  <c:v>118.08</c:v>
                </c:pt>
                <c:pt idx="493">
                  <c:v>118.32</c:v>
                </c:pt>
                <c:pt idx="494">
                  <c:v>118.56</c:v>
                </c:pt>
                <c:pt idx="495">
                  <c:v>118.8</c:v>
                </c:pt>
                <c:pt idx="496">
                  <c:v>119.04</c:v>
                </c:pt>
                <c:pt idx="497">
                  <c:v>119.28</c:v>
                </c:pt>
                <c:pt idx="498">
                  <c:v>119.52</c:v>
                </c:pt>
                <c:pt idx="499">
                  <c:v>119.76</c:v>
                </c:pt>
                <c:pt idx="500">
                  <c:v>120</c:v>
                </c:pt>
                <c:pt idx="501">
                  <c:v>120.24000000000001</c:v>
                </c:pt>
                <c:pt idx="502">
                  <c:v>120.48</c:v>
                </c:pt>
                <c:pt idx="503">
                  <c:v>120.72</c:v>
                </c:pt>
                <c:pt idx="504">
                  <c:v>120.96000000000001</c:v>
                </c:pt>
                <c:pt idx="505">
                  <c:v>121.2</c:v>
                </c:pt>
                <c:pt idx="506">
                  <c:v>121.44000000000001</c:v>
                </c:pt>
                <c:pt idx="507">
                  <c:v>121.67999999999999</c:v>
                </c:pt>
                <c:pt idx="508">
                  <c:v>121.92</c:v>
                </c:pt>
                <c:pt idx="509">
                  <c:v>122.16</c:v>
                </c:pt>
                <c:pt idx="510">
                  <c:v>122.4</c:v>
                </c:pt>
                <c:pt idx="511">
                  <c:v>122.64</c:v>
                </c:pt>
                <c:pt idx="512">
                  <c:v>122.88</c:v>
                </c:pt>
                <c:pt idx="513">
                  <c:v>123.11999999999999</c:v>
                </c:pt>
                <c:pt idx="514">
                  <c:v>123.36</c:v>
                </c:pt>
                <c:pt idx="515">
                  <c:v>123.6</c:v>
                </c:pt>
                <c:pt idx="516">
                  <c:v>123.84</c:v>
                </c:pt>
                <c:pt idx="517">
                  <c:v>124.08</c:v>
                </c:pt>
                <c:pt idx="518">
                  <c:v>124.32</c:v>
                </c:pt>
                <c:pt idx="519">
                  <c:v>124.56</c:v>
                </c:pt>
                <c:pt idx="520">
                  <c:v>124.8</c:v>
                </c:pt>
                <c:pt idx="521">
                  <c:v>125.04</c:v>
                </c:pt>
                <c:pt idx="522">
                  <c:v>125.28</c:v>
                </c:pt>
                <c:pt idx="523">
                  <c:v>125.52</c:v>
                </c:pt>
                <c:pt idx="524">
                  <c:v>125.76</c:v>
                </c:pt>
                <c:pt idx="525">
                  <c:v>126</c:v>
                </c:pt>
                <c:pt idx="526">
                  <c:v>126.24000000000001</c:v>
                </c:pt>
                <c:pt idx="527">
                  <c:v>126.48</c:v>
                </c:pt>
                <c:pt idx="528">
                  <c:v>126.72</c:v>
                </c:pt>
                <c:pt idx="529">
                  <c:v>126.96000000000001</c:v>
                </c:pt>
                <c:pt idx="530">
                  <c:v>127.2</c:v>
                </c:pt>
                <c:pt idx="531">
                  <c:v>127.44000000000001</c:v>
                </c:pt>
                <c:pt idx="532">
                  <c:v>127.67999999999999</c:v>
                </c:pt>
                <c:pt idx="533">
                  <c:v>127.92</c:v>
                </c:pt>
                <c:pt idx="534">
                  <c:v>128.16</c:v>
                </c:pt>
                <c:pt idx="535">
                  <c:v>128.4</c:v>
                </c:pt>
                <c:pt idx="536">
                  <c:v>128.63999999999999</c:v>
                </c:pt>
                <c:pt idx="537">
                  <c:v>128.88000000000002</c:v>
                </c:pt>
                <c:pt idx="538">
                  <c:v>129.12</c:v>
                </c:pt>
                <c:pt idx="539">
                  <c:v>129.36000000000001</c:v>
                </c:pt>
                <c:pt idx="540">
                  <c:v>129.6</c:v>
                </c:pt>
                <c:pt idx="541">
                  <c:v>129.84</c:v>
                </c:pt>
                <c:pt idx="542">
                  <c:v>130.08000000000001</c:v>
                </c:pt>
                <c:pt idx="543">
                  <c:v>130.32000000000002</c:v>
                </c:pt>
                <c:pt idx="544">
                  <c:v>130.56</c:v>
                </c:pt>
                <c:pt idx="545">
                  <c:v>130.80000000000001</c:v>
                </c:pt>
                <c:pt idx="546">
                  <c:v>131.04</c:v>
                </c:pt>
                <c:pt idx="547">
                  <c:v>131.28</c:v>
                </c:pt>
                <c:pt idx="548">
                  <c:v>131.52000000000001</c:v>
                </c:pt>
                <c:pt idx="549">
                  <c:v>131.76</c:v>
                </c:pt>
                <c:pt idx="550">
                  <c:v>132</c:v>
                </c:pt>
                <c:pt idx="551">
                  <c:v>132.23999999999998</c:v>
                </c:pt>
                <c:pt idx="552">
                  <c:v>132.47999999999999</c:v>
                </c:pt>
                <c:pt idx="553">
                  <c:v>132.72</c:v>
                </c:pt>
                <c:pt idx="554">
                  <c:v>132.96</c:v>
                </c:pt>
                <c:pt idx="555">
                  <c:v>133.19999999999999</c:v>
                </c:pt>
                <c:pt idx="556">
                  <c:v>133.44</c:v>
                </c:pt>
                <c:pt idx="557">
                  <c:v>133.68</c:v>
                </c:pt>
                <c:pt idx="558">
                  <c:v>133.91999999999999</c:v>
                </c:pt>
                <c:pt idx="559">
                  <c:v>134.16</c:v>
                </c:pt>
                <c:pt idx="560">
                  <c:v>134.4</c:v>
                </c:pt>
                <c:pt idx="561">
                  <c:v>134.63999999999999</c:v>
                </c:pt>
                <c:pt idx="562">
                  <c:v>134.88000000000002</c:v>
                </c:pt>
                <c:pt idx="563">
                  <c:v>135.12</c:v>
                </c:pt>
                <c:pt idx="564">
                  <c:v>135.36000000000001</c:v>
                </c:pt>
                <c:pt idx="565">
                  <c:v>135.6</c:v>
                </c:pt>
                <c:pt idx="566">
                  <c:v>135.84</c:v>
                </c:pt>
                <c:pt idx="567">
                  <c:v>136.08000000000001</c:v>
                </c:pt>
                <c:pt idx="568">
                  <c:v>136.32000000000002</c:v>
                </c:pt>
                <c:pt idx="569">
                  <c:v>136.56</c:v>
                </c:pt>
                <c:pt idx="570">
                  <c:v>136.80000000000001</c:v>
                </c:pt>
                <c:pt idx="571">
                  <c:v>137.04</c:v>
                </c:pt>
                <c:pt idx="572">
                  <c:v>137.28</c:v>
                </c:pt>
                <c:pt idx="573">
                  <c:v>137.52000000000001</c:v>
                </c:pt>
                <c:pt idx="574">
                  <c:v>137.76</c:v>
                </c:pt>
                <c:pt idx="575">
                  <c:v>138</c:v>
                </c:pt>
                <c:pt idx="576">
                  <c:v>138.23999999999998</c:v>
                </c:pt>
                <c:pt idx="577">
                  <c:v>138.47999999999999</c:v>
                </c:pt>
                <c:pt idx="578">
                  <c:v>138.72</c:v>
                </c:pt>
                <c:pt idx="579">
                  <c:v>138.96</c:v>
                </c:pt>
                <c:pt idx="580">
                  <c:v>139.19999999999999</c:v>
                </c:pt>
                <c:pt idx="581">
                  <c:v>139.44</c:v>
                </c:pt>
                <c:pt idx="582">
                  <c:v>139.68</c:v>
                </c:pt>
                <c:pt idx="583">
                  <c:v>139.91999999999999</c:v>
                </c:pt>
                <c:pt idx="584">
                  <c:v>140.16</c:v>
                </c:pt>
                <c:pt idx="585">
                  <c:v>140.4</c:v>
                </c:pt>
                <c:pt idx="586">
                  <c:v>140.63999999999999</c:v>
                </c:pt>
                <c:pt idx="587">
                  <c:v>140.88000000000002</c:v>
                </c:pt>
                <c:pt idx="588">
                  <c:v>141.12</c:v>
                </c:pt>
                <c:pt idx="589">
                  <c:v>141.36000000000001</c:v>
                </c:pt>
                <c:pt idx="590">
                  <c:v>141.6</c:v>
                </c:pt>
                <c:pt idx="591">
                  <c:v>141.84</c:v>
                </c:pt>
                <c:pt idx="592">
                  <c:v>142.08000000000001</c:v>
                </c:pt>
                <c:pt idx="593">
                  <c:v>142.32000000000002</c:v>
                </c:pt>
                <c:pt idx="594">
                  <c:v>142.56</c:v>
                </c:pt>
                <c:pt idx="595">
                  <c:v>142.80000000000001</c:v>
                </c:pt>
                <c:pt idx="596">
                  <c:v>143.04</c:v>
                </c:pt>
                <c:pt idx="597">
                  <c:v>143.28</c:v>
                </c:pt>
                <c:pt idx="598">
                  <c:v>143.52000000000001</c:v>
                </c:pt>
                <c:pt idx="599">
                  <c:v>143.76</c:v>
                </c:pt>
                <c:pt idx="600">
                  <c:v>144</c:v>
                </c:pt>
                <c:pt idx="601">
                  <c:v>144.23999999999998</c:v>
                </c:pt>
                <c:pt idx="602">
                  <c:v>144.47999999999999</c:v>
                </c:pt>
                <c:pt idx="603">
                  <c:v>144.72</c:v>
                </c:pt>
                <c:pt idx="604">
                  <c:v>144.96</c:v>
                </c:pt>
                <c:pt idx="605">
                  <c:v>145.19999999999999</c:v>
                </c:pt>
                <c:pt idx="606">
                  <c:v>145.44</c:v>
                </c:pt>
                <c:pt idx="607">
                  <c:v>145.68</c:v>
                </c:pt>
                <c:pt idx="608">
                  <c:v>145.91999999999999</c:v>
                </c:pt>
                <c:pt idx="609">
                  <c:v>146.16</c:v>
                </c:pt>
                <c:pt idx="610">
                  <c:v>146.4</c:v>
                </c:pt>
                <c:pt idx="611">
                  <c:v>146.63999999999999</c:v>
                </c:pt>
                <c:pt idx="612">
                  <c:v>146.88000000000002</c:v>
                </c:pt>
                <c:pt idx="613">
                  <c:v>147.12</c:v>
                </c:pt>
                <c:pt idx="614">
                  <c:v>147.36000000000001</c:v>
                </c:pt>
                <c:pt idx="615">
                  <c:v>147.6</c:v>
                </c:pt>
                <c:pt idx="616">
                  <c:v>147.84</c:v>
                </c:pt>
                <c:pt idx="617">
                  <c:v>148.08000000000001</c:v>
                </c:pt>
                <c:pt idx="618">
                  <c:v>148.32000000000002</c:v>
                </c:pt>
                <c:pt idx="619">
                  <c:v>148.56</c:v>
                </c:pt>
                <c:pt idx="620">
                  <c:v>148.80000000000001</c:v>
                </c:pt>
                <c:pt idx="621">
                  <c:v>149.04</c:v>
                </c:pt>
                <c:pt idx="622">
                  <c:v>149.28</c:v>
                </c:pt>
                <c:pt idx="623">
                  <c:v>149.52000000000001</c:v>
                </c:pt>
                <c:pt idx="624">
                  <c:v>149.76</c:v>
                </c:pt>
                <c:pt idx="625">
                  <c:v>150</c:v>
                </c:pt>
                <c:pt idx="626">
                  <c:v>150.23999999999998</c:v>
                </c:pt>
                <c:pt idx="627">
                  <c:v>150.47999999999999</c:v>
                </c:pt>
                <c:pt idx="628">
                  <c:v>150.72</c:v>
                </c:pt>
                <c:pt idx="629">
                  <c:v>150.96</c:v>
                </c:pt>
                <c:pt idx="630">
                  <c:v>151.19999999999999</c:v>
                </c:pt>
                <c:pt idx="631">
                  <c:v>151.44</c:v>
                </c:pt>
                <c:pt idx="632">
                  <c:v>151.68</c:v>
                </c:pt>
                <c:pt idx="633">
                  <c:v>151.91999999999999</c:v>
                </c:pt>
                <c:pt idx="634">
                  <c:v>152.16</c:v>
                </c:pt>
                <c:pt idx="635">
                  <c:v>152.4</c:v>
                </c:pt>
                <c:pt idx="636">
                  <c:v>152.63999999999999</c:v>
                </c:pt>
                <c:pt idx="637">
                  <c:v>152.88000000000002</c:v>
                </c:pt>
                <c:pt idx="638">
                  <c:v>153.12</c:v>
                </c:pt>
                <c:pt idx="639">
                  <c:v>153.36000000000001</c:v>
                </c:pt>
                <c:pt idx="640">
                  <c:v>153.6</c:v>
                </c:pt>
                <c:pt idx="641">
                  <c:v>153.84</c:v>
                </c:pt>
                <c:pt idx="642">
                  <c:v>154.08000000000001</c:v>
                </c:pt>
                <c:pt idx="643">
                  <c:v>154.32000000000002</c:v>
                </c:pt>
                <c:pt idx="644">
                  <c:v>154.56</c:v>
                </c:pt>
                <c:pt idx="645">
                  <c:v>154.80000000000001</c:v>
                </c:pt>
                <c:pt idx="646">
                  <c:v>155.04</c:v>
                </c:pt>
                <c:pt idx="647">
                  <c:v>155.28</c:v>
                </c:pt>
                <c:pt idx="648">
                  <c:v>155.52000000000001</c:v>
                </c:pt>
                <c:pt idx="649">
                  <c:v>155.76</c:v>
                </c:pt>
                <c:pt idx="650">
                  <c:v>156</c:v>
                </c:pt>
                <c:pt idx="651">
                  <c:v>156.23999999999998</c:v>
                </c:pt>
                <c:pt idx="652">
                  <c:v>156.47999999999999</c:v>
                </c:pt>
                <c:pt idx="653">
                  <c:v>156.72</c:v>
                </c:pt>
                <c:pt idx="654">
                  <c:v>156.96</c:v>
                </c:pt>
                <c:pt idx="655">
                  <c:v>157.19999999999999</c:v>
                </c:pt>
                <c:pt idx="656">
                  <c:v>157.44</c:v>
                </c:pt>
                <c:pt idx="657">
                  <c:v>157.68</c:v>
                </c:pt>
                <c:pt idx="658">
                  <c:v>157.91999999999999</c:v>
                </c:pt>
                <c:pt idx="659">
                  <c:v>158.16</c:v>
                </c:pt>
                <c:pt idx="660">
                  <c:v>158.4</c:v>
                </c:pt>
                <c:pt idx="661">
                  <c:v>158.63999999999999</c:v>
                </c:pt>
                <c:pt idx="662">
                  <c:v>158.88000000000002</c:v>
                </c:pt>
                <c:pt idx="663">
                  <c:v>159.12</c:v>
                </c:pt>
                <c:pt idx="664">
                  <c:v>159.36000000000001</c:v>
                </c:pt>
                <c:pt idx="665">
                  <c:v>159.6</c:v>
                </c:pt>
                <c:pt idx="666">
                  <c:v>159.84</c:v>
                </c:pt>
                <c:pt idx="667">
                  <c:v>160.08000000000001</c:v>
                </c:pt>
                <c:pt idx="668">
                  <c:v>160.32000000000002</c:v>
                </c:pt>
                <c:pt idx="669">
                  <c:v>160.56</c:v>
                </c:pt>
                <c:pt idx="670">
                  <c:v>160.80000000000001</c:v>
                </c:pt>
                <c:pt idx="671">
                  <c:v>161.04</c:v>
                </c:pt>
                <c:pt idx="672">
                  <c:v>161.28</c:v>
                </c:pt>
                <c:pt idx="673">
                  <c:v>161.52000000000001</c:v>
                </c:pt>
                <c:pt idx="674">
                  <c:v>161.76</c:v>
                </c:pt>
                <c:pt idx="675">
                  <c:v>162</c:v>
                </c:pt>
                <c:pt idx="676">
                  <c:v>162.23999999999998</c:v>
                </c:pt>
                <c:pt idx="677">
                  <c:v>162.47999999999999</c:v>
                </c:pt>
                <c:pt idx="678">
                  <c:v>162.72</c:v>
                </c:pt>
                <c:pt idx="679">
                  <c:v>162.96</c:v>
                </c:pt>
                <c:pt idx="680">
                  <c:v>163.19999999999999</c:v>
                </c:pt>
                <c:pt idx="681">
                  <c:v>163.44</c:v>
                </c:pt>
                <c:pt idx="682">
                  <c:v>163.68</c:v>
                </c:pt>
                <c:pt idx="683">
                  <c:v>163.92000000000002</c:v>
                </c:pt>
                <c:pt idx="684">
                  <c:v>164.16</c:v>
                </c:pt>
                <c:pt idx="685">
                  <c:v>164.4</c:v>
                </c:pt>
                <c:pt idx="686">
                  <c:v>164.64</c:v>
                </c:pt>
                <c:pt idx="687">
                  <c:v>164.88000000000002</c:v>
                </c:pt>
                <c:pt idx="688">
                  <c:v>165.12</c:v>
                </c:pt>
                <c:pt idx="689">
                  <c:v>165.36</c:v>
                </c:pt>
                <c:pt idx="690">
                  <c:v>165.6</c:v>
                </c:pt>
                <c:pt idx="691">
                  <c:v>165.84</c:v>
                </c:pt>
                <c:pt idx="692">
                  <c:v>166.08</c:v>
                </c:pt>
                <c:pt idx="693">
                  <c:v>166.32000000000002</c:v>
                </c:pt>
                <c:pt idx="694">
                  <c:v>166.56</c:v>
                </c:pt>
                <c:pt idx="695">
                  <c:v>166.8</c:v>
                </c:pt>
                <c:pt idx="696">
                  <c:v>167.04</c:v>
                </c:pt>
                <c:pt idx="697">
                  <c:v>167.28</c:v>
                </c:pt>
                <c:pt idx="698">
                  <c:v>167.52</c:v>
                </c:pt>
                <c:pt idx="699">
                  <c:v>167.76</c:v>
                </c:pt>
                <c:pt idx="700">
                  <c:v>168</c:v>
                </c:pt>
                <c:pt idx="701">
                  <c:v>168.23999999999998</c:v>
                </c:pt>
                <c:pt idx="702">
                  <c:v>168.48000000000002</c:v>
                </c:pt>
                <c:pt idx="703">
                  <c:v>168.72</c:v>
                </c:pt>
                <c:pt idx="704">
                  <c:v>168.96</c:v>
                </c:pt>
                <c:pt idx="705">
                  <c:v>169.2</c:v>
                </c:pt>
                <c:pt idx="706">
                  <c:v>169.44</c:v>
                </c:pt>
                <c:pt idx="707">
                  <c:v>169.68</c:v>
                </c:pt>
                <c:pt idx="708">
                  <c:v>169.92000000000002</c:v>
                </c:pt>
                <c:pt idx="709">
                  <c:v>170.16</c:v>
                </c:pt>
                <c:pt idx="710">
                  <c:v>170.4</c:v>
                </c:pt>
                <c:pt idx="711">
                  <c:v>170.64</c:v>
                </c:pt>
                <c:pt idx="712">
                  <c:v>170.88000000000002</c:v>
                </c:pt>
                <c:pt idx="713">
                  <c:v>171.12</c:v>
                </c:pt>
                <c:pt idx="714">
                  <c:v>171.36</c:v>
                </c:pt>
                <c:pt idx="715">
                  <c:v>171.6</c:v>
                </c:pt>
                <c:pt idx="716">
                  <c:v>171.84</c:v>
                </c:pt>
                <c:pt idx="717">
                  <c:v>172.08</c:v>
                </c:pt>
                <c:pt idx="718">
                  <c:v>172.32000000000002</c:v>
                </c:pt>
                <c:pt idx="719">
                  <c:v>172.56</c:v>
                </c:pt>
                <c:pt idx="720">
                  <c:v>172.8</c:v>
                </c:pt>
                <c:pt idx="721">
                  <c:v>173.04</c:v>
                </c:pt>
                <c:pt idx="722">
                  <c:v>173.28</c:v>
                </c:pt>
                <c:pt idx="723">
                  <c:v>173.52</c:v>
                </c:pt>
                <c:pt idx="724">
                  <c:v>173.76</c:v>
                </c:pt>
                <c:pt idx="725">
                  <c:v>174</c:v>
                </c:pt>
                <c:pt idx="726">
                  <c:v>174.23999999999998</c:v>
                </c:pt>
                <c:pt idx="727">
                  <c:v>174.48000000000002</c:v>
                </c:pt>
                <c:pt idx="728">
                  <c:v>174.72</c:v>
                </c:pt>
                <c:pt idx="729">
                  <c:v>174.96</c:v>
                </c:pt>
                <c:pt idx="730">
                  <c:v>175.2</c:v>
                </c:pt>
                <c:pt idx="731">
                  <c:v>175.44</c:v>
                </c:pt>
                <c:pt idx="732">
                  <c:v>175.68</c:v>
                </c:pt>
                <c:pt idx="733">
                  <c:v>175.92000000000002</c:v>
                </c:pt>
                <c:pt idx="734">
                  <c:v>176.16</c:v>
                </c:pt>
                <c:pt idx="735">
                  <c:v>176.4</c:v>
                </c:pt>
                <c:pt idx="736">
                  <c:v>176.64</c:v>
                </c:pt>
                <c:pt idx="737">
                  <c:v>176.88000000000002</c:v>
                </c:pt>
                <c:pt idx="738">
                  <c:v>177.12</c:v>
                </c:pt>
                <c:pt idx="739">
                  <c:v>177.36</c:v>
                </c:pt>
                <c:pt idx="740">
                  <c:v>177.6</c:v>
                </c:pt>
                <c:pt idx="741">
                  <c:v>177.84</c:v>
                </c:pt>
                <c:pt idx="742">
                  <c:v>178.08</c:v>
                </c:pt>
                <c:pt idx="743">
                  <c:v>178.32000000000002</c:v>
                </c:pt>
                <c:pt idx="744">
                  <c:v>178.56</c:v>
                </c:pt>
                <c:pt idx="745">
                  <c:v>178.8</c:v>
                </c:pt>
                <c:pt idx="746">
                  <c:v>179.04</c:v>
                </c:pt>
                <c:pt idx="747">
                  <c:v>179.28</c:v>
                </c:pt>
                <c:pt idx="748">
                  <c:v>179.52</c:v>
                </c:pt>
                <c:pt idx="749">
                  <c:v>179.76</c:v>
                </c:pt>
                <c:pt idx="750">
                  <c:v>180</c:v>
                </c:pt>
                <c:pt idx="751">
                  <c:v>180.23999999999998</c:v>
                </c:pt>
                <c:pt idx="752">
                  <c:v>180.48000000000002</c:v>
                </c:pt>
                <c:pt idx="753">
                  <c:v>180.72</c:v>
                </c:pt>
                <c:pt idx="754">
                  <c:v>180.96</c:v>
                </c:pt>
                <c:pt idx="755">
                  <c:v>181.2</c:v>
                </c:pt>
                <c:pt idx="756">
                  <c:v>181.44</c:v>
                </c:pt>
                <c:pt idx="757">
                  <c:v>181.68</c:v>
                </c:pt>
                <c:pt idx="758">
                  <c:v>181.92000000000002</c:v>
                </c:pt>
                <c:pt idx="759">
                  <c:v>182.16</c:v>
                </c:pt>
                <c:pt idx="760">
                  <c:v>182.4</c:v>
                </c:pt>
                <c:pt idx="761">
                  <c:v>182.64</c:v>
                </c:pt>
                <c:pt idx="762">
                  <c:v>182.88000000000002</c:v>
                </c:pt>
                <c:pt idx="763">
                  <c:v>183.12</c:v>
                </c:pt>
                <c:pt idx="764">
                  <c:v>183.36</c:v>
                </c:pt>
                <c:pt idx="765">
                  <c:v>183.6</c:v>
                </c:pt>
                <c:pt idx="766">
                  <c:v>183.84</c:v>
                </c:pt>
                <c:pt idx="767">
                  <c:v>184.08</c:v>
                </c:pt>
                <c:pt idx="768">
                  <c:v>184.32000000000002</c:v>
                </c:pt>
                <c:pt idx="769">
                  <c:v>184.56</c:v>
                </c:pt>
                <c:pt idx="770">
                  <c:v>184.8</c:v>
                </c:pt>
                <c:pt idx="771">
                  <c:v>185.04</c:v>
                </c:pt>
                <c:pt idx="772">
                  <c:v>185.28</c:v>
                </c:pt>
                <c:pt idx="773">
                  <c:v>185.52</c:v>
                </c:pt>
                <c:pt idx="774">
                  <c:v>185.76</c:v>
                </c:pt>
                <c:pt idx="775">
                  <c:v>186</c:v>
                </c:pt>
                <c:pt idx="776">
                  <c:v>186.23999999999998</c:v>
                </c:pt>
                <c:pt idx="777">
                  <c:v>186.48000000000002</c:v>
                </c:pt>
                <c:pt idx="778">
                  <c:v>186.72</c:v>
                </c:pt>
                <c:pt idx="779">
                  <c:v>186.96</c:v>
                </c:pt>
                <c:pt idx="780">
                  <c:v>187.2</c:v>
                </c:pt>
                <c:pt idx="781">
                  <c:v>187.44</c:v>
                </c:pt>
                <c:pt idx="782">
                  <c:v>187.68</c:v>
                </c:pt>
                <c:pt idx="783">
                  <c:v>187.92000000000002</c:v>
                </c:pt>
                <c:pt idx="784">
                  <c:v>188.16</c:v>
                </c:pt>
                <c:pt idx="785">
                  <c:v>188.4</c:v>
                </c:pt>
                <c:pt idx="786">
                  <c:v>188.64</c:v>
                </c:pt>
                <c:pt idx="787">
                  <c:v>188.88000000000002</c:v>
                </c:pt>
                <c:pt idx="788">
                  <c:v>189.12</c:v>
                </c:pt>
                <c:pt idx="789">
                  <c:v>189.36</c:v>
                </c:pt>
                <c:pt idx="790">
                  <c:v>189.6</c:v>
                </c:pt>
                <c:pt idx="791">
                  <c:v>189.84</c:v>
                </c:pt>
                <c:pt idx="792">
                  <c:v>190.08</c:v>
                </c:pt>
                <c:pt idx="793">
                  <c:v>190.32000000000002</c:v>
                </c:pt>
                <c:pt idx="794">
                  <c:v>190.56</c:v>
                </c:pt>
                <c:pt idx="795">
                  <c:v>190.8</c:v>
                </c:pt>
                <c:pt idx="796">
                  <c:v>191.04</c:v>
                </c:pt>
                <c:pt idx="797">
                  <c:v>191.28</c:v>
                </c:pt>
                <c:pt idx="798">
                  <c:v>191.52</c:v>
                </c:pt>
                <c:pt idx="799">
                  <c:v>191.76</c:v>
                </c:pt>
                <c:pt idx="800">
                  <c:v>192</c:v>
                </c:pt>
                <c:pt idx="801">
                  <c:v>192.23999999999998</c:v>
                </c:pt>
                <c:pt idx="802">
                  <c:v>192.48000000000002</c:v>
                </c:pt>
                <c:pt idx="803">
                  <c:v>192.72</c:v>
                </c:pt>
                <c:pt idx="804">
                  <c:v>192.96</c:v>
                </c:pt>
                <c:pt idx="805">
                  <c:v>193.2</c:v>
                </c:pt>
                <c:pt idx="806">
                  <c:v>193.44</c:v>
                </c:pt>
                <c:pt idx="807">
                  <c:v>193.68</c:v>
                </c:pt>
                <c:pt idx="808">
                  <c:v>193.92000000000002</c:v>
                </c:pt>
                <c:pt idx="809">
                  <c:v>194.16</c:v>
                </c:pt>
                <c:pt idx="810">
                  <c:v>194.4</c:v>
                </c:pt>
                <c:pt idx="811">
                  <c:v>194.64</c:v>
                </c:pt>
                <c:pt idx="812">
                  <c:v>194.88000000000002</c:v>
                </c:pt>
                <c:pt idx="813">
                  <c:v>195.12</c:v>
                </c:pt>
                <c:pt idx="814">
                  <c:v>195.36</c:v>
                </c:pt>
                <c:pt idx="815">
                  <c:v>195.6</c:v>
                </c:pt>
                <c:pt idx="816">
                  <c:v>195.84</c:v>
                </c:pt>
                <c:pt idx="817">
                  <c:v>196.08</c:v>
                </c:pt>
                <c:pt idx="818">
                  <c:v>196.32000000000002</c:v>
                </c:pt>
                <c:pt idx="819">
                  <c:v>196.56</c:v>
                </c:pt>
                <c:pt idx="820">
                  <c:v>196.8</c:v>
                </c:pt>
                <c:pt idx="821">
                  <c:v>197.04</c:v>
                </c:pt>
                <c:pt idx="822">
                  <c:v>197.28</c:v>
                </c:pt>
                <c:pt idx="823">
                  <c:v>197.52</c:v>
                </c:pt>
                <c:pt idx="824">
                  <c:v>197.76</c:v>
                </c:pt>
                <c:pt idx="825">
                  <c:v>198</c:v>
                </c:pt>
                <c:pt idx="826">
                  <c:v>198.23999999999998</c:v>
                </c:pt>
                <c:pt idx="827">
                  <c:v>198.48000000000002</c:v>
                </c:pt>
                <c:pt idx="828">
                  <c:v>198.72</c:v>
                </c:pt>
                <c:pt idx="829">
                  <c:v>198.96</c:v>
                </c:pt>
                <c:pt idx="830">
                  <c:v>199.2</c:v>
                </c:pt>
              </c:numCache>
            </c:numRef>
          </c:xVal>
          <c:yVal>
            <c:numRef>
              <c:f>Лист3!$F$3:$F$833</c:f>
              <c:numCache>
                <c:formatCode>\О\с\н\о\в\н\о\й</c:formatCode>
                <c:ptCount val="831"/>
                <c:pt idx="0">
                  <c:v>3.0300000000000001E-2</c:v>
                </c:pt>
                <c:pt idx="1">
                  <c:v>3.0300000000000001E-2</c:v>
                </c:pt>
                <c:pt idx="2">
                  <c:v>3.0300000000000001E-2</c:v>
                </c:pt>
                <c:pt idx="3">
                  <c:v>3.0300000000000001E-2</c:v>
                </c:pt>
                <c:pt idx="4">
                  <c:v>3.0300000000000001E-2</c:v>
                </c:pt>
                <c:pt idx="5">
                  <c:v>3.0300000000000001E-2</c:v>
                </c:pt>
                <c:pt idx="6">
                  <c:v>3.0400000000000003E-2</c:v>
                </c:pt>
                <c:pt idx="7">
                  <c:v>3.0300000000000001E-2</c:v>
                </c:pt>
                <c:pt idx="8">
                  <c:v>3.0300000000000001E-2</c:v>
                </c:pt>
                <c:pt idx="9">
                  <c:v>3.0300000000000001E-2</c:v>
                </c:pt>
                <c:pt idx="10">
                  <c:v>3.0300000000000001E-2</c:v>
                </c:pt>
                <c:pt idx="11">
                  <c:v>3.0300000000000001E-2</c:v>
                </c:pt>
                <c:pt idx="12">
                  <c:v>3.0300000000000001E-2</c:v>
                </c:pt>
                <c:pt idx="13">
                  <c:v>3.0300000000000001E-2</c:v>
                </c:pt>
                <c:pt idx="14">
                  <c:v>3.0300000000000001E-2</c:v>
                </c:pt>
                <c:pt idx="15">
                  <c:v>3.0300000000000001E-2</c:v>
                </c:pt>
                <c:pt idx="16">
                  <c:v>3.0300000000000001E-2</c:v>
                </c:pt>
                <c:pt idx="17">
                  <c:v>3.0300000000000001E-2</c:v>
                </c:pt>
                <c:pt idx="18">
                  <c:v>3.0300000000000001E-2</c:v>
                </c:pt>
                <c:pt idx="19">
                  <c:v>3.0300000000000001E-2</c:v>
                </c:pt>
                <c:pt idx="20">
                  <c:v>3.0300000000000001E-2</c:v>
                </c:pt>
                <c:pt idx="21">
                  <c:v>3.0300000000000001E-2</c:v>
                </c:pt>
                <c:pt idx="22">
                  <c:v>3.0300000000000001E-2</c:v>
                </c:pt>
                <c:pt idx="23">
                  <c:v>3.0200000000000005E-2</c:v>
                </c:pt>
                <c:pt idx="24">
                  <c:v>3.0300000000000001E-2</c:v>
                </c:pt>
                <c:pt idx="25">
                  <c:v>3.0300000000000001E-2</c:v>
                </c:pt>
                <c:pt idx="26">
                  <c:v>3.0200000000000005E-2</c:v>
                </c:pt>
                <c:pt idx="27">
                  <c:v>3.0200000000000005E-2</c:v>
                </c:pt>
                <c:pt idx="28">
                  <c:v>3.0200000000000005E-2</c:v>
                </c:pt>
                <c:pt idx="29">
                  <c:v>3.0300000000000001E-2</c:v>
                </c:pt>
                <c:pt idx="30">
                  <c:v>3.0200000000000005E-2</c:v>
                </c:pt>
                <c:pt idx="31">
                  <c:v>3.0300000000000001E-2</c:v>
                </c:pt>
                <c:pt idx="32">
                  <c:v>3.0200000000000005E-2</c:v>
                </c:pt>
                <c:pt idx="33">
                  <c:v>3.0200000000000005E-2</c:v>
                </c:pt>
                <c:pt idx="34">
                  <c:v>3.0200000000000005E-2</c:v>
                </c:pt>
                <c:pt idx="35">
                  <c:v>3.0200000000000005E-2</c:v>
                </c:pt>
                <c:pt idx="36">
                  <c:v>3.0200000000000005E-2</c:v>
                </c:pt>
                <c:pt idx="37">
                  <c:v>3.0200000000000005E-2</c:v>
                </c:pt>
                <c:pt idx="38">
                  <c:v>3.0200000000000005E-2</c:v>
                </c:pt>
                <c:pt idx="39">
                  <c:v>3.0200000000000005E-2</c:v>
                </c:pt>
                <c:pt idx="40">
                  <c:v>3.0200000000000005E-2</c:v>
                </c:pt>
                <c:pt idx="41">
                  <c:v>3.0200000000000005E-2</c:v>
                </c:pt>
                <c:pt idx="42">
                  <c:v>3.0200000000000005E-2</c:v>
                </c:pt>
                <c:pt idx="43">
                  <c:v>3.0200000000000005E-2</c:v>
                </c:pt>
                <c:pt idx="44">
                  <c:v>3.0200000000000005E-2</c:v>
                </c:pt>
                <c:pt idx="45">
                  <c:v>3.0200000000000005E-2</c:v>
                </c:pt>
                <c:pt idx="46">
                  <c:v>3.0200000000000005E-2</c:v>
                </c:pt>
                <c:pt idx="47">
                  <c:v>3.0200000000000005E-2</c:v>
                </c:pt>
                <c:pt idx="48">
                  <c:v>3.0200000000000005E-2</c:v>
                </c:pt>
                <c:pt idx="49">
                  <c:v>3.0200000000000005E-2</c:v>
                </c:pt>
                <c:pt idx="50">
                  <c:v>3.0200000000000005E-2</c:v>
                </c:pt>
                <c:pt idx="51">
                  <c:v>3.0200000000000005E-2</c:v>
                </c:pt>
                <c:pt idx="52">
                  <c:v>3.0200000000000005E-2</c:v>
                </c:pt>
                <c:pt idx="53">
                  <c:v>3.0200000000000005E-2</c:v>
                </c:pt>
                <c:pt idx="54">
                  <c:v>3.0200000000000005E-2</c:v>
                </c:pt>
                <c:pt idx="55">
                  <c:v>3.0200000000000005E-2</c:v>
                </c:pt>
                <c:pt idx="56">
                  <c:v>3.0200000000000005E-2</c:v>
                </c:pt>
                <c:pt idx="57">
                  <c:v>3.0200000000000005E-2</c:v>
                </c:pt>
                <c:pt idx="58">
                  <c:v>3.0100000000000002E-2</c:v>
                </c:pt>
                <c:pt idx="59">
                  <c:v>3.0200000000000005E-2</c:v>
                </c:pt>
                <c:pt idx="60">
                  <c:v>3.0200000000000005E-2</c:v>
                </c:pt>
                <c:pt idx="61">
                  <c:v>3.0200000000000005E-2</c:v>
                </c:pt>
                <c:pt idx="62">
                  <c:v>3.0100000000000002E-2</c:v>
                </c:pt>
                <c:pt idx="63">
                  <c:v>3.0200000000000005E-2</c:v>
                </c:pt>
                <c:pt idx="64">
                  <c:v>3.0200000000000005E-2</c:v>
                </c:pt>
                <c:pt idx="65">
                  <c:v>3.0200000000000005E-2</c:v>
                </c:pt>
                <c:pt idx="66">
                  <c:v>3.0100000000000002E-2</c:v>
                </c:pt>
                <c:pt idx="67">
                  <c:v>3.0100000000000002E-2</c:v>
                </c:pt>
                <c:pt idx="68">
                  <c:v>3.0100000000000002E-2</c:v>
                </c:pt>
                <c:pt idx="69">
                  <c:v>3.0100000000000002E-2</c:v>
                </c:pt>
                <c:pt idx="70">
                  <c:v>3.0200000000000005E-2</c:v>
                </c:pt>
                <c:pt idx="71">
                  <c:v>3.0200000000000005E-2</c:v>
                </c:pt>
                <c:pt idx="72">
                  <c:v>3.0100000000000002E-2</c:v>
                </c:pt>
                <c:pt idx="73">
                  <c:v>3.0200000000000005E-2</c:v>
                </c:pt>
                <c:pt idx="74">
                  <c:v>3.0200000000000005E-2</c:v>
                </c:pt>
                <c:pt idx="75">
                  <c:v>3.0200000000000005E-2</c:v>
                </c:pt>
                <c:pt idx="76">
                  <c:v>3.0200000000000005E-2</c:v>
                </c:pt>
                <c:pt idx="77">
                  <c:v>3.0100000000000002E-2</c:v>
                </c:pt>
                <c:pt idx="78">
                  <c:v>3.0100000000000002E-2</c:v>
                </c:pt>
                <c:pt idx="79">
                  <c:v>3.0100000000000002E-2</c:v>
                </c:pt>
                <c:pt idx="80">
                  <c:v>3.0100000000000002E-2</c:v>
                </c:pt>
                <c:pt idx="81">
                  <c:v>3.0100000000000002E-2</c:v>
                </c:pt>
                <c:pt idx="82">
                  <c:v>3.0100000000000002E-2</c:v>
                </c:pt>
                <c:pt idx="83">
                  <c:v>3.0100000000000002E-2</c:v>
                </c:pt>
                <c:pt idx="84">
                  <c:v>3.0100000000000002E-2</c:v>
                </c:pt>
                <c:pt idx="85">
                  <c:v>3.0100000000000002E-2</c:v>
                </c:pt>
                <c:pt idx="86">
                  <c:v>3.0100000000000002E-2</c:v>
                </c:pt>
                <c:pt idx="87">
                  <c:v>3.0100000000000002E-2</c:v>
                </c:pt>
                <c:pt idx="88">
                  <c:v>3.0100000000000002E-2</c:v>
                </c:pt>
                <c:pt idx="89">
                  <c:v>8.3000000000000018E-2</c:v>
                </c:pt>
                <c:pt idx="90">
                  <c:v>9.8000000000000018E-2</c:v>
                </c:pt>
                <c:pt idx="91">
                  <c:v>9.9000000000000019E-2</c:v>
                </c:pt>
                <c:pt idx="92">
                  <c:v>9.8100000000000021E-2</c:v>
                </c:pt>
                <c:pt idx="93">
                  <c:v>9.69E-2</c:v>
                </c:pt>
                <c:pt idx="94">
                  <c:v>9.4600000000000017E-2</c:v>
                </c:pt>
                <c:pt idx="95">
                  <c:v>9.2900000000000024E-2</c:v>
                </c:pt>
                <c:pt idx="96">
                  <c:v>9.0100000000000013E-2</c:v>
                </c:pt>
                <c:pt idx="97">
                  <c:v>8.8100000000000039E-2</c:v>
                </c:pt>
                <c:pt idx="98">
                  <c:v>8.5000000000000006E-2</c:v>
                </c:pt>
                <c:pt idx="99">
                  <c:v>8.280000000000004E-2</c:v>
                </c:pt>
                <c:pt idx="100">
                  <c:v>7.9600000000000004E-2</c:v>
                </c:pt>
                <c:pt idx="101">
                  <c:v>7.7500000000000013E-2</c:v>
                </c:pt>
                <c:pt idx="102">
                  <c:v>7.4200000000000002E-2</c:v>
                </c:pt>
                <c:pt idx="103">
                  <c:v>7.2100000000000011E-2</c:v>
                </c:pt>
                <c:pt idx="104">
                  <c:v>6.9100000000000009E-2</c:v>
                </c:pt>
                <c:pt idx="105">
                  <c:v>6.7000000000000004E-2</c:v>
                </c:pt>
                <c:pt idx="106">
                  <c:v>6.3899999999999998E-2</c:v>
                </c:pt>
                <c:pt idx="107">
                  <c:v>6.2000000000000006E-2</c:v>
                </c:pt>
                <c:pt idx="108">
                  <c:v>5.9100000000000007E-2</c:v>
                </c:pt>
                <c:pt idx="109">
                  <c:v>5.7200000000000001E-2</c:v>
                </c:pt>
                <c:pt idx="110">
                  <c:v>5.4500000000000007E-2</c:v>
                </c:pt>
                <c:pt idx="111">
                  <c:v>5.2800000000000007E-2</c:v>
                </c:pt>
                <c:pt idx="112">
                  <c:v>5.0299999999999997E-2</c:v>
                </c:pt>
                <c:pt idx="113">
                  <c:v>4.8599999999999997E-2</c:v>
                </c:pt>
                <c:pt idx="114">
                  <c:v>4.6300000000000001E-2</c:v>
                </c:pt>
                <c:pt idx="115">
                  <c:v>4.4900000000000009E-2</c:v>
                </c:pt>
                <c:pt idx="116">
                  <c:v>4.2700000000000009E-2</c:v>
                </c:pt>
                <c:pt idx="117">
                  <c:v>4.1300000000000003E-2</c:v>
                </c:pt>
                <c:pt idx="118">
                  <c:v>3.9399999999999998E-2</c:v>
                </c:pt>
                <c:pt idx="119">
                  <c:v>3.8100000000000002E-2</c:v>
                </c:pt>
                <c:pt idx="120">
                  <c:v>3.6300000000000006E-2</c:v>
                </c:pt>
                <c:pt idx="121">
                  <c:v>3.5200000000000002E-2</c:v>
                </c:pt>
                <c:pt idx="122">
                  <c:v>3.3500000000000002E-2</c:v>
                </c:pt>
                <c:pt idx="123">
                  <c:v>3.2399999999999998E-2</c:v>
                </c:pt>
                <c:pt idx="124">
                  <c:v>3.09E-2</c:v>
                </c:pt>
                <c:pt idx="125">
                  <c:v>2.9899999999999999E-2</c:v>
                </c:pt>
                <c:pt idx="126">
                  <c:v>2.8500000000000001E-2</c:v>
                </c:pt>
                <c:pt idx="127">
                  <c:v>2.7600000000000006E-2</c:v>
                </c:pt>
                <c:pt idx="128">
                  <c:v>2.63E-2</c:v>
                </c:pt>
                <c:pt idx="129">
                  <c:v>2.5500000000000002E-2</c:v>
                </c:pt>
                <c:pt idx="130">
                  <c:v>2.3900000000000001E-2</c:v>
                </c:pt>
                <c:pt idx="131">
                  <c:v>2.3400000000000001E-2</c:v>
                </c:pt>
                <c:pt idx="132">
                  <c:v>2.2400000000000003E-2</c:v>
                </c:pt>
                <c:pt idx="133">
                  <c:v>2.1700000000000001E-2</c:v>
                </c:pt>
                <c:pt idx="134">
                  <c:v>2.07E-2</c:v>
                </c:pt>
                <c:pt idx="135">
                  <c:v>2.01E-2</c:v>
                </c:pt>
                <c:pt idx="136">
                  <c:v>1.9099999999999999E-2</c:v>
                </c:pt>
                <c:pt idx="137">
                  <c:v>1.8499999999999999E-2</c:v>
                </c:pt>
                <c:pt idx="138">
                  <c:v>1.77E-2</c:v>
                </c:pt>
                <c:pt idx="139">
                  <c:v>1.7100000000000001E-2</c:v>
                </c:pt>
                <c:pt idx="140">
                  <c:v>1.6400000000000001E-2</c:v>
                </c:pt>
                <c:pt idx="141">
                  <c:v>1.5900000000000001E-2</c:v>
                </c:pt>
                <c:pt idx="142">
                  <c:v>1.5200000000000002E-2</c:v>
                </c:pt>
                <c:pt idx="143">
                  <c:v>1.4700000000000001E-2</c:v>
                </c:pt>
                <c:pt idx="144">
                  <c:v>1.4100000000000001E-2</c:v>
                </c:pt>
                <c:pt idx="145">
                  <c:v>1.3599999999999998E-2</c:v>
                </c:pt>
                <c:pt idx="146">
                  <c:v>1.2999999999999998E-2</c:v>
                </c:pt>
                <c:pt idx="147">
                  <c:v>1.2600000000000002E-2</c:v>
                </c:pt>
                <c:pt idx="148">
                  <c:v>1.2100000000000001E-2</c:v>
                </c:pt>
                <c:pt idx="149">
                  <c:v>1.1700000000000002E-2</c:v>
                </c:pt>
                <c:pt idx="150">
                  <c:v>1.1200000000000002E-2</c:v>
                </c:pt>
                <c:pt idx="151">
                  <c:v>1.0900000000000002E-2</c:v>
                </c:pt>
                <c:pt idx="152">
                  <c:v>1.0400000000000001E-2</c:v>
                </c:pt>
                <c:pt idx="153">
                  <c:v>1.0100000000000001E-2</c:v>
                </c:pt>
                <c:pt idx="154">
                  <c:v>9.7000000000000003E-3</c:v>
                </c:pt>
                <c:pt idx="155">
                  <c:v>9.4000000000000021E-3</c:v>
                </c:pt>
                <c:pt idx="156">
                  <c:v>9.0000000000000028E-3</c:v>
                </c:pt>
                <c:pt idx="157">
                  <c:v>8.8000000000000023E-3</c:v>
                </c:pt>
                <c:pt idx="158">
                  <c:v>8.400000000000003E-3</c:v>
                </c:pt>
                <c:pt idx="159">
                  <c:v>8.2000000000000007E-3</c:v>
                </c:pt>
                <c:pt idx="160">
                  <c:v>7.8000000000000014E-3</c:v>
                </c:pt>
                <c:pt idx="161">
                  <c:v>7.6000000000000009E-3</c:v>
                </c:pt>
                <c:pt idx="162">
                  <c:v>7.3000000000000009E-3</c:v>
                </c:pt>
                <c:pt idx="163">
                  <c:v>7.1000000000000004E-3</c:v>
                </c:pt>
                <c:pt idx="164">
                  <c:v>6.8000000000000014E-3</c:v>
                </c:pt>
                <c:pt idx="165">
                  <c:v>6.7000000000000011E-3</c:v>
                </c:pt>
                <c:pt idx="166">
                  <c:v>6.4000000000000012E-3</c:v>
                </c:pt>
                <c:pt idx="167">
                  <c:v>6.2000000000000006E-3</c:v>
                </c:pt>
                <c:pt idx="168">
                  <c:v>6.000000000000001E-3</c:v>
                </c:pt>
                <c:pt idx="169">
                  <c:v>5.8000000000000005E-3</c:v>
                </c:pt>
                <c:pt idx="170">
                  <c:v>5.6000000000000008E-3</c:v>
                </c:pt>
                <c:pt idx="171">
                  <c:v>5.5000000000000005E-3</c:v>
                </c:pt>
                <c:pt idx="172">
                  <c:v>5.3000000000000009E-3</c:v>
                </c:pt>
                <c:pt idx="173">
                  <c:v>5.1000000000000004E-3</c:v>
                </c:pt>
                <c:pt idx="174">
                  <c:v>5.000000000000001E-3</c:v>
                </c:pt>
                <c:pt idx="175">
                  <c:v>4.8000000000000004E-3</c:v>
                </c:pt>
                <c:pt idx="176">
                  <c:v>4.7000000000000011E-3</c:v>
                </c:pt>
                <c:pt idx="177">
                  <c:v>4.6000000000000008E-3</c:v>
                </c:pt>
                <c:pt idx="178">
                  <c:v>4.4000000000000011E-3</c:v>
                </c:pt>
                <c:pt idx="179">
                  <c:v>4.3000000000000009E-3</c:v>
                </c:pt>
                <c:pt idx="180">
                  <c:v>4.1999999999999997E-3</c:v>
                </c:pt>
                <c:pt idx="181">
                  <c:v>4.1000000000000003E-3</c:v>
                </c:pt>
                <c:pt idx="182">
                  <c:v>3.9000000000000003E-3</c:v>
                </c:pt>
                <c:pt idx="183">
                  <c:v>3.8000000000000004E-3</c:v>
                </c:pt>
                <c:pt idx="184">
                  <c:v>3.7000000000000006E-3</c:v>
                </c:pt>
                <c:pt idx="185">
                  <c:v>3.7000000000000006E-3</c:v>
                </c:pt>
                <c:pt idx="186">
                  <c:v>3.5000000000000005E-3</c:v>
                </c:pt>
                <c:pt idx="187">
                  <c:v>3.5000000000000005E-3</c:v>
                </c:pt>
                <c:pt idx="188">
                  <c:v>3.4000000000000002E-3</c:v>
                </c:pt>
                <c:pt idx="189">
                  <c:v>3.3000000000000004E-3</c:v>
                </c:pt>
                <c:pt idx="190">
                  <c:v>3.2000000000000006E-3</c:v>
                </c:pt>
                <c:pt idx="191">
                  <c:v>3.1000000000000003E-3</c:v>
                </c:pt>
                <c:pt idx="192">
                  <c:v>3.1000000000000003E-3</c:v>
                </c:pt>
                <c:pt idx="193">
                  <c:v>3.0000000000000005E-3</c:v>
                </c:pt>
                <c:pt idx="194">
                  <c:v>2.8999999999999998E-3</c:v>
                </c:pt>
                <c:pt idx="195">
                  <c:v>2.8999999999999998E-3</c:v>
                </c:pt>
                <c:pt idx="196">
                  <c:v>2.8000000000000004E-3</c:v>
                </c:pt>
                <c:pt idx="197">
                  <c:v>2.8000000000000004E-3</c:v>
                </c:pt>
                <c:pt idx="198">
                  <c:v>2.7000000000000006E-3</c:v>
                </c:pt>
                <c:pt idx="199">
                  <c:v>2.7000000000000006E-3</c:v>
                </c:pt>
                <c:pt idx="200">
                  <c:v>2.5999999999999999E-3</c:v>
                </c:pt>
                <c:pt idx="201">
                  <c:v>2.5999999999999999E-3</c:v>
                </c:pt>
                <c:pt idx="202">
                  <c:v>2.5000000000000005E-3</c:v>
                </c:pt>
                <c:pt idx="203">
                  <c:v>2.5000000000000005E-3</c:v>
                </c:pt>
                <c:pt idx="204">
                  <c:v>2.3999999999999998E-3</c:v>
                </c:pt>
                <c:pt idx="205">
                  <c:v>2.3999999999999998E-3</c:v>
                </c:pt>
                <c:pt idx="206">
                  <c:v>2.3000000000000004E-3</c:v>
                </c:pt>
                <c:pt idx="207">
                  <c:v>2.3000000000000004E-3</c:v>
                </c:pt>
                <c:pt idx="208">
                  <c:v>2.3000000000000004E-3</c:v>
                </c:pt>
                <c:pt idx="209">
                  <c:v>2.2000000000000006E-3</c:v>
                </c:pt>
                <c:pt idx="210">
                  <c:v>2.2000000000000006E-3</c:v>
                </c:pt>
                <c:pt idx="211">
                  <c:v>2.2000000000000006E-3</c:v>
                </c:pt>
                <c:pt idx="212">
                  <c:v>2.2000000000000006E-3</c:v>
                </c:pt>
                <c:pt idx="213">
                  <c:v>2.0999999999999999E-3</c:v>
                </c:pt>
                <c:pt idx="214">
                  <c:v>2.0999999999999999E-3</c:v>
                </c:pt>
                <c:pt idx="215">
                  <c:v>2.0999999999999999E-3</c:v>
                </c:pt>
                <c:pt idx="216">
                  <c:v>2.0999999999999999E-3</c:v>
                </c:pt>
                <c:pt idx="217">
                  <c:v>2.0000000000000005E-3</c:v>
                </c:pt>
                <c:pt idx="218">
                  <c:v>2.0000000000000005E-3</c:v>
                </c:pt>
                <c:pt idx="219">
                  <c:v>2.0000000000000005E-3</c:v>
                </c:pt>
                <c:pt idx="220">
                  <c:v>2.0000000000000005E-3</c:v>
                </c:pt>
                <c:pt idx="221">
                  <c:v>1.9000000000000004E-3</c:v>
                </c:pt>
                <c:pt idx="222">
                  <c:v>1.9000000000000004E-3</c:v>
                </c:pt>
                <c:pt idx="223">
                  <c:v>1.9000000000000004E-3</c:v>
                </c:pt>
                <c:pt idx="224">
                  <c:v>1.9000000000000004E-3</c:v>
                </c:pt>
                <c:pt idx="225">
                  <c:v>1.9000000000000004E-3</c:v>
                </c:pt>
                <c:pt idx="226">
                  <c:v>1.9000000000000004E-3</c:v>
                </c:pt>
                <c:pt idx="227">
                  <c:v>1.9000000000000004E-3</c:v>
                </c:pt>
                <c:pt idx="228">
                  <c:v>1.8000000000000004E-3</c:v>
                </c:pt>
                <c:pt idx="229">
                  <c:v>1.8000000000000004E-3</c:v>
                </c:pt>
                <c:pt idx="230">
                  <c:v>1.8000000000000004E-3</c:v>
                </c:pt>
                <c:pt idx="231">
                  <c:v>1.8000000000000004E-3</c:v>
                </c:pt>
                <c:pt idx="232">
                  <c:v>1.8000000000000004E-3</c:v>
                </c:pt>
                <c:pt idx="233">
                  <c:v>1.8000000000000004E-3</c:v>
                </c:pt>
                <c:pt idx="234">
                  <c:v>1.8000000000000004E-3</c:v>
                </c:pt>
                <c:pt idx="235">
                  <c:v>1.8000000000000004E-3</c:v>
                </c:pt>
                <c:pt idx="236">
                  <c:v>1.8000000000000004E-3</c:v>
                </c:pt>
                <c:pt idx="237">
                  <c:v>1.7000000000000001E-3</c:v>
                </c:pt>
                <c:pt idx="238">
                  <c:v>1.7000000000000001E-3</c:v>
                </c:pt>
                <c:pt idx="239">
                  <c:v>1.7000000000000001E-3</c:v>
                </c:pt>
                <c:pt idx="240">
                  <c:v>1.7000000000000001E-3</c:v>
                </c:pt>
                <c:pt idx="241">
                  <c:v>1.7000000000000001E-3</c:v>
                </c:pt>
                <c:pt idx="242">
                  <c:v>1.7000000000000001E-3</c:v>
                </c:pt>
                <c:pt idx="243">
                  <c:v>1.7000000000000001E-3</c:v>
                </c:pt>
                <c:pt idx="244">
                  <c:v>1.7000000000000001E-3</c:v>
                </c:pt>
                <c:pt idx="245">
                  <c:v>1.7000000000000001E-3</c:v>
                </c:pt>
                <c:pt idx="246">
                  <c:v>1.7000000000000001E-3</c:v>
                </c:pt>
                <c:pt idx="247">
                  <c:v>1.7000000000000001E-3</c:v>
                </c:pt>
                <c:pt idx="248">
                  <c:v>1.7000000000000001E-3</c:v>
                </c:pt>
                <c:pt idx="249">
                  <c:v>1.7000000000000001E-3</c:v>
                </c:pt>
                <c:pt idx="250">
                  <c:v>1.7000000000000001E-3</c:v>
                </c:pt>
                <c:pt idx="251">
                  <c:v>1.7000000000000001E-3</c:v>
                </c:pt>
                <c:pt idx="252">
                  <c:v>1.6000000000000003E-3</c:v>
                </c:pt>
                <c:pt idx="253">
                  <c:v>1.6000000000000003E-3</c:v>
                </c:pt>
                <c:pt idx="254">
                  <c:v>1.6000000000000003E-3</c:v>
                </c:pt>
                <c:pt idx="255">
                  <c:v>1.6000000000000003E-3</c:v>
                </c:pt>
                <c:pt idx="256">
                  <c:v>1.6000000000000003E-3</c:v>
                </c:pt>
                <c:pt idx="257">
                  <c:v>1.6000000000000003E-3</c:v>
                </c:pt>
                <c:pt idx="258">
                  <c:v>1.6000000000000003E-3</c:v>
                </c:pt>
                <c:pt idx="259">
                  <c:v>1.6000000000000003E-3</c:v>
                </c:pt>
                <c:pt idx="260">
                  <c:v>1.6000000000000003E-3</c:v>
                </c:pt>
                <c:pt idx="261">
                  <c:v>1.6000000000000003E-3</c:v>
                </c:pt>
                <c:pt idx="262">
                  <c:v>1.6000000000000003E-3</c:v>
                </c:pt>
                <c:pt idx="263">
                  <c:v>1.6000000000000003E-3</c:v>
                </c:pt>
                <c:pt idx="264">
                  <c:v>1.6000000000000003E-3</c:v>
                </c:pt>
                <c:pt idx="265">
                  <c:v>1.6000000000000003E-3</c:v>
                </c:pt>
                <c:pt idx="266">
                  <c:v>1.6000000000000003E-3</c:v>
                </c:pt>
                <c:pt idx="267">
                  <c:v>1.6000000000000003E-3</c:v>
                </c:pt>
                <c:pt idx="268">
                  <c:v>1.6000000000000003E-3</c:v>
                </c:pt>
                <c:pt idx="269">
                  <c:v>1.6000000000000003E-3</c:v>
                </c:pt>
                <c:pt idx="270">
                  <c:v>1.6000000000000003E-3</c:v>
                </c:pt>
                <c:pt idx="271">
                  <c:v>1.6000000000000003E-3</c:v>
                </c:pt>
                <c:pt idx="272">
                  <c:v>1.6000000000000003E-3</c:v>
                </c:pt>
                <c:pt idx="273">
                  <c:v>1.6000000000000003E-3</c:v>
                </c:pt>
                <c:pt idx="274">
                  <c:v>1.6000000000000003E-3</c:v>
                </c:pt>
                <c:pt idx="275">
                  <c:v>1.6000000000000003E-3</c:v>
                </c:pt>
                <c:pt idx="276">
                  <c:v>1.6000000000000003E-3</c:v>
                </c:pt>
                <c:pt idx="277">
                  <c:v>1.6000000000000003E-3</c:v>
                </c:pt>
                <c:pt idx="278">
                  <c:v>1.6000000000000003E-3</c:v>
                </c:pt>
                <c:pt idx="279">
                  <c:v>1.6000000000000003E-3</c:v>
                </c:pt>
                <c:pt idx="280">
                  <c:v>1.6000000000000003E-3</c:v>
                </c:pt>
                <c:pt idx="281">
                  <c:v>1.6000000000000003E-3</c:v>
                </c:pt>
                <c:pt idx="282">
                  <c:v>1.6000000000000003E-3</c:v>
                </c:pt>
                <c:pt idx="283">
                  <c:v>1.6000000000000003E-3</c:v>
                </c:pt>
                <c:pt idx="284">
                  <c:v>1.6000000000000003E-3</c:v>
                </c:pt>
                <c:pt idx="285">
                  <c:v>1.6000000000000003E-3</c:v>
                </c:pt>
                <c:pt idx="286">
                  <c:v>1.6000000000000003E-3</c:v>
                </c:pt>
                <c:pt idx="287">
                  <c:v>1.6000000000000003E-3</c:v>
                </c:pt>
                <c:pt idx="288">
                  <c:v>1.6000000000000003E-3</c:v>
                </c:pt>
                <c:pt idx="289">
                  <c:v>1.6000000000000003E-3</c:v>
                </c:pt>
                <c:pt idx="290">
                  <c:v>1.6000000000000003E-3</c:v>
                </c:pt>
                <c:pt idx="291">
                  <c:v>1.6000000000000003E-3</c:v>
                </c:pt>
                <c:pt idx="292">
                  <c:v>1.6000000000000003E-3</c:v>
                </c:pt>
                <c:pt idx="293">
                  <c:v>1.6000000000000003E-3</c:v>
                </c:pt>
                <c:pt idx="294">
                  <c:v>1.6000000000000003E-3</c:v>
                </c:pt>
                <c:pt idx="295">
                  <c:v>1.6000000000000003E-3</c:v>
                </c:pt>
                <c:pt idx="296">
                  <c:v>1.6000000000000003E-3</c:v>
                </c:pt>
                <c:pt idx="297">
                  <c:v>1.6000000000000003E-3</c:v>
                </c:pt>
                <c:pt idx="298">
                  <c:v>1.6000000000000003E-3</c:v>
                </c:pt>
                <c:pt idx="299">
                  <c:v>1.6000000000000003E-3</c:v>
                </c:pt>
                <c:pt idx="300">
                  <c:v>1.6000000000000003E-3</c:v>
                </c:pt>
                <c:pt idx="301">
                  <c:v>1.6000000000000003E-3</c:v>
                </c:pt>
                <c:pt idx="302">
                  <c:v>1.6000000000000003E-3</c:v>
                </c:pt>
                <c:pt idx="303">
                  <c:v>1.6000000000000003E-3</c:v>
                </c:pt>
                <c:pt idx="304">
                  <c:v>1.6000000000000003E-3</c:v>
                </c:pt>
                <c:pt idx="305">
                  <c:v>1.6000000000000003E-3</c:v>
                </c:pt>
                <c:pt idx="306">
                  <c:v>1.6000000000000003E-3</c:v>
                </c:pt>
                <c:pt idx="307">
                  <c:v>1.7000000000000001E-3</c:v>
                </c:pt>
                <c:pt idx="308">
                  <c:v>1.7000000000000001E-3</c:v>
                </c:pt>
                <c:pt idx="309">
                  <c:v>1.7000000000000001E-3</c:v>
                </c:pt>
                <c:pt idx="310">
                  <c:v>1.7000000000000001E-3</c:v>
                </c:pt>
                <c:pt idx="311">
                  <c:v>1.7000000000000001E-3</c:v>
                </c:pt>
                <c:pt idx="312">
                  <c:v>1.7000000000000001E-3</c:v>
                </c:pt>
                <c:pt idx="313">
                  <c:v>1.7000000000000001E-3</c:v>
                </c:pt>
                <c:pt idx="314">
                  <c:v>1.7000000000000001E-3</c:v>
                </c:pt>
                <c:pt idx="315">
                  <c:v>1.7000000000000001E-3</c:v>
                </c:pt>
                <c:pt idx="316">
                  <c:v>1.7000000000000001E-3</c:v>
                </c:pt>
                <c:pt idx="317">
                  <c:v>1.7000000000000001E-3</c:v>
                </c:pt>
                <c:pt idx="318">
                  <c:v>1.7000000000000001E-3</c:v>
                </c:pt>
                <c:pt idx="319">
                  <c:v>1.7000000000000001E-3</c:v>
                </c:pt>
                <c:pt idx="320">
                  <c:v>1.7000000000000001E-3</c:v>
                </c:pt>
                <c:pt idx="321">
                  <c:v>1.7000000000000001E-3</c:v>
                </c:pt>
                <c:pt idx="322">
                  <c:v>1.7000000000000001E-3</c:v>
                </c:pt>
                <c:pt idx="323">
                  <c:v>1.7000000000000001E-3</c:v>
                </c:pt>
                <c:pt idx="324">
                  <c:v>1.7000000000000001E-3</c:v>
                </c:pt>
                <c:pt idx="325">
                  <c:v>1.7000000000000001E-3</c:v>
                </c:pt>
                <c:pt idx="326">
                  <c:v>1.7000000000000001E-3</c:v>
                </c:pt>
                <c:pt idx="327">
                  <c:v>1.7000000000000001E-3</c:v>
                </c:pt>
                <c:pt idx="328">
                  <c:v>1.7000000000000001E-3</c:v>
                </c:pt>
                <c:pt idx="329">
                  <c:v>1.7000000000000001E-3</c:v>
                </c:pt>
                <c:pt idx="330">
                  <c:v>1.7000000000000001E-3</c:v>
                </c:pt>
                <c:pt idx="331">
                  <c:v>1.7000000000000001E-3</c:v>
                </c:pt>
                <c:pt idx="332">
                  <c:v>1.7000000000000001E-3</c:v>
                </c:pt>
                <c:pt idx="333">
                  <c:v>1.7000000000000001E-3</c:v>
                </c:pt>
                <c:pt idx="334">
                  <c:v>1.7000000000000001E-3</c:v>
                </c:pt>
                <c:pt idx="335">
                  <c:v>1.7000000000000001E-3</c:v>
                </c:pt>
                <c:pt idx="336">
                  <c:v>1.7000000000000001E-3</c:v>
                </c:pt>
                <c:pt idx="337">
                  <c:v>1.7000000000000001E-3</c:v>
                </c:pt>
                <c:pt idx="338">
                  <c:v>1.8000000000000004E-3</c:v>
                </c:pt>
                <c:pt idx="339">
                  <c:v>1.8000000000000004E-3</c:v>
                </c:pt>
                <c:pt idx="340">
                  <c:v>1.8000000000000004E-3</c:v>
                </c:pt>
                <c:pt idx="341">
                  <c:v>1.8000000000000004E-3</c:v>
                </c:pt>
                <c:pt idx="342">
                  <c:v>1.8000000000000004E-3</c:v>
                </c:pt>
                <c:pt idx="343">
                  <c:v>1.8000000000000004E-3</c:v>
                </c:pt>
                <c:pt idx="344">
                  <c:v>1.8000000000000004E-3</c:v>
                </c:pt>
                <c:pt idx="345">
                  <c:v>1.8000000000000004E-3</c:v>
                </c:pt>
                <c:pt idx="346">
                  <c:v>1.8000000000000004E-3</c:v>
                </c:pt>
                <c:pt idx="347">
                  <c:v>1.8000000000000004E-3</c:v>
                </c:pt>
                <c:pt idx="348">
                  <c:v>1.8000000000000004E-3</c:v>
                </c:pt>
                <c:pt idx="349">
                  <c:v>1.8000000000000004E-3</c:v>
                </c:pt>
                <c:pt idx="350">
                  <c:v>1.8000000000000004E-3</c:v>
                </c:pt>
                <c:pt idx="351">
                  <c:v>1.8000000000000004E-3</c:v>
                </c:pt>
                <c:pt idx="352">
                  <c:v>1.8000000000000004E-3</c:v>
                </c:pt>
                <c:pt idx="353">
                  <c:v>1.8000000000000004E-3</c:v>
                </c:pt>
                <c:pt idx="354">
                  <c:v>1.8000000000000004E-3</c:v>
                </c:pt>
                <c:pt idx="355">
                  <c:v>1.8000000000000004E-3</c:v>
                </c:pt>
                <c:pt idx="356">
                  <c:v>1.8000000000000004E-3</c:v>
                </c:pt>
                <c:pt idx="357">
                  <c:v>1.8000000000000004E-3</c:v>
                </c:pt>
                <c:pt idx="358">
                  <c:v>1.8000000000000004E-3</c:v>
                </c:pt>
                <c:pt idx="359">
                  <c:v>1.8000000000000004E-3</c:v>
                </c:pt>
                <c:pt idx="360">
                  <c:v>1.9000000000000004E-3</c:v>
                </c:pt>
                <c:pt idx="361">
                  <c:v>1.9000000000000004E-3</c:v>
                </c:pt>
                <c:pt idx="362">
                  <c:v>1.9000000000000004E-3</c:v>
                </c:pt>
                <c:pt idx="363">
                  <c:v>1.9000000000000004E-3</c:v>
                </c:pt>
                <c:pt idx="364">
                  <c:v>1.9000000000000004E-3</c:v>
                </c:pt>
                <c:pt idx="365">
                  <c:v>1.9000000000000004E-3</c:v>
                </c:pt>
                <c:pt idx="366">
                  <c:v>1.9000000000000004E-3</c:v>
                </c:pt>
                <c:pt idx="367">
                  <c:v>1.9000000000000004E-3</c:v>
                </c:pt>
                <c:pt idx="368">
                  <c:v>1.9000000000000004E-3</c:v>
                </c:pt>
                <c:pt idx="369">
                  <c:v>1.9000000000000004E-3</c:v>
                </c:pt>
                <c:pt idx="370">
                  <c:v>1.9000000000000004E-3</c:v>
                </c:pt>
                <c:pt idx="371">
                  <c:v>1.9000000000000004E-3</c:v>
                </c:pt>
                <c:pt idx="372">
                  <c:v>1.9000000000000004E-3</c:v>
                </c:pt>
                <c:pt idx="373">
                  <c:v>1.9000000000000004E-3</c:v>
                </c:pt>
                <c:pt idx="374">
                  <c:v>1.9000000000000004E-3</c:v>
                </c:pt>
                <c:pt idx="375">
                  <c:v>1.9000000000000004E-3</c:v>
                </c:pt>
                <c:pt idx="376">
                  <c:v>1.9000000000000004E-3</c:v>
                </c:pt>
                <c:pt idx="377">
                  <c:v>1.9000000000000004E-3</c:v>
                </c:pt>
                <c:pt idx="378">
                  <c:v>2.0000000000000005E-3</c:v>
                </c:pt>
                <c:pt idx="379">
                  <c:v>2.0000000000000005E-3</c:v>
                </c:pt>
                <c:pt idx="380">
                  <c:v>2.0000000000000005E-3</c:v>
                </c:pt>
                <c:pt idx="381">
                  <c:v>2.0000000000000005E-3</c:v>
                </c:pt>
                <c:pt idx="382">
                  <c:v>2.0000000000000005E-3</c:v>
                </c:pt>
                <c:pt idx="383">
                  <c:v>2.0000000000000005E-3</c:v>
                </c:pt>
                <c:pt idx="384">
                  <c:v>2.0000000000000005E-3</c:v>
                </c:pt>
                <c:pt idx="385">
                  <c:v>2.0000000000000005E-3</c:v>
                </c:pt>
                <c:pt idx="386">
                  <c:v>2.0000000000000005E-3</c:v>
                </c:pt>
                <c:pt idx="387">
                  <c:v>2.0000000000000005E-3</c:v>
                </c:pt>
                <c:pt idx="388">
                  <c:v>2.0000000000000005E-3</c:v>
                </c:pt>
                <c:pt idx="389">
                  <c:v>2.0000000000000005E-3</c:v>
                </c:pt>
                <c:pt idx="390">
                  <c:v>2.0000000000000005E-3</c:v>
                </c:pt>
                <c:pt idx="391">
                  <c:v>2.0000000000000005E-3</c:v>
                </c:pt>
                <c:pt idx="392">
                  <c:v>2.0000000000000005E-3</c:v>
                </c:pt>
                <c:pt idx="393">
                  <c:v>2.0000000000000005E-3</c:v>
                </c:pt>
                <c:pt idx="394">
                  <c:v>2.0000000000000005E-3</c:v>
                </c:pt>
                <c:pt idx="395">
                  <c:v>2.0000000000000005E-3</c:v>
                </c:pt>
                <c:pt idx="396">
                  <c:v>2.0000000000000005E-3</c:v>
                </c:pt>
                <c:pt idx="397">
                  <c:v>2.0999999999999999E-3</c:v>
                </c:pt>
                <c:pt idx="398">
                  <c:v>2.0999999999999999E-3</c:v>
                </c:pt>
                <c:pt idx="399">
                  <c:v>2.0999999999999999E-3</c:v>
                </c:pt>
                <c:pt idx="400">
                  <c:v>2.0999999999999999E-3</c:v>
                </c:pt>
                <c:pt idx="401">
                  <c:v>2.0999999999999999E-3</c:v>
                </c:pt>
                <c:pt idx="402">
                  <c:v>2.0999999999999999E-3</c:v>
                </c:pt>
                <c:pt idx="403">
                  <c:v>2.0999999999999999E-3</c:v>
                </c:pt>
                <c:pt idx="404">
                  <c:v>2.0999999999999999E-3</c:v>
                </c:pt>
                <c:pt idx="405">
                  <c:v>2.0999999999999999E-3</c:v>
                </c:pt>
                <c:pt idx="406">
                  <c:v>2.0999999999999999E-3</c:v>
                </c:pt>
                <c:pt idx="407">
                  <c:v>2.0999999999999999E-3</c:v>
                </c:pt>
                <c:pt idx="408">
                  <c:v>2.0999999999999999E-3</c:v>
                </c:pt>
                <c:pt idx="409">
                  <c:v>2.0999999999999999E-3</c:v>
                </c:pt>
                <c:pt idx="410">
                  <c:v>2.0999999999999999E-3</c:v>
                </c:pt>
                <c:pt idx="411">
                  <c:v>2.0999999999999999E-3</c:v>
                </c:pt>
                <c:pt idx="412">
                  <c:v>2.2000000000000006E-3</c:v>
                </c:pt>
                <c:pt idx="413">
                  <c:v>2.2000000000000006E-3</c:v>
                </c:pt>
                <c:pt idx="414">
                  <c:v>2.2000000000000006E-3</c:v>
                </c:pt>
                <c:pt idx="415">
                  <c:v>2.2000000000000006E-3</c:v>
                </c:pt>
                <c:pt idx="416">
                  <c:v>2.2000000000000006E-3</c:v>
                </c:pt>
                <c:pt idx="417">
                  <c:v>2.2000000000000006E-3</c:v>
                </c:pt>
                <c:pt idx="418">
                  <c:v>2.2000000000000006E-3</c:v>
                </c:pt>
                <c:pt idx="419">
                  <c:v>2.2000000000000006E-3</c:v>
                </c:pt>
                <c:pt idx="420">
                  <c:v>2.2000000000000006E-3</c:v>
                </c:pt>
                <c:pt idx="421">
                  <c:v>2.2000000000000006E-3</c:v>
                </c:pt>
                <c:pt idx="422">
                  <c:v>2.2000000000000006E-3</c:v>
                </c:pt>
                <c:pt idx="423">
                  <c:v>2.2000000000000006E-3</c:v>
                </c:pt>
                <c:pt idx="424">
                  <c:v>2.3000000000000004E-3</c:v>
                </c:pt>
                <c:pt idx="425">
                  <c:v>2.3000000000000004E-3</c:v>
                </c:pt>
                <c:pt idx="426">
                  <c:v>2.3000000000000004E-3</c:v>
                </c:pt>
                <c:pt idx="427">
                  <c:v>2.3000000000000004E-3</c:v>
                </c:pt>
                <c:pt idx="428">
                  <c:v>2.3000000000000004E-3</c:v>
                </c:pt>
                <c:pt idx="429">
                  <c:v>2.3000000000000004E-3</c:v>
                </c:pt>
                <c:pt idx="430">
                  <c:v>2.3000000000000004E-3</c:v>
                </c:pt>
                <c:pt idx="431">
                  <c:v>2.3000000000000004E-3</c:v>
                </c:pt>
                <c:pt idx="432">
                  <c:v>2.3000000000000004E-3</c:v>
                </c:pt>
                <c:pt idx="433">
                  <c:v>2.3000000000000004E-3</c:v>
                </c:pt>
                <c:pt idx="434">
                  <c:v>2.3000000000000004E-3</c:v>
                </c:pt>
                <c:pt idx="435">
                  <c:v>2.3000000000000004E-3</c:v>
                </c:pt>
                <c:pt idx="436">
                  <c:v>2.3999999999999998E-3</c:v>
                </c:pt>
                <c:pt idx="437">
                  <c:v>2.3999999999999998E-3</c:v>
                </c:pt>
                <c:pt idx="438">
                  <c:v>2.3999999999999998E-3</c:v>
                </c:pt>
                <c:pt idx="439">
                  <c:v>2.3999999999999998E-3</c:v>
                </c:pt>
                <c:pt idx="440">
                  <c:v>2.3999999999999998E-3</c:v>
                </c:pt>
                <c:pt idx="441">
                  <c:v>2.3999999999999998E-3</c:v>
                </c:pt>
                <c:pt idx="442">
                  <c:v>2.3999999999999998E-3</c:v>
                </c:pt>
                <c:pt idx="443">
                  <c:v>2.3999999999999998E-3</c:v>
                </c:pt>
                <c:pt idx="444">
                  <c:v>2.3999999999999998E-3</c:v>
                </c:pt>
                <c:pt idx="445">
                  <c:v>2.3999999999999998E-3</c:v>
                </c:pt>
                <c:pt idx="446">
                  <c:v>2.3999999999999998E-3</c:v>
                </c:pt>
                <c:pt idx="447">
                  <c:v>2.3999999999999998E-3</c:v>
                </c:pt>
                <c:pt idx="448">
                  <c:v>2.3999999999999998E-3</c:v>
                </c:pt>
                <c:pt idx="449">
                  <c:v>2.5000000000000005E-3</c:v>
                </c:pt>
                <c:pt idx="450">
                  <c:v>2.5000000000000005E-3</c:v>
                </c:pt>
                <c:pt idx="451">
                  <c:v>2.5000000000000005E-3</c:v>
                </c:pt>
                <c:pt idx="452">
                  <c:v>2.5000000000000005E-3</c:v>
                </c:pt>
                <c:pt idx="453">
                  <c:v>2.5000000000000005E-3</c:v>
                </c:pt>
                <c:pt idx="454">
                  <c:v>2.5000000000000005E-3</c:v>
                </c:pt>
                <c:pt idx="455">
                  <c:v>2.5000000000000005E-3</c:v>
                </c:pt>
                <c:pt idx="456">
                  <c:v>2.5000000000000005E-3</c:v>
                </c:pt>
                <c:pt idx="457">
                  <c:v>2.5000000000000005E-3</c:v>
                </c:pt>
                <c:pt idx="458">
                  <c:v>2.5000000000000005E-3</c:v>
                </c:pt>
                <c:pt idx="459">
                  <c:v>2.5000000000000005E-3</c:v>
                </c:pt>
                <c:pt idx="460">
                  <c:v>2.5000000000000005E-3</c:v>
                </c:pt>
                <c:pt idx="461">
                  <c:v>2.5000000000000005E-3</c:v>
                </c:pt>
                <c:pt idx="462">
                  <c:v>2.5999999999999999E-3</c:v>
                </c:pt>
                <c:pt idx="463">
                  <c:v>2.5999999999999999E-3</c:v>
                </c:pt>
                <c:pt idx="464">
                  <c:v>2.5999999999999999E-3</c:v>
                </c:pt>
                <c:pt idx="465">
                  <c:v>2.5999999999999999E-3</c:v>
                </c:pt>
                <c:pt idx="466">
                  <c:v>2.5999999999999999E-3</c:v>
                </c:pt>
                <c:pt idx="467">
                  <c:v>2.5999999999999999E-3</c:v>
                </c:pt>
                <c:pt idx="468">
                  <c:v>2.5999999999999999E-3</c:v>
                </c:pt>
                <c:pt idx="469">
                  <c:v>2.5999999999999999E-3</c:v>
                </c:pt>
                <c:pt idx="470">
                  <c:v>2.5999999999999999E-3</c:v>
                </c:pt>
                <c:pt idx="471">
                  <c:v>2.5999999999999999E-3</c:v>
                </c:pt>
                <c:pt idx="472">
                  <c:v>2.5999999999999999E-3</c:v>
                </c:pt>
                <c:pt idx="473">
                  <c:v>2.5999999999999999E-3</c:v>
                </c:pt>
                <c:pt idx="474">
                  <c:v>2.7000000000000006E-3</c:v>
                </c:pt>
                <c:pt idx="475">
                  <c:v>2.7000000000000006E-3</c:v>
                </c:pt>
                <c:pt idx="476">
                  <c:v>2.7000000000000006E-3</c:v>
                </c:pt>
                <c:pt idx="477">
                  <c:v>2.7000000000000006E-3</c:v>
                </c:pt>
                <c:pt idx="478">
                  <c:v>2.7000000000000006E-3</c:v>
                </c:pt>
                <c:pt idx="479">
                  <c:v>2.7000000000000006E-3</c:v>
                </c:pt>
                <c:pt idx="480">
                  <c:v>2.7000000000000006E-3</c:v>
                </c:pt>
                <c:pt idx="481">
                  <c:v>2.7000000000000006E-3</c:v>
                </c:pt>
                <c:pt idx="482">
                  <c:v>2.7000000000000006E-3</c:v>
                </c:pt>
                <c:pt idx="483">
                  <c:v>2.7000000000000006E-3</c:v>
                </c:pt>
                <c:pt idx="484">
                  <c:v>2.7000000000000006E-3</c:v>
                </c:pt>
                <c:pt idx="485">
                  <c:v>2.7000000000000006E-3</c:v>
                </c:pt>
                <c:pt idx="486">
                  <c:v>2.7000000000000006E-3</c:v>
                </c:pt>
                <c:pt idx="487">
                  <c:v>2.8000000000000004E-3</c:v>
                </c:pt>
                <c:pt idx="488">
                  <c:v>2.8000000000000004E-3</c:v>
                </c:pt>
                <c:pt idx="489">
                  <c:v>2.8000000000000004E-3</c:v>
                </c:pt>
                <c:pt idx="490">
                  <c:v>2.8000000000000004E-3</c:v>
                </c:pt>
                <c:pt idx="491">
                  <c:v>2.8000000000000004E-3</c:v>
                </c:pt>
                <c:pt idx="492">
                  <c:v>2.8000000000000004E-3</c:v>
                </c:pt>
                <c:pt idx="493">
                  <c:v>2.8000000000000004E-3</c:v>
                </c:pt>
                <c:pt idx="494">
                  <c:v>2.8000000000000004E-3</c:v>
                </c:pt>
                <c:pt idx="495">
                  <c:v>2.8000000000000004E-3</c:v>
                </c:pt>
                <c:pt idx="496">
                  <c:v>2.8000000000000004E-3</c:v>
                </c:pt>
                <c:pt idx="497">
                  <c:v>2.8000000000000004E-3</c:v>
                </c:pt>
                <c:pt idx="498">
                  <c:v>2.8000000000000004E-3</c:v>
                </c:pt>
                <c:pt idx="499">
                  <c:v>2.8000000000000004E-3</c:v>
                </c:pt>
                <c:pt idx="500">
                  <c:v>2.8999999999999998E-3</c:v>
                </c:pt>
                <c:pt idx="501">
                  <c:v>2.8999999999999998E-3</c:v>
                </c:pt>
                <c:pt idx="502">
                  <c:v>2.8999999999999998E-3</c:v>
                </c:pt>
                <c:pt idx="503">
                  <c:v>2.8999999999999998E-3</c:v>
                </c:pt>
                <c:pt idx="504">
                  <c:v>2.8999999999999998E-3</c:v>
                </c:pt>
                <c:pt idx="505">
                  <c:v>2.8999999999999998E-3</c:v>
                </c:pt>
                <c:pt idx="506">
                  <c:v>2.8999999999999998E-3</c:v>
                </c:pt>
                <c:pt idx="507">
                  <c:v>2.8999999999999998E-3</c:v>
                </c:pt>
                <c:pt idx="508">
                  <c:v>2.8999999999999998E-3</c:v>
                </c:pt>
                <c:pt idx="509">
                  <c:v>2.8999999999999998E-3</c:v>
                </c:pt>
                <c:pt idx="510">
                  <c:v>2.8999999999999998E-3</c:v>
                </c:pt>
                <c:pt idx="511">
                  <c:v>2.8999999999999998E-3</c:v>
                </c:pt>
                <c:pt idx="512">
                  <c:v>2.8999999999999998E-3</c:v>
                </c:pt>
                <c:pt idx="513">
                  <c:v>2.8999999999999998E-3</c:v>
                </c:pt>
                <c:pt idx="514">
                  <c:v>3.0000000000000005E-3</c:v>
                </c:pt>
                <c:pt idx="515">
                  <c:v>3.0000000000000005E-3</c:v>
                </c:pt>
                <c:pt idx="516">
                  <c:v>3.0000000000000005E-3</c:v>
                </c:pt>
                <c:pt idx="517">
                  <c:v>3.0000000000000005E-3</c:v>
                </c:pt>
                <c:pt idx="518">
                  <c:v>3.0000000000000005E-3</c:v>
                </c:pt>
                <c:pt idx="519">
                  <c:v>3.0000000000000005E-3</c:v>
                </c:pt>
                <c:pt idx="520">
                  <c:v>3.0000000000000005E-3</c:v>
                </c:pt>
                <c:pt idx="521">
                  <c:v>3.0000000000000005E-3</c:v>
                </c:pt>
                <c:pt idx="522">
                  <c:v>3.0000000000000005E-3</c:v>
                </c:pt>
                <c:pt idx="523">
                  <c:v>3.0000000000000005E-3</c:v>
                </c:pt>
                <c:pt idx="524">
                  <c:v>3.0000000000000005E-3</c:v>
                </c:pt>
                <c:pt idx="525">
                  <c:v>3.0000000000000005E-3</c:v>
                </c:pt>
                <c:pt idx="526">
                  <c:v>3.1000000000000003E-3</c:v>
                </c:pt>
                <c:pt idx="527">
                  <c:v>3.1000000000000003E-3</c:v>
                </c:pt>
                <c:pt idx="528">
                  <c:v>3.1000000000000003E-3</c:v>
                </c:pt>
                <c:pt idx="529">
                  <c:v>3.1000000000000003E-3</c:v>
                </c:pt>
                <c:pt idx="530">
                  <c:v>3.1000000000000003E-3</c:v>
                </c:pt>
                <c:pt idx="531">
                  <c:v>3.1000000000000003E-3</c:v>
                </c:pt>
                <c:pt idx="532">
                  <c:v>3.1000000000000003E-3</c:v>
                </c:pt>
                <c:pt idx="533">
                  <c:v>3.1000000000000003E-3</c:v>
                </c:pt>
                <c:pt idx="534">
                  <c:v>3.1000000000000003E-3</c:v>
                </c:pt>
                <c:pt idx="535">
                  <c:v>3.1000000000000003E-3</c:v>
                </c:pt>
                <c:pt idx="536">
                  <c:v>3.1000000000000003E-3</c:v>
                </c:pt>
                <c:pt idx="537">
                  <c:v>3.1000000000000003E-3</c:v>
                </c:pt>
                <c:pt idx="538">
                  <c:v>3.1000000000000003E-3</c:v>
                </c:pt>
                <c:pt idx="539">
                  <c:v>3.1000000000000003E-3</c:v>
                </c:pt>
                <c:pt idx="540">
                  <c:v>3.1000000000000003E-3</c:v>
                </c:pt>
                <c:pt idx="541">
                  <c:v>3.2000000000000006E-3</c:v>
                </c:pt>
                <c:pt idx="542">
                  <c:v>3.2000000000000006E-3</c:v>
                </c:pt>
                <c:pt idx="543">
                  <c:v>3.2000000000000006E-3</c:v>
                </c:pt>
                <c:pt idx="544">
                  <c:v>3.2000000000000006E-3</c:v>
                </c:pt>
                <c:pt idx="545">
                  <c:v>3.2000000000000006E-3</c:v>
                </c:pt>
                <c:pt idx="546">
                  <c:v>3.2000000000000006E-3</c:v>
                </c:pt>
                <c:pt idx="547">
                  <c:v>3.2000000000000006E-3</c:v>
                </c:pt>
                <c:pt idx="548">
                  <c:v>3.2000000000000006E-3</c:v>
                </c:pt>
                <c:pt idx="549">
                  <c:v>3.2000000000000006E-3</c:v>
                </c:pt>
                <c:pt idx="550">
                  <c:v>3.2000000000000006E-3</c:v>
                </c:pt>
                <c:pt idx="551">
                  <c:v>3.2000000000000006E-3</c:v>
                </c:pt>
                <c:pt idx="552">
                  <c:v>3.3000000000000004E-3</c:v>
                </c:pt>
                <c:pt idx="553">
                  <c:v>3.3000000000000004E-3</c:v>
                </c:pt>
                <c:pt idx="554">
                  <c:v>3.3000000000000004E-3</c:v>
                </c:pt>
                <c:pt idx="555">
                  <c:v>3.3000000000000004E-3</c:v>
                </c:pt>
                <c:pt idx="556">
                  <c:v>3.3000000000000004E-3</c:v>
                </c:pt>
                <c:pt idx="557">
                  <c:v>3.3000000000000004E-3</c:v>
                </c:pt>
                <c:pt idx="558">
                  <c:v>3.3000000000000004E-3</c:v>
                </c:pt>
                <c:pt idx="559">
                  <c:v>3.3000000000000004E-3</c:v>
                </c:pt>
                <c:pt idx="560">
                  <c:v>3.3000000000000004E-3</c:v>
                </c:pt>
                <c:pt idx="561">
                  <c:v>3.3000000000000004E-3</c:v>
                </c:pt>
                <c:pt idx="562">
                  <c:v>3.3000000000000004E-3</c:v>
                </c:pt>
                <c:pt idx="563">
                  <c:v>3.3000000000000004E-3</c:v>
                </c:pt>
                <c:pt idx="564">
                  <c:v>3.3000000000000004E-3</c:v>
                </c:pt>
                <c:pt idx="565">
                  <c:v>3.3000000000000004E-3</c:v>
                </c:pt>
                <c:pt idx="566">
                  <c:v>3.3000000000000004E-3</c:v>
                </c:pt>
                <c:pt idx="567">
                  <c:v>3.3000000000000004E-3</c:v>
                </c:pt>
                <c:pt idx="568">
                  <c:v>3.4000000000000002E-3</c:v>
                </c:pt>
                <c:pt idx="569">
                  <c:v>3.4000000000000002E-3</c:v>
                </c:pt>
                <c:pt idx="570">
                  <c:v>3.4000000000000002E-3</c:v>
                </c:pt>
                <c:pt idx="571">
                  <c:v>3.4000000000000002E-3</c:v>
                </c:pt>
                <c:pt idx="572">
                  <c:v>3.4000000000000002E-3</c:v>
                </c:pt>
                <c:pt idx="573">
                  <c:v>3.4000000000000002E-3</c:v>
                </c:pt>
                <c:pt idx="574">
                  <c:v>3.4000000000000002E-3</c:v>
                </c:pt>
                <c:pt idx="575">
                  <c:v>3.4000000000000002E-3</c:v>
                </c:pt>
                <c:pt idx="576">
                  <c:v>3.4000000000000002E-3</c:v>
                </c:pt>
                <c:pt idx="577">
                  <c:v>3.4000000000000002E-3</c:v>
                </c:pt>
                <c:pt idx="578">
                  <c:v>3.4000000000000002E-3</c:v>
                </c:pt>
                <c:pt idx="579">
                  <c:v>3.4000000000000002E-3</c:v>
                </c:pt>
                <c:pt idx="580">
                  <c:v>3.4000000000000002E-3</c:v>
                </c:pt>
                <c:pt idx="581">
                  <c:v>3.4000000000000002E-3</c:v>
                </c:pt>
                <c:pt idx="582">
                  <c:v>3.5000000000000005E-3</c:v>
                </c:pt>
                <c:pt idx="583">
                  <c:v>3.5000000000000005E-3</c:v>
                </c:pt>
                <c:pt idx="584">
                  <c:v>3.5000000000000005E-3</c:v>
                </c:pt>
                <c:pt idx="585">
                  <c:v>3.5000000000000005E-3</c:v>
                </c:pt>
                <c:pt idx="586">
                  <c:v>3.5000000000000005E-3</c:v>
                </c:pt>
                <c:pt idx="587">
                  <c:v>3.5000000000000005E-3</c:v>
                </c:pt>
                <c:pt idx="588">
                  <c:v>3.5000000000000005E-3</c:v>
                </c:pt>
                <c:pt idx="589">
                  <c:v>3.5000000000000005E-3</c:v>
                </c:pt>
                <c:pt idx="590">
                  <c:v>3.5000000000000005E-3</c:v>
                </c:pt>
                <c:pt idx="591">
                  <c:v>3.5000000000000005E-3</c:v>
                </c:pt>
                <c:pt idx="592">
                  <c:v>3.5000000000000005E-3</c:v>
                </c:pt>
                <c:pt idx="593">
                  <c:v>3.5000000000000005E-3</c:v>
                </c:pt>
                <c:pt idx="594">
                  <c:v>3.5000000000000005E-3</c:v>
                </c:pt>
                <c:pt idx="595">
                  <c:v>3.5000000000000005E-3</c:v>
                </c:pt>
                <c:pt idx="596">
                  <c:v>3.5000000000000005E-3</c:v>
                </c:pt>
                <c:pt idx="597">
                  <c:v>3.6000000000000003E-3</c:v>
                </c:pt>
                <c:pt idx="598">
                  <c:v>3.6000000000000003E-3</c:v>
                </c:pt>
                <c:pt idx="599">
                  <c:v>3.6000000000000003E-3</c:v>
                </c:pt>
                <c:pt idx="600">
                  <c:v>3.6000000000000003E-3</c:v>
                </c:pt>
                <c:pt idx="601">
                  <c:v>3.6000000000000003E-3</c:v>
                </c:pt>
                <c:pt idx="602">
                  <c:v>3.6000000000000003E-3</c:v>
                </c:pt>
                <c:pt idx="603">
                  <c:v>3.6000000000000003E-3</c:v>
                </c:pt>
                <c:pt idx="604">
                  <c:v>3.6000000000000003E-3</c:v>
                </c:pt>
                <c:pt idx="605">
                  <c:v>3.6000000000000003E-3</c:v>
                </c:pt>
                <c:pt idx="606">
                  <c:v>3.6000000000000003E-3</c:v>
                </c:pt>
                <c:pt idx="607">
                  <c:v>3.6000000000000003E-3</c:v>
                </c:pt>
                <c:pt idx="608">
                  <c:v>3.6000000000000003E-3</c:v>
                </c:pt>
                <c:pt idx="609">
                  <c:v>3.6000000000000003E-3</c:v>
                </c:pt>
                <c:pt idx="610">
                  <c:v>3.6000000000000003E-3</c:v>
                </c:pt>
                <c:pt idx="611">
                  <c:v>3.6000000000000003E-3</c:v>
                </c:pt>
                <c:pt idx="612">
                  <c:v>3.6000000000000003E-3</c:v>
                </c:pt>
                <c:pt idx="613">
                  <c:v>3.6000000000000003E-3</c:v>
                </c:pt>
                <c:pt idx="614">
                  <c:v>3.6000000000000003E-3</c:v>
                </c:pt>
                <c:pt idx="615">
                  <c:v>3.6000000000000003E-3</c:v>
                </c:pt>
                <c:pt idx="616">
                  <c:v>3.7000000000000006E-3</c:v>
                </c:pt>
                <c:pt idx="617">
                  <c:v>3.7000000000000006E-3</c:v>
                </c:pt>
                <c:pt idx="618">
                  <c:v>3.7000000000000006E-3</c:v>
                </c:pt>
                <c:pt idx="619">
                  <c:v>3.7000000000000006E-3</c:v>
                </c:pt>
                <c:pt idx="620">
                  <c:v>3.7000000000000006E-3</c:v>
                </c:pt>
                <c:pt idx="621">
                  <c:v>3.7000000000000006E-3</c:v>
                </c:pt>
                <c:pt idx="622">
                  <c:v>3.7000000000000006E-3</c:v>
                </c:pt>
                <c:pt idx="623">
                  <c:v>3.7000000000000006E-3</c:v>
                </c:pt>
                <c:pt idx="624">
                  <c:v>3.7000000000000006E-3</c:v>
                </c:pt>
                <c:pt idx="625">
                  <c:v>3.7000000000000006E-3</c:v>
                </c:pt>
                <c:pt idx="626">
                  <c:v>3.7000000000000006E-3</c:v>
                </c:pt>
                <c:pt idx="627">
                  <c:v>3.7000000000000006E-3</c:v>
                </c:pt>
                <c:pt idx="628">
                  <c:v>3.7000000000000006E-3</c:v>
                </c:pt>
                <c:pt idx="629">
                  <c:v>3.7000000000000006E-3</c:v>
                </c:pt>
                <c:pt idx="630">
                  <c:v>3.7000000000000006E-3</c:v>
                </c:pt>
                <c:pt idx="631">
                  <c:v>3.7000000000000006E-3</c:v>
                </c:pt>
                <c:pt idx="632">
                  <c:v>3.8000000000000004E-3</c:v>
                </c:pt>
                <c:pt idx="633">
                  <c:v>3.8000000000000004E-3</c:v>
                </c:pt>
                <c:pt idx="634">
                  <c:v>3.8000000000000004E-3</c:v>
                </c:pt>
                <c:pt idx="635">
                  <c:v>3.8000000000000004E-3</c:v>
                </c:pt>
                <c:pt idx="636">
                  <c:v>3.8000000000000004E-3</c:v>
                </c:pt>
                <c:pt idx="637">
                  <c:v>3.8000000000000004E-3</c:v>
                </c:pt>
                <c:pt idx="638">
                  <c:v>3.8000000000000004E-3</c:v>
                </c:pt>
                <c:pt idx="639">
                  <c:v>3.8000000000000004E-3</c:v>
                </c:pt>
                <c:pt idx="640">
                  <c:v>3.8000000000000004E-3</c:v>
                </c:pt>
                <c:pt idx="641">
                  <c:v>3.8000000000000004E-3</c:v>
                </c:pt>
                <c:pt idx="642">
                  <c:v>3.8000000000000004E-3</c:v>
                </c:pt>
                <c:pt idx="643">
                  <c:v>3.8000000000000004E-3</c:v>
                </c:pt>
                <c:pt idx="644">
                  <c:v>3.8000000000000004E-3</c:v>
                </c:pt>
                <c:pt idx="645">
                  <c:v>3.8000000000000004E-3</c:v>
                </c:pt>
                <c:pt idx="646">
                  <c:v>3.8000000000000004E-3</c:v>
                </c:pt>
                <c:pt idx="647">
                  <c:v>3.8000000000000004E-3</c:v>
                </c:pt>
                <c:pt idx="648">
                  <c:v>3.8000000000000004E-3</c:v>
                </c:pt>
                <c:pt idx="649">
                  <c:v>3.8000000000000004E-3</c:v>
                </c:pt>
                <c:pt idx="650">
                  <c:v>3.8000000000000004E-3</c:v>
                </c:pt>
                <c:pt idx="651">
                  <c:v>3.8000000000000004E-3</c:v>
                </c:pt>
                <c:pt idx="652">
                  <c:v>3.9000000000000003E-3</c:v>
                </c:pt>
                <c:pt idx="653">
                  <c:v>3.9000000000000003E-3</c:v>
                </c:pt>
                <c:pt idx="654">
                  <c:v>3.9000000000000003E-3</c:v>
                </c:pt>
                <c:pt idx="655">
                  <c:v>3.9000000000000003E-3</c:v>
                </c:pt>
                <c:pt idx="656">
                  <c:v>3.9000000000000003E-3</c:v>
                </c:pt>
                <c:pt idx="657">
                  <c:v>3.9000000000000003E-3</c:v>
                </c:pt>
                <c:pt idx="658">
                  <c:v>3.9000000000000003E-3</c:v>
                </c:pt>
                <c:pt idx="659">
                  <c:v>3.9000000000000003E-3</c:v>
                </c:pt>
                <c:pt idx="660">
                  <c:v>3.9000000000000003E-3</c:v>
                </c:pt>
                <c:pt idx="661">
                  <c:v>3.9000000000000003E-3</c:v>
                </c:pt>
                <c:pt idx="662">
                  <c:v>3.9000000000000003E-3</c:v>
                </c:pt>
                <c:pt idx="663">
                  <c:v>3.9000000000000003E-3</c:v>
                </c:pt>
                <c:pt idx="664">
                  <c:v>3.9000000000000003E-3</c:v>
                </c:pt>
                <c:pt idx="665">
                  <c:v>3.9000000000000003E-3</c:v>
                </c:pt>
                <c:pt idx="666">
                  <c:v>3.9000000000000003E-3</c:v>
                </c:pt>
                <c:pt idx="667">
                  <c:v>3.9000000000000003E-3</c:v>
                </c:pt>
                <c:pt idx="668">
                  <c:v>3.9000000000000003E-3</c:v>
                </c:pt>
                <c:pt idx="669">
                  <c:v>3.9000000000000003E-3</c:v>
                </c:pt>
                <c:pt idx="670">
                  <c:v>3.9000000000000003E-3</c:v>
                </c:pt>
                <c:pt idx="671">
                  <c:v>3.9000000000000003E-3</c:v>
                </c:pt>
                <c:pt idx="672">
                  <c:v>3.9000000000000003E-3</c:v>
                </c:pt>
                <c:pt idx="673">
                  <c:v>4.000000000000001E-3</c:v>
                </c:pt>
                <c:pt idx="674">
                  <c:v>4.000000000000001E-3</c:v>
                </c:pt>
                <c:pt idx="675">
                  <c:v>4.000000000000001E-3</c:v>
                </c:pt>
                <c:pt idx="676">
                  <c:v>4.000000000000001E-3</c:v>
                </c:pt>
                <c:pt idx="677">
                  <c:v>4.000000000000001E-3</c:v>
                </c:pt>
                <c:pt idx="678">
                  <c:v>4.000000000000001E-3</c:v>
                </c:pt>
                <c:pt idx="679">
                  <c:v>4.000000000000001E-3</c:v>
                </c:pt>
                <c:pt idx="680">
                  <c:v>4.000000000000001E-3</c:v>
                </c:pt>
                <c:pt idx="681">
                  <c:v>4.000000000000001E-3</c:v>
                </c:pt>
                <c:pt idx="682">
                  <c:v>4.000000000000001E-3</c:v>
                </c:pt>
                <c:pt idx="683">
                  <c:v>4.000000000000001E-3</c:v>
                </c:pt>
                <c:pt idx="684">
                  <c:v>4.000000000000001E-3</c:v>
                </c:pt>
                <c:pt idx="685">
                  <c:v>4.000000000000001E-3</c:v>
                </c:pt>
                <c:pt idx="686">
                  <c:v>4.000000000000001E-3</c:v>
                </c:pt>
                <c:pt idx="687">
                  <c:v>4.000000000000001E-3</c:v>
                </c:pt>
                <c:pt idx="688">
                  <c:v>4.000000000000001E-3</c:v>
                </c:pt>
                <c:pt idx="689">
                  <c:v>4.000000000000001E-3</c:v>
                </c:pt>
                <c:pt idx="690">
                  <c:v>4.000000000000001E-3</c:v>
                </c:pt>
                <c:pt idx="691">
                  <c:v>4.000000000000001E-3</c:v>
                </c:pt>
                <c:pt idx="692">
                  <c:v>4.000000000000001E-3</c:v>
                </c:pt>
                <c:pt idx="693">
                  <c:v>4.000000000000001E-3</c:v>
                </c:pt>
                <c:pt idx="694">
                  <c:v>4.000000000000001E-3</c:v>
                </c:pt>
                <c:pt idx="695">
                  <c:v>4.000000000000001E-3</c:v>
                </c:pt>
                <c:pt idx="696">
                  <c:v>4.000000000000001E-3</c:v>
                </c:pt>
                <c:pt idx="697">
                  <c:v>4.1000000000000003E-3</c:v>
                </c:pt>
                <c:pt idx="698">
                  <c:v>4.1000000000000003E-3</c:v>
                </c:pt>
                <c:pt idx="699">
                  <c:v>4.1000000000000003E-3</c:v>
                </c:pt>
                <c:pt idx="700">
                  <c:v>4.1000000000000003E-3</c:v>
                </c:pt>
                <c:pt idx="701">
                  <c:v>4.1000000000000003E-3</c:v>
                </c:pt>
                <c:pt idx="702">
                  <c:v>4.1000000000000003E-3</c:v>
                </c:pt>
                <c:pt idx="703">
                  <c:v>4.1000000000000003E-3</c:v>
                </c:pt>
                <c:pt idx="704">
                  <c:v>4.1000000000000003E-3</c:v>
                </c:pt>
                <c:pt idx="705">
                  <c:v>4.1000000000000003E-3</c:v>
                </c:pt>
                <c:pt idx="706">
                  <c:v>4.1000000000000003E-3</c:v>
                </c:pt>
                <c:pt idx="707">
                  <c:v>4.1000000000000003E-3</c:v>
                </c:pt>
                <c:pt idx="708">
                  <c:v>4.1000000000000003E-3</c:v>
                </c:pt>
                <c:pt idx="709">
                  <c:v>4.1000000000000003E-3</c:v>
                </c:pt>
                <c:pt idx="710">
                  <c:v>4.1000000000000003E-3</c:v>
                </c:pt>
                <c:pt idx="711">
                  <c:v>4.1000000000000003E-3</c:v>
                </c:pt>
                <c:pt idx="712">
                  <c:v>4.1000000000000003E-3</c:v>
                </c:pt>
                <c:pt idx="713">
                  <c:v>4.1000000000000003E-3</c:v>
                </c:pt>
                <c:pt idx="714">
                  <c:v>4.1000000000000003E-3</c:v>
                </c:pt>
                <c:pt idx="715">
                  <c:v>4.1000000000000003E-3</c:v>
                </c:pt>
                <c:pt idx="716">
                  <c:v>4.1000000000000003E-3</c:v>
                </c:pt>
                <c:pt idx="717">
                  <c:v>4.1000000000000003E-3</c:v>
                </c:pt>
                <c:pt idx="718">
                  <c:v>4.1000000000000003E-3</c:v>
                </c:pt>
                <c:pt idx="719">
                  <c:v>4.1000000000000003E-3</c:v>
                </c:pt>
                <c:pt idx="720">
                  <c:v>4.1999999999999997E-3</c:v>
                </c:pt>
                <c:pt idx="721">
                  <c:v>4.1999999999999997E-3</c:v>
                </c:pt>
                <c:pt idx="722">
                  <c:v>4.1999999999999997E-3</c:v>
                </c:pt>
                <c:pt idx="723">
                  <c:v>4.1999999999999997E-3</c:v>
                </c:pt>
                <c:pt idx="724">
                  <c:v>4.1999999999999997E-3</c:v>
                </c:pt>
                <c:pt idx="725">
                  <c:v>4.1999999999999997E-3</c:v>
                </c:pt>
                <c:pt idx="726">
                  <c:v>4.1999999999999997E-3</c:v>
                </c:pt>
                <c:pt idx="727">
                  <c:v>4.1999999999999997E-3</c:v>
                </c:pt>
                <c:pt idx="728">
                  <c:v>4.1999999999999997E-3</c:v>
                </c:pt>
                <c:pt idx="729">
                  <c:v>4.1999999999999997E-3</c:v>
                </c:pt>
                <c:pt idx="730">
                  <c:v>4.1999999999999997E-3</c:v>
                </c:pt>
                <c:pt idx="731">
                  <c:v>4.1999999999999997E-3</c:v>
                </c:pt>
                <c:pt idx="732">
                  <c:v>4.1999999999999997E-3</c:v>
                </c:pt>
                <c:pt idx="733">
                  <c:v>4.1999999999999997E-3</c:v>
                </c:pt>
                <c:pt idx="734">
                  <c:v>4.1999999999999997E-3</c:v>
                </c:pt>
                <c:pt idx="735">
                  <c:v>4.1999999999999997E-3</c:v>
                </c:pt>
                <c:pt idx="736">
                  <c:v>4.1999999999999997E-3</c:v>
                </c:pt>
                <c:pt idx="737">
                  <c:v>4.1999999999999997E-3</c:v>
                </c:pt>
                <c:pt idx="738">
                  <c:v>4.1999999999999997E-3</c:v>
                </c:pt>
                <c:pt idx="739">
                  <c:v>4.1999999999999997E-3</c:v>
                </c:pt>
                <c:pt idx="740">
                  <c:v>4.1999999999999997E-3</c:v>
                </c:pt>
                <c:pt idx="741">
                  <c:v>4.1999999999999997E-3</c:v>
                </c:pt>
                <c:pt idx="742">
                  <c:v>4.1999999999999997E-3</c:v>
                </c:pt>
                <c:pt idx="743">
                  <c:v>4.1999999999999997E-3</c:v>
                </c:pt>
                <c:pt idx="744">
                  <c:v>4.1999999999999997E-3</c:v>
                </c:pt>
                <c:pt idx="745">
                  <c:v>4.1999999999999997E-3</c:v>
                </c:pt>
                <c:pt idx="746">
                  <c:v>4.1999999999999997E-3</c:v>
                </c:pt>
                <c:pt idx="747">
                  <c:v>4.1999999999999997E-3</c:v>
                </c:pt>
                <c:pt idx="748">
                  <c:v>4.3000000000000009E-3</c:v>
                </c:pt>
                <c:pt idx="749">
                  <c:v>4.3000000000000009E-3</c:v>
                </c:pt>
                <c:pt idx="750">
                  <c:v>4.3000000000000009E-3</c:v>
                </c:pt>
                <c:pt idx="751">
                  <c:v>4.3000000000000009E-3</c:v>
                </c:pt>
                <c:pt idx="752">
                  <c:v>4.3000000000000009E-3</c:v>
                </c:pt>
                <c:pt idx="753">
                  <c:v>4.3000000000000009E-3</c:v>
                </c:pt>
                <c:pt idx="754">
                  <c:v>4.3000000000000009E-3</c:v>
                </c:pt>
                <c:pt idx="755">
                  <c:v>4.3000000000000009E-3</c:v>
                </c:pt>
                <c:pt idx="756">
                  <c:v>4.3000000000000009E-3</c:v>
                </c:pt>
                <c:pt idx="757">
                  <c:v>4.3000000000000009E-3</c:v>
                </c:pt>
                <c:pt idx="758">
                  <c:v>4.3000000000000009E-3</c:v>
                </c:pt>
                <c:pt idx="759">
                  <c:v>4.3000000000000009E-3</c:v>
                </c:pt>
                <c:pt idx="760">
                  <c:v>4.3000000000000009E-3</c:v>
                </c:pt>
                <c:pt idx="761">
                  <c:v>4.3000000000000009E-3</c:v>
                </c:pt>
                <c:pt idx="762">
                  <c:v>4.3000000000000009E-3</c:v>
                </c:pt>
                <c:pt idx="763">
                  <c:v>4.3000000000000009E-3</c:v>
                </c:pt>
                <c:pt idx="764">
                  <c:v>4.3000000000000009E-3</c:v>
                </c:pt>
                <c:pt idx="765">
                  <c:v>4.3000000000000009E-3</c:v>
                </c:pt>
                <c:pt idx="766">
                  <c:v>4.3000000000000009E-3</c:v>
                </c:pt>
                <c:pt idx="767">
                  <c:v>4.3000000000000009E-3</c:v>
                </c:pt>
                <c:pt idx="768">
                  <c:v>4.3000000000000009E-3</c:v>
                </c:pt>
                <c:pt idx="769">
                  <c:v>4.3000000000000009E-3</c:v>
                </c:pt>
                <c:pt idx="770">
                  <c:v>4.3000000000000009E-3</c:v>
                </c:pt>
                <c:pt idx="771">
                  <c:v>4.3000000000000009E-3</c:v>
                </c:pt>
                <c:pt idx="772">
                  <c:v>4.3000000000000009E-3</c:v>
                </c:pt>
                <c:pt idx="773">
                  <c:v>4.3000000000000009E-3</c:v>
                </c:pt>
                <c:pt idx="774">
                  <c:v>4.3000000000000009E-3</c:v>
                </c:pt>
                <c:pt idx="775">
                  <c:v>4.3000000000000009E-3</c:v>
                </c:pt>
                <c:pt idx="776">
                  <c:v>4.3000000000000009E-3</c:v>
                </c:pt>
                <c:pt idx="777">
                  <c:v>4.3000000000000009E-3</c:v>
                </c:pt>
                <c:pt idx="778">
                  <c:v>4.3000000000000009E-3</c:v>
                </c:pt>
                <c:pt idx="779">
                  <c:v>4.3000000000000009E-3</c:v>
                </c:pt>
                <c:pt idx="780">
                  <c:v>4.3000000000000009E-3</c:v>
                </c:pt>
                <c:pt idx="781">
                  <c:v>4.3000000000000009E-3</c:v>
                </c:pt>
                <c:pt idx="782">
                  <c:v>4.3000000000000009E-3</c:v>
                </c:pt>
                <c:pt idx="783">
                  <c:v>4.3000000000000009E-3</c:v>
                </c:pt>
                <c:pt idx="784">
                  <c:v>4.3000000000000009E-3</c:v>
                </c:pt>
                <c:pt idx="785">
                  <c:v>4.3000000000000009E-3</c:v>
                </c:pt>
                <c:pt idx="786">
                  <c:v>4.4000000000000011E-3</c:v>
                </c:pt>
                <c:pt idx="787">
                  <c:v>4.4000000000000011E-3</c:v>
                </c:pt>
                <c:pt idx="788">
                  <c:v>4.4000000000000011E-3</c:v>
                </c:pt>
                <c:pt idx="789">
                  <c:v>4.4000000000000011E-3</c:v>
                </c:pt>
                <c:pt idx="790">
                  <c:v>4.4000000000000011E-3</c:v>
                </c:pt>
                <c:pt idx="791">
                  <c:v>4.4000000000000011E-3</c:v>
                </c:pt>
                <c:pt idx="792">
                  <c:v>4.4000000000000011E-3</c:v>
                </c:pt>
                <c:pt idx="793">
                  <c:v>4.4000000000000011E-3</c:v>
                </c:pt>
                <c:pt idx="794">
                  <c:v>4.4000000000000011E-3</c:v>
                </c:pt>
                <c:pt idx="795">
                  <c:v>4.4000000000000011E-3</c:v>
                </c:pt>
                <c:pt idx="796">
                  <c:v>4.4000000000000011E-3</c:v>
                </c:pt>
                <c:pt idx="797">
                  <c:v>4.4000000000000011E-3</c:v>
                </c:pt>
                <c:pt idx="798">
                  <c:v>4.4000000000000011E-3</c:v>
                </c:pt>
                <c:pt idx="799">
                  <c:v>4.4000000000000011E-3</c:v>
                </c:pt>
                <c:pt idx="800">
                  <c:v>4.4000000000000011E-3</c:v>
                </c:pt>
                <c:pt idx="801">
                  <c:v>4.4000000000000011E-3</c:v>
                </c:pt>
                <c:pt idx="802">
                  <c:v>4.4000000000000011E-3</c:v>
                </c:pt>
                <c:pt idx="803">
                  <c:v>4.4000000000000011E-3</c:v>
                </c:pt>
                <c:pt idx="804">
                  <c:v>4.4000000000000011E-3</c:v>
                </c:pt>
                <c:pt idx="805">
                  <c:v>4.4000000000000011E-3</c:v>
                </c:pt>
                <c:pt idx="806">
                  <c:v>4.4000000000000011E-3</c:v>
                </c:pt>
                <c:pt idx="807">
                  <c:v>4.4000000000000011E-3</c:v>
                </c:pt>
                <c:pt idx="808">
                  <c:v>4.4000000000000011E-3</c:v>
                </c:pt>
                <c:pt idx="809">
                  <c:v>4.4000000000000011E-3</c:v>
                </c:pt>
                <c:pt idx="810">
                  <c:v>4.4000000000000011E-3</c:v>
                </c:pt>
                <c:pt idx="811">
                  <c:v>4.4000000000000011E-3</c:v>
                </c:pt>
                <c:pt idx="812">
                  <c:v>4.4000000000000011E-3</c:v>
                </c:pt>
                <c:pt idx="813">
                  <c:v>4.4000000000000011E-3</c:v>
                </c:pt>
                <c:pt idx="814">
                  <c:v>4.4000000000000011E-3</c:v>
                </c:pt>
                <c:pt idx="815">
                  <c:v>4.4000000000000011E-3</c:v>
                </c:pt>
                <c:pt idx="816">
                  <c:v>4.4000000000000011E-3</c:v>
                </c:pt>
                <c:pt idx="817">
                  <c:v>4.4000000000000011E-3</c:v>
                </c:pt>
                <c:pt idx="818">
                  <c:v>4.4000000000000011E-3</c:v>
                </c:pt>
                <c:pt idx="819">
                  <c:v>4.4000000000000011E-3</c:v>
                </c:pt>
                <c:pt idx="820">
                  <c:v>4.4000000000000011E-3</c:v>
                </c:pt>
                <c:pt idx="821">
                  <c:v>4.4000000000000011E-3</c:v>
                </c:pt>
                <c:pt idx="822">
                  <c:v>4.4000000000000011E-3</c:v>
                </c:pt>
                <c:pt idx="823">
                  <c:v>4.4000000000000011E-3</c:v>
                </c:pt>
                <c:pt idx="824">
                  <c:v>4.4000000000000011E-3</c:v>
                </c:pt>
                <c:pt idx="825">
                  <c:v>4.4000000000000011E-3</c:v>
                </c:pt>
                <c:pt idx="826">
                  <c:v>4.4000000000000011E-3</c:v>
                </c:pt>
                <c:pt idx="827">
                  <c:v>4.4000000000000011E-3</c:v>
                </c:pt>
                <c:pt idx="828">
                  <c:v>4.4000000000000011E-3</c:v>
                </c:pt>
                <c:pt idx="829">
                  <c:v>4.4000000000000011E-3</c:v>
                </c:pt>
                <c:pt idx="830">
                  <c:v>4.4000000000000011E-3</c:v>
                </c:pt>
              </c:numCache>
            </c:numRef>
          </c:yVal>
          <c:smooth val="1"/>
          <c:extLst>
            <c:ext xmlns:c16="http://schemas.microsoft.com/office/drawing/2014/chart" uri="{C3380CC4-5D6E-409C-BE32-E72D297353CC}">
              <c16:uniqueId val="{00000004-20E4-473C-8B60-03E4821EF888}"/>
            </c:ext>
          </c:extLst>
        </c:ser>
        <c:ser>
          <c:idx val="5"/>
          <c:order val="5"/>
          <c:marker>
            <c:symbol val="circle"/>
            <c:size val="3"/>
          </c:marker>
          <c:xVal>
            <c:numRef>
              <c:f>Лист3!$A$3:$A$833</c:f>
              <c:numCache>
                <c:formatCode>\О\с\н\о\в\н\о\й</c:formatCode>
                <c:ptCount val="831"/>
                <c:pt idx="0">
                  <c:v>0</c:v>
                </c:pt>
                <c:pt idx="1">
                  <c:v>0.24000000000000002</c:v>
                </c:pt>
                <c:pt idx="2">
                  <c:v>0.48000000000000004</c:v>
                </c:pt>
                <c:pt idx="3">
                  <c:v>0.72000000000000008</c:v>
                </c:pt>
                <c:pt idx="4">
                  <c:v>0.96000000000000008</c:v>
                </c:pt>
                <c:pt idx="5">
                  <c:v>1.2</c:v>
                </c:pt>
                <c:pt idx="6">
                  <c:v>1.44</c:v>
                </c:pt>
                <c:pt idx="7">
                  <c:v>1.6800000000000002</c:v>
                </c:pt>
                <c:pt idx="8">
                  <c:v>1.9200000000000002</c:v>
                </c:pt>
                <c:pt idx="9">
                  <c:v>2.16</c:v>
                </c:pt>
                <c:pt idx="10">
                  <c:v>2.4</c:v>
                </c:pt>
                <c:pt idx="11">
                  <c:v>2.64</c:v>
                </c:pt>
                <c:pt idx="12">
                  <c:v>2.88</c:v>
                </c:pt>
                <c:pt idx="13">
                  <c:v>3.12</c:v>
                </c:pt>
                <c:pt idx="14">
                  <c:v>3.36</c:v>
                </c:pt>
                <c:pt idx="15">
                  <c:v>3.6</c:v>
                </c:pt>
                <c:pt idx="16">
                  <c:v>3.84</c:v>
                </c:pt>
                <c:pt idx="17">
                  <c:v>4.08</c:v>
                </c:pt>
                <c:pt idx="18">
                  <c:v>4.3199999999999994</c:v>
                </c:pt>
                <c:pt idx="19">
                  <c:v>4.5599999999999996</c:v>
                </c:pt>
                <c:pt idx="20">
                  <c:v>4.8</c:v>
                </c:pt>
                <c:pt idx="21">
                  <c:v>5.04</c:v>
                </c:pt>
                <c:pt idx="22">
                  <c:v>5.28</c:v>
                </c:pt>
                <c:pt idx="23">
                  <c:v>5.52</c:v>
                </c:pt>
                <c:pt idx="24">
                  <c:v>5.76</c:v>
                </c:pt>
                <c:pt idx="25">
                  <c:v>6</c:v>
                </c:pt>
                <c:pt idx="26">
                  <c:v>6.24</c:v>
                </c:pt>
                <c:pt idx="27">
                  <c:v>6.48</c:v>
                </c:pt>
                <c:pt idx="28">
                  <c:v>6.72</c:v>
                </c:pt>
                <c:pt idx="29">
                  <c:v>6.96</c:v>
                </c:pt>
                <c:pt idx="30">
                  <c:v>7.2</c:v>
                </c:pt>
                <c:pt idx="31">
                  <c:v>7.44</c:v>
                </c:pt>
                <c:pt idx="32">
                  <c:v>7.68</c:v>
                </c:pt>
                <c:pt idx="33">
                  <c:v>7.92</c:v>
                </c:pt>
                <c:pt idx="34">
                  <c:v>8.16</c:v>
                </c:pt>
                <c:pt idx="35">
                  <c:v>8.4</c:v>
                </c:pt>
                <c:pt idx="36">
                  <c:v>8.6399999999999988</c:v>
                </c:pt>
                <c:pt idx="37">
                  <c:v>8.8800000000000008</c:v>
                </c:pt>
                <c:pt idx="38">
                  <c:v>9.120000000000001</c:v>
                </c:pt>
                <c:pt idx="39">
                  <c:v>9.3600000000000012</c:v>
                </c:pt>
                <c:pt idx="40">
                  <c:v>9.6</c:v>
                </c:pt>
                <c:pt idx="41">
                  <c:v>9.84</c:v>
                </c:pt>
                <c:pt idx="42">
                  <c:v>10.08</c:v>
                </c:pt>
                <c:pt idx="43">
                  <c:v>10.32</c:v>
                </c:pt>
                <c:pt idx="44">
                  <c:v>10.56</c:v>
                </c:pt>
                <c:pt idx="45">
                  <c:v>10.8</c:v>
                </c:pt>
                <c:pt idx="46">
                  <c:v>11.04</c:v>
                </c:pt>
                <c:pt idx="47">
                  <c:v>11.28</c:v>
                </c:pt>
                <c:pt idx="48">
                  <c:v>11.52</c:v>
                </c:pt>
                <c:pt idx="49">
                  <c:v>11.76</c:v>
                </c:pt>
                <c:pt idx="50">
                  <c:v>12</c:v>
                </c:pt>
                <c:pt idx="51">
                  <c:v>12.239999999999998</c:v>
                </c:pt>
                <c:pt idx="52">
                  <c:v>12.48</c:v>
                </c:pt>
                <c:pt idx="53">
                  <c:v>12.719999999999999</c:v>
                </c:pt>
                <c:pt idx="54">
                  <c:v>12.96</c:v>
                </c:pt>
                <c:pt idx="55">
                  <c:v>13.2</c:v>
                </c:pt>
                <c:pt idx="56">
                  <c:v>13.44</c:v>
                </c:pt>
                <c:pt idx="57">
                  <c:v>13.68</c:v>
                </c:pt>
                <c:pt idx="58">
                  <c:v>13.92</c:v>
                </c:pt>
                <c:pt idx="59">
                  <c:v>14.16</c:v>
                </c:pt>
                <c:pt idx="60">
                  <c:v>14.4</c:v>
                </c:pt>
                <c:pt idx="61">
                  <c:v>14.639999999999999</c:v>
                </c:pt>
                <c:pt idx="62">
                  <c:v>14.88</c:v>
                </c:pt>
                <c:pt idx="63">
                  <c:v>15.12</c:v>
                </c:pt>
                <c:pt idx="64">
                  <c:v>15.360000000000001</c:v>
                </c:pt>
                <c:pt idx="65">
                  <c:v>15.6</c:v>
                </c:pt>
                <c:pt idx="66">
                  <c:v>15.84</c:v>
                </c:pt>
                <c:pt idx="67">
                  <c:v>16.079999999999995</c:v>
                </c:pt>
                <c:pt idx="68">
                  <c:v>16.32</c:v>
                </c:pt>
                <c:pt idx="69">
                  <c:v>16.559999999999999</c:v>
                </c:pt>
                <c:pt idx="70">
                  <c:v>16.8</c:v>
                </c:pt>
                <c:pt idx="71">
                  <c:v>17.04</c:v>
                </c:pt>
                <c:pt idx="72">
                  <c:v>17.279999999999998</c:v>
                </c:pt>
                <c:pt idx="73">
                  <c:v>17.52</c:v>
                </c:pt>
                <c:pt idx="74">
                  <c:v>17.760000000000002</c:v>
                </c:pt>
                <c:pt idx="75">
                  <c:v>18</c:v>
                </c:pt>
                <c:pt idx="76">
                  <c:v>18.239999999999995</c:v>
                </c:pt>
                <c:pt idx="77">
                  <c:v>18.479999999999997</c:v>
                </c:pt>
                <c:pt idx="78">
                  <c:v>18.72</c:v>
                </c:pt>
                <c:pt idx="79">
                  <c:v>18.959999999999997</c:v>
                </c:pt>
                <c:pt idx="80">
                  <c:v>19.2</c:v>
                </c:pt>
                <c:pt idx="81">
                  <c:v>19.439999999999998</c:v>
                </c:pt>
                <c:pt idx="82">
                  <c:v>19.68</c:v>
                </c:pt>
                <c:pt idx="83">
                  <c:v>19.920000000000002</c:v>
                </c:pt>
                <c:pt idx="84">
                  <c:v>20.16</c:v>
                </c:pt>
                <c:pt idx="85">
                  <c:v>20.399999999999999</c:v>
                </c:pt>
                <c:pt idx="86">
                  <c:v>20.64</c:v>
                </c:pt>
                <c:pt idx="87">
                  <c:v>20.88</c:v>
                </c:pt>
                <c:pt idx="88">
                  <c:v>21.12</c:v>
                </c:pt>
                <c:pt idx="89">
                  <c:v>21.36</c:v>
                </c:pt>
                <c:pt idx="90">
                  <c:v>21.6</c:v>
                </c:pt>
                <c:pt idx="91">
                  <c:v>21.84</c:v>
                </c:pt>
                <c:pt idx="92">
                  <c:v>22.08</c:v>
                </c:pt>
                <c:pt idx="93">
                  <c:v>22.32</c:v>
                </c:pt>
                <c:pt idx="94">
                  <c:v>22.56</c:v>
                </c:pt>
                <c:pt idx="95">
                  <c:v>22.8</c:v>
                </c:pt>
                <c:pt idx="96">
                  <c:v>23.04</c:v>
                </c:pt>
                <c:pt idx="97">
                  <c:v>23.279999999999998</c:v>
                </c:pt>
                <c:pt idx="98">
                  <c:v>23.52</c:v>
                </c:pt>
                <c:pt idx="99">
                  <c:v>23.759999999999998</c:v>
                </c:pt>
                <c:pt idx="100">
                  <c:v>24</c:v>
                </c:pt>
                <c:pt idx="101">
                  <c:v>24.24</c:v>
                </c:pt>
                <c:pt idx="102">
                  <c:v>24.479999999999997</c:v>
                </c:pt>
                <c:pt idx="103">
                  <c:v>24.72</c:v>
                </c:pt>
                <c:pt idx="104">
                  <c:v>24.959999999999997</c:v>
                </c:pt>
                <c:pt idx="105">
                  <c:v>25.2</c:v>
                </c:pt>
                <c:pt idx="106">
                  <c:v>25.439999999999998</c:v>
                </c:pt>
                <c:pt idx="107">
                  <c:v>25.68</c:v>
                </c:pt>
                <c:pt idx="108">
                  <c:v>25.919999999999998</c:v>
                </c:pt>
                <c:pt idx="109">
                  <c:v>26.16</c:v>
                </c:pt>
                <c:pt idx="110">
                  <c:v>26.4</c:v>
                </c:pt>
                <c:pt idx="111">
                  <c:v>26.64</c:v>
                </c:pt>
                <c:pt idx="112">
                  <c:v>26.88</c:v>
                </c:pt>
                <c:pt idx="113">
                  <c:v>27.12</c:v>
                </c:pt>
                <c:pt idx="114">
                  <c:v>27.36</c:v>
                </c:pt>
                <c:pt idx="115">
                  <c:v>27.6</c:v>
                </c:pt>
                <c:pt idx="116">
                  <c:v>27.84</c:v>
                </c:pt>
                <c:pt idx="117">
                  <c:v>28.08</c:v>
                </c:pt>
                <c:pt idx="118">
                  <c:v>28.32</c:v>
                </c:pt>
                <c:pt idx="119">
                  <c:v>28.56</c:v>
                </c:pt>
                <c:pt idx="120">
                  <c:v>28.8</c:v>
                </c:pt>
                <c:pt idx="121">
                  <c:v>29.04</c:v>
                </c:pt>
                <c:pt idx="122">
                  <c:v>29.279999999999998</c:v>
                </c:pt>
                <c:pt idx="123">
                  <c:v>29.52</c:v>
                </c:pt>
                <c:pt idx="124">
                  <c:v>29.759999999999998</c:v>
                </c:pt>
                <c:pt idx="125">
                  <c:v>30</c:v>
                </c:pt>
                <c:pt idx="126">
                  <c:v>30.24</c:v>
                </c:pt>
                <c:pt idx="127">
                  <c:v>30.479999999999997</c:v>
                </c:pt>
                <c:pt idx="128">
                  <c:v>30.72</c:v>
                </c:pt>
                <c:pt idx="129">
                  <c:v>30.959999999999997</c:v>
                </c:pt>
                <c:pt idx="130">
                  <c:v>31.2</c:v>
                </c:pt>
                <c:pt idx="131">
                  <c:v>31.439999999999998</c:v>
                </c:pt>
                <c:pt idx="132">
                  <c:v>31.68</c:v>
                </c:pt>
                <c:pt idx="133">
                  <c:v>31.919999999999998</c:v>
                </c:pt>
                <c:pt idx="134">
                  <c:v>32.160000000000004</c:v>
                </c:pt>
                <c:pt idx="135">
                  <c:v>32.4</c:v>
                </c:pt>
                <c:pt idx="136">
                  <c:v>32.64</c:v>
                </c:pt>
                <c:pt idx="137">
                  <c:v>32.879999999999995</c:v>
                </c:pt>
                <c:pt idx="138">
                  <c:v>33.120000000000005</c:v>
                </c:pt>
                <c:pt idx="139">
                  <c:v>33.36</c:v>
                </c:pt>
                <c:pt idx="140">
                  <c:v>33.6</c:v>
                </c:pt>
                <c:pt idx="141">
                  <c:v>33.839999999999996</c:v>
                </c:pt>
                <c:pt idx="142">
                  <c:v>34.08</c:v>
                </c:pt>
                <c:pt idx="143">
                  <c:v>34.32</c:v>
                </c:pt>
                <c:pt idx="144">
                  <c:v>34.56</c:v>
                </c:pt>
                <c:pt idx="145">
                  <c:v>34.800000000000011</c:v>
                </c:pt>
                <c:pt idx="146">
                  <c:v>35.04</c:v>
                </c:pt>
                <c:pt idx="147">
                  <c:v>35.28</c:v>
                </c:pt>
                <c:pt idx="148">
                  <c:v>35.520000000000003</c:v>
                </c:pt>
                <c:pt idx="149">
                  <c:v>35.760000000000005</c:v>
                </c:pt>
                <c:pt idx="150">
                  <c:v>36</c:v>
                </c:pt>
                <c:pt idx="151">
                  <c:v>36.24</c:v>
                </c:pt>
                <c:pt idx="152">
                  <c:v>36.480000000000004</c:v>
                </c:pt>
                <c:pt idx="153">
                  <c:v>36.720000000000006</c:v>
                </c:pt>
                <c:pt idx="154">
                  <c:v>36.96</c:v>
                </c:pt>
                <c:pt idx="155">
                  <c:v>37.200000000000003</c:v>
                </c:pt>
                <c:pt idx="156">
                  <c:v>37.44</c:v>
                </c:pt>
                <c:pt idx="157">
                  <c:v>37.68</c:v>
                </c:pt>
                <c:pt idx="158">
                  <c:v>37.92</c:v>
                </c:pt>
                <c:pt idx="159">
                  <c:v>38.160000000000004</c:v>
                </c:pt>
                <c:pt idx="160">
                  <c:v>38.4</c:v>
                </c:pt>
                <c:pt idx="161">
                  <c:v>38.64</c:v>
                </c:pt>
                <c:pt idx="162">
                  <c:v>38.879999999999995</c:v>
                </c:pt>
                <c:pt idx="163">
                  <c:v>39.120000000000005</c:v>
                </c:pt>
                <c:pt idx="164">
                  <c:v>39.36</c:v>
                </c:pt>
                <c:pt idx="165">
                  <c:v>39.6</c:v>
                </c:pt>
                <c:pt idx="166">
                  <c:v>39.839999999999996</c:v>
                </c:pt>
                <c:pt idx="167">
                  <c:v>40.08</c:v>
                </c:pt>
                <c:pt idx="168">
                  <c:v>40.32</c:v>
                </c:pt>
                <c:pt idx="169">
                  <c:v>40.56</c:v>
                </c:pt>
                <c:pt idx="170">
                  <c:v>40.800000000000011</c:v>
                </c:pt>
                <c:pt idx="171">
                  <c:v>41.04</c:v>
                </c:pt>
                <c:pt idx="172">
                  <c:v>41.28</c:v>
                </c:pt>
                <c:pt idx="173">
                  <c:v>41.52</c:v>
                </c:pt>
                <c:pt idx="174">
                  <c:v>41.760000000000005</c:v>
                </c:pt>
                <c:pt idx="175">
                  <c:v>42</c:v>
                </c:pt>
                <c:pt idx="176">
                  <c:v>42.24</c:v>
                </c:pt>
                <c:pt idx="177">
                  <c:v>42.48</c:v>
                </c:pt>
                <c:pt idx="178">
                  <c:v>42.720000000000006</c:v>
                </c:pt>
                <c:pt idx="179">
                  <c:v>42.96</c:v>
                </c:pt>
                <c:pt idx="180">
                  <c:v>43.2</c:v>
                </c:pt>
                <c:pt idx="181">
                  <c:v>43.44</c:v>
                </c:pt>
                <c:pt idx="182">
                  <c:v>43.68</c:v>
                </c:pt>
                <c:pt idx="183">
                  <c:v>43.92</c:v>
                </c:pt>
                <c:pt idx="184">
                  <c:v>44.160000000000004</c:v>
                </c:pt>
                <c:pt idx="185">
                  <c:v>44.4</c:v>
                </c:pt>
                <c:pt idx="186">
                  <c:v>44.64</c:v>
                </c:pt>
                <c:pt idx="187">
                  <c:v>44.879999999999995</c:v>
                </c:pt>
                <c:pt idx="188">
                  <c:v>45.120000000000005</c:v>
                </c:pt>
                <c:pt idx="189">
                  <c:v>45.36</c:v>
                </c:pt>
                <c:pt idx="190">
                  <c:v>45.6</c:v>
                </c:pt>
                <c:pt idx="191">
                  <c:v>45.839999999999996</c:v>
                </c:pt>
                <c:pt idx="192">
                  <c:v>46.08</c:v>
                </c:pt>
                <c:pt idx="193">
                  <c:v>46.32</c:v>
                </c:pt>
                <c:pt idx="194">
                  <c:v>46.56</c:v>
                </c:pt>
                <c:pt idx="195">
                  <c:v>46.8</c:v>
                </c:pt>
                <c:pt idx="196">
                  <c:v>47.04</c:v>
                </c:pt>
                <c:pt idx="197">
                  <c:v>47.28</c:v>
                </c:pt>
                <c:pt idx="198">
                  <c:v>47.52</c:v>
                </c:pt>
                <c:pt idx="199">
                  <c:v>47.760000000000005</c:v>
                </c:pt>
                <c:pt idx="200">
                  <c:v>48</c:v>
                </c:pt>
                <c:pt idx="201">
                  <c:v>48.24</c:v>
                </c:pt>
                <c:pt idx="202">
                  <c:v>48.48</c:v>
                </c:pt>
                <c:pt idx="203">
                  <c:v>48.720000000000006</c:v>
                </c:pt>
                <c:pt idx="204">
                  <c:v>48.96</c:v>
                </c:pt>
                <c:pt idx="205">
                  <c:v>49.2</c:v>
                </c:pt>
                <c:pt idx="206">
                  <c:v>49.44</c:v>
                </c:pt>
                <c:pt idx="207">
                  <c:v>49.68</c:v>
                </c:pt>
                <c:pt idx="208">
                  <c:v>49.92</c:v>
                </c:pt>
                <c:pt idx="209">
                  <c:v>50.160000000000004</c:v>
                </c:pt>
                <c:pt idx="210">
                  <c:v>50.4</c:v>
                </c:pt>
                <c:pt idx="211">
                  <c:v>50.64</c:v>
                </c:pt>
                <c:pt idx="212">
                  <c:v>50.879999999999995</c:v>
                </c:pt>
                <c:pt idx="213">
                  <c:v>51.120000000000005</c:v>
                </c:pt>
                <c:pt idx="214">
                  <c:v>51.36</c:v>
                </c:pt>
                <c:pt idx="215">
                  <c:v>51.6</c:v>
                </c:pt>
                <c:pt idx="216">
                  <c:v>51.839999999999996</c:v>
                </c:pt>
                <c:pt idx="217">
                  <c:v>52.08</c:v>
                </c:pt>
                <c:pt idx="218">
                  <c:v>52.32</c:v>
                </c:pt>
                <c:pt idx="219">
                  <c:v>52.56</c:v>
                </c:pt>
                <c:pt idx="220">
                  <c:v>52.8</c:v>
                </c:pt>
                <c:pt idx="221">
                  <c:v>53.04</c:v>
                </c:pt>
                <c:pt idx="222">
                  <c:v>53.28</c:v>
                </c:pt>
                <c:pt idx="223">
                  <c:v>53.52</c:v>
                </c:pt>
                <c:pt idx="224">
                  <c:v>53.760000000000005</c:v>
                </c:pt>
                <c:pt idx="225">
                  <c:v>54</c:v>
                </c:pt>
                <c:pt idx="226">
                  <c:v>54.24</c:v>
                </c:pt>
                <c:pt idx="227">
                  <c:v>54.48</c:v>
                </c:pt>
                <c:pt idx="228">
                  <c:v>54.720000000000006</c:v>
                </c:pt>
                <c:pt idx="229">
                  <c:v>54.96</c:v>
                </c:pt>
                <c:pt idx="230">
                  <c:v>55.2</c:v>
                </c:pt>
                <c:pt idx="231">
                  <c:v>55.44</c:v>
                </c:pt>
                <c:pt idx="232">
                  <c:v>55.68</c:v>
                </c:pt>
                <c:pt idx="233">
                  <c:v>55.92</c:v>
                </c:pt>
                <c:pt idx="234">
                  <c:v>56.160000000000004</c:v>
                </c:pt>
                <c:pt idx="235">
                  <c:v>56.4</c:v>
                </c:pt>
                <c:pt idx="236">
                  <c:v>56.64</c:v>
                </c:pt>
                <c:pt idx="237">
                  <c:v>56.879999999999995</c:v>
                </c:pt>
                <c:pt idx="238">
                  <c:v>57.120000000000005</c:v>
                </c:pt>
                <c:pt idx="239">
                  <c:v>57.36</c:v>
                </c:pt>
                <c:pt idx="240">
                  <c:v>57.6</c:v>
                </c:pt>
                <c:pt idx="241">
                  <c:v>57.839999999999996</c:v>
                </c:pt>
                <c:pt idx="242">
                  <c:v>58.08</c:v>
                </c:pt>
                <c:pt idx="243">
                  <c:v>58.32</c:v>
                </c:pt>
                <c:pt idx="244">
                  <c:v>58.56</c:v>
                </c:pt>
                <c:pt idx="245">
                  <c:v>58.8</c:v>
                </c:pt>
                <c:pt idx="246">
                  <c:v>59.04</c:v>
                </c:pt>
                <c:pt idx="247">
                  <c:v>59.28</c:v>
                </c:pt>
                <c:pt idx="248">
                  <c:v>59.52</c:v>
                </c:pt>
                <c:pt idx="249">
                  <c:v>59.760000000000005</c:v>
                </c:pt>
                <c:pt idx="250">
                  <c:v>60</c:v>
                </c:pt>
                <c:pt idx="251">
                  <c:v>60.24</c:v>
                </c:pt>
                <c:pt idx="252">
                  <c:v>60.48</c:v>
                </c:pt>
                <c:pt idx="253">
                  <c:v>60.720000000000006</c:v>
                </c:pt>
                <c:pt idx="254">
                  <c:v>60.96</c:v>
                </c:pt>
                <c:pt idx="255">
                  <c:v>61.2</c:v>
                </c:pt>
                <c:pt idx="256">
                  <c:v>61.44</c:v>
                </c:pt>
                <c:pt idx="257">
                  <c:v>61.68</c:v>
                </c:pt>
                <c:pt idx="258">
                  <c:v>61.92</c:v>
                </c:pt>
                <c:pt idx="259">
                  <c:v>62.160000000000004</c:v>
                </c:pt>
                <c:pt idx="260">
                  <c:v>62.4</c:v>
                </c:pt>
                <c:pt idx="261">
                  <c:v>62.64</c:v>
                </c:pt>
                <c:pt idx="262">
                  <c:v>62.879999999999995</c:v>
                </c:pt>
                <c:pt idx="263">
                  <c:v>63.120000000000005</c:v>
                </c:pt>
                <c:pt idx="264">
                  <c:v>63.36</c:v>
                </c:pt>
                <c:pt idx="265">
                  <c:v>63.6</c:v>
                </c:pt>
                <c:pt idx="266">
                  <c:v>63.839999999999996</c:v>
                </c:pt>
                <c:pt idx="267">
                  <c:v>64.08</c:v>
                </c:pt>
                <c:pt idx="268">
                  <c:v>64.319999999999993</c:v>
                </c:pt>
                <c:pt idx="269">
                  <c:v>64.56</c:v>
                </c:pt>
                <c:pt idx="270">
                  <c:v>64.8</c:v>
                </c:pt>
                <c:pt idx="271">
                  <c:v>65.040000000000006</c:v>
                </c:pt>
                <c:pt idx="272">
                  <c:v>65.28</c:v>
                </c:pt>
                <c:pt idx="273">
                  <c:v>65.52</c:v>
                </c:pt>
                <c:pt idx="274">
                  <c:v>65.760000000000005</c:v>
                </c:pt>
                <c:pt idx="275">
                  <c:v>66</c:v>
                </c:pt>
                <c:pt idx="276">
                  <c:v>66.239999999999995</c:v>
                </c:pt>
                <c:pt idx="277">
                  <c:v>66.48</c:v>
                </c:pt>
                <c:pt idx="278">
                  <c:v>66.72</c:v>
                </c:pt>
                <c:pt idx="279">
                  <c:v>66.959999999999994</c:v>
                </c:pt>
                <c:pt idx="280">
                  <c:v>67.2</c:v>
                </c:pt>
                <c:pt idx="281">
                  <c:v>67.440000000000012</c:v>
                </c:pt>
                <c:pt idx="282">
                  <c:v>67.679999999999993</c:v>
                </c:pt>
                <c:pt idx="283">
                  <c:v>67.92</c:v>
                </c:pt>
                <c:pt idx="284">
                  <c:v>68.16</c:v>
                </c:pt>
                <c:pt idx="285">
                  <c:v>68.400000000000006</c:v>
                </c:pt>
                <c:pt idx="286">
                  <c:v>68.64</c:v>
                </c:pt>
                <c:pt idx="287">
                  <c:v>68.88</c:v>
                </c:pt>
                <c:pt idx="288">
                  <c:v>69.11999999999999</c:v>
                </c:pt>
                <c:pt idx="289">
                  <c:v>69.36</c:v>
                </c:pt>
                <c:pt idx="290">
                  <c:v>69.599999999999994</c:v>
                </c:pt>
                <c:pt idx="291">
                  <c:v>69.84</c:v>
                </c:pt>
                <c:pt idx="292">
                  <c:v>70.08</c:v>
                </c:pt>
                <c:pt idx="293">
                  <c:v>70.319999999999993</c:v>
                </c:pt>
                <c:pt idx="294">
                  <c:v>70.56</c:v>
                </c:pt>
                <c:pt idx="295">
                  <c:v>70.8</c:v>
                </c:pt>
                <c:pt idx="296">
                  <c:v>71.040000000000006</c:v>
                </c:pt>
                <c:pt idx="297">
                  <c:v>71.28</c:v>
                </c:pt>
                <c:pt idx="298">
                  <c:v>71.52</c:v>
                </c:pt>
                <c:pt idx="299">
                  <c:v>71.760000000000005</c:v>
                </c:pt>
                <c:pt idx="300">
                  <c:v>72</c:v>
                </c:pt>
                <c:pt idx="301">
                  <c:v>72.239999999999995</c:v>
                </c:pt>
                <c:pt idx="302">
                  <c:v>72.48</c:v>
                </c:pt>
                <c:pt idx="303">
                  <c:v>72.72</c:v>
                </c:pt>
                <c:pt idx="304">
                  <c:v>72.959999999999994</c:v>
                </c:pt>
                <c:pt idx="305">
                  <c:v>73.2</c:v>
                </c:pt>
                <c:pt idx="306">
                  <c:v>73.440000000000012</c:v>
                </c:pt>
                <c:pt idx="307">
                  <c:v>73.679999999999993</c:v>
                </c:pt>
                <c:pt idx="308">
                  <c:v>73.92</c:v>
                </c:pt>
                <c:pt idx="309">
                  <c:v>74.16</c:v>
                </c:pt>
                <c:pt idx="310">
                  <c:v>74.400000000000006</c:v>
                </c:pt>
                <c:pt idx="311">
                  <c:v>74.64</c:v>
                </c:pt>
                <c:pt idx="312">
                  <c:v>74.88</c:v>
                </c:pt>
                <c:pt idx="313">
                  <c:v>75.11999999999999</c:v>
                </c:pt>
                <c:pt idx="314">
                  <c:v>75.36</c:v>
                </c:pt>
                <c:pt idx="315">
                  <c:v>75.599999999999994</c:v>
                </c:pt>
                <c:pt idx="316">
                  <c:v>75.84</c:v>
                </c:pt>
                <c:pt idx="317">
                  <c:v>76.08</c:v>
                </c:pt>
                <c:pt idx="318">
                  <c:v>76.319999999999993</c:v>
                </c:pt>
                <c:pt idx="319">
                  <c:v>76.56</c:v>
                </c:pt>
                <c:pt idx="320">
                  <c:v>76.8</c:v>
                </c:pt>
                <c:pt idx="321">
                  <c:v>77.040000000000006</c:v>
                </c:pt>
                <c:pt idx="322">
                  <c:v>77.28</c:v>
                </c:pt>
                <c:pt idx="323">
                  <c:v>77.52</c:v>
                </c:pt>
                <c:pt idx="324">
                  <c:v>77.760000000000005</c:v>
                </c:pt>
                <c:pt idx="325">
                  <c:v>78</c:v>
                </c:pt>
                <c:pt idx="326">
                  <c:v>78.239999999999995</c:v>
                </c:pt>
                <c:pt idx="327">
                  <c:v>78.48</c:v>
                </c:pt>
                <c:pt idx="328">
                  <c:v>78.72</c:v>
                </c:pt>
                <c:pt idx="329">
                  <c:v>78.959999999999994</c:v>
                </c:pt>
                <c:pt idx="330">
                  <c:v>79.2</c:v>
                </c:pt>
                <c:pt idx="331">
                  <c:v>79.440000000000012</c:v>
                </c:pt>
                <c:pt idx="332">
                  <c:v>79.679999999999993</c:v>
                </c:pt>
                <c:pt idx="333">
                  <c:v>79.92</c:v>
                </c:pt>
                <c:pt idx="334">
                  <c:v>80.16</c:v>
                </c:pt>
                <c:pt idx="335">
                  <c:v>80.400000000000006</c:v>
                </c:pt>
                <c:pt idx="336">
                  <c:v>80.64</c:v>
                </c:pt>
                <c:pt idx="337">
                  <c:v>80.88</c:v>
                </c:pt>
                <c:pt idx="338">
                  <c:v>81.11999999999999</c:v>
                </c:pt>
                <c:pt idx="339">
                  <c:v>81.36</c:v>
                </c:pt>
                <c:pt idx="340">
                  <c:v>81.599999999999994</c:v>
                </c:pt>
                <c:pt idx="341">
                  <c:v>81.84</c:v>
                </c:pt>
                <c:pt idx="342">
                  <c:v>82.08</c:v>
                </c:pt>
                <c:pt idx="343">
                  <c:v>82.32</c:v>
                </c:pt>
                <c:pt idx="344">
                  <c:v>82.56</c:v>
                </c:pt>
                <c:pt idx="345">
                  <c:v>82.8</c:v>
                </c:pt>
                <c:pt idx="346">
                  <c:v>83.04</c:v>
                </c:pt>
                <c:pt idx="347">
                  <c:v>83.28</c:v>
                </c:pt>
                <c:pt idx="348">
                  <c:v>83.52</c:v>
                </c:pt>
                <c:pt idx="349">
                  <c:v>83.76</c:v>
                </c:pt>
                <c:pt idx="350">
                  <c:v>84</c:v>
                </c:pt>
                <c:pt idx="351">
                  <c:v>84.240000000000009</c:v>
                </c:pt>
                <c:pt idx="352">
                  <c:v>84.48</c:v>
                </c:pt>
                <c:pt idx="353">
                  <c:v>84.72</c:v>
                </c:pt>
                <c:pt idx="354">
                  <c:v>84.960000000000008</c:v>
                </c:pt>
                <c:pt idx="355">
                  <c:v>85.2</c:v>
                </c:pt>
                <c:pt idx="356">
                  <c:v>85.440000000000012</c:v>
                </c:pt>
                <c:pt idx="357">
                  <c:v>85.679999999999993</c:v>
                </c:pt>
                <c:pt idx="358">
                  <c:v>85.92</c:v>
                </c:pt>
                <c:pt idx="359">
                  <c:v>86.16</c:v>
                </c:pt>
                <c:pt idx="360">
                  <c:v>86.4</c:v>
                </c:pt>
                <c:pt idx="361">
                  <c:v>86.64</c:v>
                </c:pt>
                <c:pt idx="362">
                  <c:v>86.88</c:v>
                </c:pt>
                <c:pt idx="363">
                  <c:v>87.11999999999999</c:v>
                </c:pt>
                <c:pt idx="364">
                  <c:v>87.36</c:v>
                </c:pt>
                <c:pt idx="365">
                  <c:v>87.6</c:v>
                </c:pt>
                <c:pt idx="366">
                  <c:v>87.84</c:v>
                </c:pt>
                <c:pt idx="367">
                  <c:v>88.08</c:v>
                </c:pt>
                <c:pt idx="368">
                  <c:v>88.32</c:v>
                </c:pt>
                <c:pt idx="369">
                  <c:v>88.56</c:v>
                </c:pt>
                <c:pt idx="370">
                  <c:v>88.8</c:v>
                </c:pt>
                <c:pt idx="371">
                  <c:v>89.04</c:v>
                </c:pt>
                <c:pt idx="372">
                  <c:v>89.28</c:v>
                </c:pt>
                <c:pt idx="373">
                  <c:v>89.52</c:v>
                </c:pt>
                <c:pt idx="374">
                  <c:v>89.76</c:v>
                </c:pt>
                <c:pt idx="375">
                  <c:v>90</c:v>
                </c:pt>
                <c:pt idx="376">
                  <c:v>90.240000000000009</c:v>
                </c:pt>
                <c:pt idx="377">
                  <c:v>90.48</c:v>
                </c:pt>
                <c:pt idx="378">
                  <c:v>90.72</c:v>
                </c:pt>
                <c:pt idx="379">
                  <c:v>90.960000000000008</c:v>
                </c:pt>
                <c:pt idx="380">
                  <c:v>91.2</c:v>
                </c:pt>
                <c:pt idx="381">
                  <c:v>91.440000000000012</c:v>
                </c:pt>
                <c:pt idx="382">
                  <c:v>91.679999999999993</c:v>
                </c:pt>
                <c:pt idx="383">
                  <c:v>91.92</c:v>
                </c:pt>
                <c:pt idx="384">
                  <c:v>92.16</c:v>
                </c:pt>
                <c:pt idx="385">
                  <c:v>92.4</c:v>
                </c:pt>
                <c:pt idx="386">
                  <c:v>92.64</c:v>
                </c:pt>
                <c:pt idx="387">
                  <c:v>92.88</c:v>
                </c:pt>
                <c:pt idx="388">
                  <c:v>93.11999999999999</c:v>
                </c:pt>
                <c:pt idx="389">
                  <c:v>93.36</c:v>
                </c:pt>
                <c:pt idx="390">
                  <c:v>93.6</c:v>
                </c:pt>
                <c:pt idx="391">
                  <c:v>93.84</c:v>
                </c:pt>
                <c:pt idx="392">
                  <c:v>94.08</c:v>
                </c:pt>
                <c:pt idx="393">
                  <c:v>94.32</c:v>
                </c:pt>
                <c:pt idx="394">
                  <c:v>94.56</c:v>
                </c:pt>
                <c:pt idx="395">
                  <c:v>94.8</c:v>
                </c:pt>
                <c:pt idx="396">
                  <c:v>95.04</c:v>
                </c:pt>
                <c:pt idx="397">
                  <c:v>95.28</c:v>
                </c:pt>
                <c:pt idx="398">
                  <c:v>95.52</c:v>
                </c:pt>
                <c:pt idx="399">
                  <c:v>95.76</c:v>
                </c:pt>
                <c:pt idx="400">
                  <c:v>96</c:v>
                </c:pt>
                <c:pt idx="401">
                  <c:v>96.240000000000009</c:v>
                </c:pt>
                <c:pt idx="402">
                  <c:v>96.48</c:v>
                </c:pt>
                <c:pt idx="403">
                  <c:v>96.72</c:v>
                </c:pt>
                <c:pt idx="404">
                  <c:v>96.960000000000008</c:v>
                </c:pt>
                <c:pt idx="405">
                  <c:v>97.2</c:v>
                </c:pt>
                <c:pt idx="406">
                  <c:v>97.440000000000012</c:v>
                </c:pt>
                <c:pt idx="407">
                  <c:v>97.679999999999993</c:v>
                </c:pt>
                <c:pt idx="408">
                  <c:v>97.92</c:v>
                </c:pt>
                <c:pt idx="409">
                  <c:v>98.16</c:v>
                </c:pt>
                <c:pt idx="410">
                  <c:v>98.4</c:v>
                </c:pt>
                <c:pt idx="411">
                  <c:v>98.64</c:v>
                </c:pt>
                <c:pt idx="412">
                  <c:v>98.88</c:v>
                </c:pt>
                <c:pt idx="413">
                  <c:v>99.11999999999999</c:v>
                </c:pt>
                <c:pt idx="414">
                  <c:v>99.36</c:v>
                </c:pt>
                <c:pt idx="415">
                  <c:v>99.6</c:v>
                </c:pt>
                <c:pt idx="416">
                  <c:v>99.84</c:v>
                </c:pt>
                <c:pt idx="417">
                  <c:v>100.08</c:v>
                </c:pt>
                <c:pt idx="418">
                  <c:v>100.32</c:v>
                </c:pt>
                <c:pt idx="419">
                  <c:v>100.56</c:v>
                </c:pt>
                <c:pt idx="420">
                  <c:v>100.8</c:v>
                </c:pt>
                <c:pt idx="421">
                  <c:v>101.04</c:v>
                </c:pt>
                <c:pt idx="422">
                  <c:v>101.28</c:v>
                </c:pt>
                <c:pt idx="423">
                  <c:v>101.52</c:v>
                </c:pt>
                <c:pt idx="424">
                  <c:v>101.76</c:v>
                </c:pt>
                <c:pt idx="425">
                  <c:v>102</c:v>
                </c:pt>
                <c:pt idx="426">
                  <c:v>102.24000000000001</c:v>
                </c:pt>
                <c:pt idx="427">
                  <c:v>102.48</c:v>
                </c:pt>
                <c:pt idx="428">
                  <c:v>102.72</c:v>
                </c:pt>
                <c:pt idx="429">
                  <c:v>102.96000000000001</c:v>
                </c:pt>
                <c:pt idx="430">
                  <c:v>103.2</c:v>
                </c:pt>
                <c:pt idx="431">
                  <c:v>103.44000000000001</c:v>
                </c:pt>
                <c:pt idx="432">
                  <c:v>103.67999999999999</c:v>
                </c:pt>
                <c:pt idx="433">
                  <c:v>103.92</c:v>
                </c:pt>
                <c:pt idx="434">
                  <c:v>104.16</c:v>
                </c:pt>
                <c:pt idx="435">
                  <c:v>104.4</c:v>
                </c:pt>
                <c:pt idx="436">
                  <c:v>104.64</c:v>
                </c:pt>
                <c:pt idx="437">
                  <c:v>104.88</c:v>
                </c:pt>
                <c:pt idx="438">
                  <c:v>105.11999999999999</c:v>
                </c:pt>
                <c:pt idx="439">
                  <c:v>105.36</c:v>
                </c:pt>
                <c:pt idx="440">
                  <c:v>105.6</c:v>
                </c:pt>
                <c:pt idx="441">
                  <c:v>105.84</c:v>
                </c:pt>
                <c:pt idx="442">
                  <c:v>106.08</c:v>
                </c:pt>
                <c:pt idx="443">
                  <c:v>106.32</c:v>
                </c:pt>
                <c:pt idx="444">
                  <c:v>106.56</c:v>
                </c:pt>
                <c:pt idx="445">
                  <c:v>106.8</c:v>
                </c:pt>
                <c:pt idx="446">
                  <c:v>107.04</c:v>
                </c:pt>
                <c:pt idx="447">
                  <c:v>107.28</c:v>
                </c:pt>
                <c:pt idx="448">
                  <c:v>107.52</c:v>
                </c:pt>
                <c:pt idx="449">
                  <c:v>107.76</c:v>
                </c:pt>
                <c:pt idx="450">
                  <c:v>108</c:v>
                </c:pt>
                <c:pt idx="451">
                  <c:v>108.24000000000001</c:v>
                </c:pt>
                <c:pt idx="452">
                  <c:v>108.48</c:v>
                </c:pt>
                <c:pt idx="453">
                  <c:v>108.72</c:v>
                </c:pt>
                <c:pt idx="454">
                  <c:v>108.96000000000001</c:v>
                </c:pt>
                <c:pt idx="455">
                  <c:v>109.2</c:v>
                </c:pt>
                <c:pt idx="456">
                  <c:v>109.44000000000001</c:v>
                </c:pt>
                <c:pt idx="457">
                  <c:v>109.67999999999999</c:v>
                </c:pt>
                <c:pt idx="458">
                  <c:v>109.92</c:v>
                </c:pt>
                <c:pt idx="459">
                  <c:v>110.16</c:v>
                </c:pt>
                <c:pt idx="460">
                  <c:v>110.4</c:v>
                </c:pt>
                <c:pt idx="461">
                  <c:v>110.64</c:v>
                </c:pt>
                <c:pt idx="462">
                  <c:v>110.88</c:v>
                </c:pt>
                <c:pt idx="463">
                  <c:v>111.11999999999999</c:v>
                </c:pt>
                <c:pt idx="464">
                  <c:v>111.36</c:v>
                </c:pt>
                <c:pt idx="465">
                  <c:v>111.6</c:v>
                </c:pt>
                <c:pt idx="466">
                  <c:v>111.84</c:v>
                </c:pt>
                <c:pt idx="467">
                  <c:v>112.08</c:v>
                </c:pt>
                <c:pt idx="468">
                  <c:v>112.32</c:v>
                </c:pt>
                <c:pt idx="469">
                  <c:v>112.56</c:v>
                </c:pt>
                <c:pt idx="470">
                  <c:v>112.8</c:v>
                </c:pt>
                <c:pt idx="471">
                  <c:v>113.04</c:v>
                </c:pt>
                <c:pt idx="472">
                  <c:v>113.28</c:v>
                </c:pt>
                <c:pt idx="473">
                  <c:v>113.52</c:v>
                </c:pt>
                <c:pt idx="474">
                  <c:v>113.76</c:v>
                </c:pt>
                <c:pt idx="475">
                  <c:v>114</c:v>
                </c:pt>
                <c:pt idx="476">
                  <c:v>114.24000000000001</c:v>
                </c:pt>
                <c:pt idx="477">
                  <c:v>114.48</c:v>
                </c:pt>
                <c:pt idx="478">
                  <c:v>114.72</c:v>
                </c:pt>
                <c:pt idx="479">
                  <c:v>114.96000000000001</c:v>
                </c:pt>
                <c:pt idx="480">
                  <c:v>115.2</c:v>
                </c:pt>
                <c:pt idx="481">
                  <c:v>115.44000000000001</c:v>
                </c:pt>
                <c:pt idx="482">
                  <c:v>115.67999999999999</c:v>
                </c:pt>
                <c:pt idx="483">
                  <c:v>115.92</c:v>
                </c:pt>
                <c:pt idx="484">
                  <c:v>116.16</c:v>
                </c:pt>
                <c:pt idx="485">
                  <c:v>116.4</c:v>
                </c:pt>
                <c:pt idx="486">
                  <c:v>116.64</c:v>
                </c:pt>
                <c:pt idx="487">
                  <c:v>116.88</c:v>
                </c:pt>
                <c:pt idx="488">
                  <c:v>117.11999999999999</c:v>
                </c:pt>
                <c:pt idx="489">
                  <c:v>117.36</c:v>
                </c:pt>
                <c:pt idx="490">
                  <c:v>117.6</c:v>
                </c:pt>
                <c:pt idx="491">
                  <c:v>117.84</c:v>
                </c:pt>
                <c:pt idx="492">
                  <c:v>118.08</c:v>
                </c:pt>
                <c:pt idx="493">
                  <c:v>118.32</c:v>
                </c:pt>
                <c:pt idx="494">
                  <c:v>118.56</c:v>
                </c:pt>
                <c:pt idx="495">
                  <c:v>118.8</c:v>
                </c:pt>
                <c:pt idx="496">
                  <c:v>119.04</c:v>
                </c:pt>
                <c:pt idx="497">
                  <c:v>119.28</c:v>
                </c:pt>
                <c:pt idx="498">
                  <c:v>119.52</c:v>
                </c:pt>
                <c:pt idx="499">
                  <c:v>119.76</c:v>
                </c:pt>
                <c:pt idx="500">
                  <c:v>120</c:v>
                </c:pt>
                <c:pt idx="501">
                  <c:v>120.24000000000001</c:v>
                </c:pt>
                <c:pt idx="502">
                  <c:v>120.48</c:v>
                </c:pt>
                <c:pt idx="503">
                  <c:v>120.72</c:v>
                </c:pt>
                <c:pt idx="504">
                  <c:v>120.96000000000001</c:v>
                </c:pt>
                <c:pt idx="505">
                  <c:v>121.2</c:v>
                </c:pt>
                <c:pt idx="506">
                  <c:v>121.44000000000001</c:v>
                </c:pt>
                <c:pt idx="507">
                  <c:v>121.67999999999999</c:v>
                </c:pt>
                <c:pt idx="508">
                  <c:v>121.92</c:v>
                </c:pt>
                <c:pt idx="509">
                  <c:v>122.16</c:v>
                </c:pt>
                <c:pt idx="510">
                  <c:v>122.4</c:v>
                </c:pt>
                <c:pt idx="511">
                  <c:v>122.64</c:v>
                </c:pt>
                <c:pt idx="512">
                  <c:v>122.88</c:v>
                </c:pt>
                <c:pt idx="513">
                  <c:v>123.11999999999999</c:v>
                </c:pt>
                <c:pt idx="514">
                  <c:v>123.36</c:v>
                </c:pt>
                <c:pt idx="515">
                  <c:v>123.6</c:v>
                </c:pt>
                <c:pt idx="516">
                  <c:v>123.84</c:v>
                </c:pt>
                <c:pt idx="517">
                  <c:v>124.08</c:v>
                </c:pt>
                <c:pt idx="518">
                  <c:v>124.32</c:v>
                </c:pt>
                <c:pt idx="519">
                  <c:v>124.56</c:v>
                </c:pt>
                <c:pt idx="520">
                  <c:v>124.8</c:v>
                </c:pt>
                <c:pt idx="521">
                  <c:v>125.04</c:v>
                </c:pt>
                <c:pt idx="522">
                  <c:v>125.28</c:v>
                </c:pt>
                <c:pt idx="523">
                  <c:v>125.52</c:v>
                </c:pt>
                <c:pt idx="524">
                  <c:v>125.76</c:v>
                </c:pt>
                <c:pt idx="525">
                  <c:v>126</c:v>
                </c:pt>
                <c:pt idx="526">
                  <c:v>126.24000000000001</c:v>
                </c:pt>
                <c:pt idx="527">
                  <c:v>126.48</c:v>
                </c:pt>
                <c:pt idx="528">
                  <c:v>126.72</c:v>
                </c:pt>
                <c:pt idx="529">
                  <c:v>126.96000000000001</c:v>
                </c:pt>
                <c:pt idx="530">
                  <c:v>127.2</c:v>
                </c:pt>
                <c:pt idx="531">
                  <c:v>127.44000000000001</c:v>
                </c:pt>
                <c:pt idx="532">
                  <c:v>127.67999999999999</c:v>
                </c:pt>
                <c:pt idx="533">
                  <c:v>127.92</c:v>
                </c:pt>
                <c:pt idx="534">
                  <c:v>128.16</c:v>
                </c:pt>
                <c:pt idx="535">
                  <c:v>128.4</c:v>
                </c:pt>
                <c:pt idx="536">
                  <c:v>128.63999999999999</c:v>
                </c:pt>
                <c:pt idx="537">
                  <c:v>128.88000000000002</c:v>
                </c:pt>
                <c:pt idx="538">
                  <c:v>129.12</c:v>
                </c:pt>
                <c:pt idx="539">
                  <c:v>129.36000000000001</c:v>
                </c:pt>
                <c:pt idx="540">
                  <c:v>129.6</c:v>
                </c:pt>
                <c:pt idx="541">
                  <c:v>129.84</c:v>
                </c:pt>
                <c:pt idx="542">
                  <c:v>130.08000000000001</c:v>
                </c:pt>
                <c:pt idx="543">
                  <c:v>130.32000000000002</c:v>
                </c:pt>
                <c:pt idx="544">
                  <c:v>130.56</c:v>
                </c:pt>
                <c:pt idx="545">
                  <c:v>130.80000000000001</c:v>
                </c:pt>
                <c:pt idx="546">
                  <c:v>131.04</c:v>
                </c:pt>
                <c:pt idx="547">
                  <c:v>131.28</c:v>
                </c:pt>
                <c:pt idx="548">
                  <c:v>131.52000000000001</c:v>
                </c:pt>
                <c:pt idx="549">
                  <c:v>131.76</c:v>
                </c:pt>
                <c:pt idx="550">
                  <c:v>132</c:v>
                </c:pt>
                <c:pt idx="551">
                  <c:v>132.23999999999998</c:v>
                </c:pt>
                <c:pt idx="552">
                  <c:v>132.47999999999999</c:v>
                </c:pt>
                <c:pt idx="553">
                  <c:v>132.72</c:v>
                </c:pt>
                <c:pt idx="554">
                  <c:v>132.96</c:v>
                </c:pt>
                <c:pt idx="555">
                  <c:v>133.19999999999999</c:v>
                </c:pt>
                <c:pt idx="556">
                  <c:v>133.44</c:v>
                </c:pt>
                <c:pt idx="557">
                  <c:v>133.68</c:v>
                </c:pt>
                <c:pt idx="558">
                  <c:v>133.91999999999999</c:v>
                </c:pt>
                <c:pt idx="559">
                  <c:v>134.16</c:v>
                </c:pt>
                <c:pt idx="560">
                  <c:v>134.4</c:v>
                </c:pt>
                <c:pt idx="561">
                  <c:v>134.63999999999999</c:v>
                </c:pt>
                <c:pt idx="562">
                  <c:v>134.88000000000002</c:v>
                </c:pt>
                <c:pt idx="563">
                  <c:v>135.12</c:v>
                </c:pt>
                <c:pt idx="564">
                  <c:v>135.36000000000001</c:v>
                </c:pt>
                <c:pt idx="565">
                  <c:v>135.6</c:v>
                </c:pt>
                <c:pt idx="566">
                  <c:v>135.84</c:v>
                </c:pt>
                <c:pt idx="567">
                  <c:v>136.08000000000001</c:v>
                </c:pt>
                <c:pt idx="568">
                  <c:v>136.32000000000002</c:v>
                </c:pt>
                <c:pt idx="569">
                  <c:v>136.56</c:v>
                </c:pt>
                <c:pt idx="570">
                  <c:v>136.80000000000001</c:v>
                </c:pt>
                <c:pt idx="571">
                  <c:v>137.04</c:v>
                </c:pt>
                <c:pt idx="572">
                  <c:v>137.28</c:v>
                </c:pt>
                <c:pt idx="573">
                  <c:v>137.52000000000001</c:v>
                </c:pt>
                <c:pt idx="574">
                  <c:v>137.76</c:v>
                </c:pt>
                <c:pt idx="575">
                  <c:v>138</c:v>
                </c:pt>
                <c:pt idx="576">
                  <c:v>138.23999999999998</c:v>
                </c:pt>
                <c:pt idx="577">
                  <c:v>138.47999999999999</c:v>
                </c:pt>
                <c:pt idx="578">
                  <c:v>138.72</c:v>
                </c:pt>
                <c:pt idx="579">
                  <c:v>138.96</c:v>
                </c:pt>
                <c:pt idx="580">
                  <c:v>139.19999999999999</c:v>
                </c:pt>
                <c:pt idx="581">
                  <c:v>139.44</c:v>
                </c:pt>
                <c:pt idx="582">
                  <c:v>139.68</c:v>
                </c:pt>
                <c:pt idx="583">
                  <c:v>139.91999999999999</c:v>
                </c:pt>
                <c:pt idx="584">
                  <c:v>140.16</c:v>
                </c:pt>
                <c:pt idx="585">
                  <c:v>140.4</c:v>
                </c:pt>
                <c:pt idx="586">
                  <c:v>140.63999999999999</c:v>
                </c:pt>
                <c:pt idx="587">
                  <c:v>140.88000000000002</c:v>
                </c:pt>
                <c:pt idx="588">
                  <c:v>141.12</c:v>
                </c:pt>
                <c:pt idx="589">
                  <c:v>141.36000000000001</c:v>
                </c:pt>
                <c:pt idx="590">
                  <c:v>141.6</c:v>
                </c:pt>
                <c:pt idx="591">
                  <c:v>141.84</c:v>
                </c:pt>
                <c:pt idx="592">
                  <c:v>142.08000000000001</c:v>
                </c:pt>
                <c:pt idx="593">
                  <c:v>142.32000000000002</c:v>
                </c:pt>
                <c:pt idx="594">
                  <c:v>142.56</c:v>
                </c:pt>
                <c:pt idx="595">
                  <c:v>142.80000000000001</c:v>
                </c:pt>
                <c:pt idx="596">
                  <c:v>143.04</c:v>
                </c:pt>
                <c:pt idx="597">
                  <c:v>143.28</c:v>
                </c:pt>
                <c:pt idx="598">
                  <c:v>143.52000000000001</c:v>
                </c:pt>
                <c:pt idx="599">
                  <c:v>143.76</c:v>
                </c:pt>
                <c:pt idx="600">
                  <c:v>144</c:v>
                </c:pt>
                <c:pt idx="601">
                  <c:v>144.23999999999998</c:v>
                </c:pt>
                <c:pt idx="602">
                  <c:v>144.47999999999999</c:v>
                </c:pt>
                <c:pt idx="603">
                  <c:v>144.72</c:v>
                </c:pt>
                <c:pt idx="604">
                  <c:v>144.96</c:v>
                </c:pt>
                <c:pt idx="605">
                  <c:v>145.19999999999999</c:v>
                </c:pt>
                <c:pt idx="606">
                  <c:v>145.44</c:v>
                </c:pt>
                <c:pt idx="607">
                  <c:v>145.68</c:v>
                </c:pt>
                <c:pt idx="608">
                  <c:v>145.91999999999999</c:v>
                </c:pt>
                <c:pt idx="609">
                  <c:v>146.16</c:v>
                </c:pt>
                <c:pt idx="610">
                  <c:v>146.4</c:v>
                </c:pt>
                <c:pt idx="611">
                  <c:v>146.63999999999999</c:v>
                </c:pt>
                <c:pt idx="612">
                  <c:v>146.88000000000002</c:v>
                </c:pt>
                <c:pt idx="613">
                  <c:v>147.12</c:v>
                </c:pt>
                <c:pt idx="614">
                  <c:v>147.36000000000001</c:v>
                </c:pt>
                <c:pt idx="615">
                  <c:v>147.6</c:v>
                </c:pt>
                <c:pt idx="616">
                  <c:v>147.84</c:v>
                </c:pt>
                <c:pt idx="617">
                  <c:v>148.08000000000001</c:v>
                </c:pt>
                <c:pt idx="618">
                  <c:v>148.32000000000002</c:v>
                </c:pt>
                <c:pt idx="619">
                  <c:v>148.56</c:v>
                </c:pt>
                <c:pt idx="620">
                  <c:v>148.80000000000001</c:v>
                </c:pt>
                <c:pt idx="621">
                  <c:v>149.04</c:v>
                </c:pt>
                <c:pt idx="622">
                  <c:v>149.28</c:v>
                </c:pt>
                <c:pt idx="623">
                  <c:v>149.52000000000001</c:v>
                </c:pt>
                <c:pt idx="624">
                  <c:v>149.76</c:v>
                </c:pt>
                <c:pt idx="625">
                  <c:v>150</c:v>
                </c:pt>
                <c:pt idx="626">
                  <c:v>150.23999999999998</c:v>
                </c:pt>
                <c:pt idx="627">
                  <c:v>150.47999999999999</c:v>
                </c:pt>
                <c:pt idx="628">
                  <c:v>150.72</c:v>
                </c:pt>
                <c:pt idx="629">
                  <c:v>150.96</c:v>
                </c:pt>
                <c:pt idx="630">
                  <c:v>151.19999999999999</c:v>
                </c:pt>
                <c:pt idx="631">
                  <c:v>151.44</c:v>
                </c:pt>
                <c:pt idx="632">
                  <c:v>151.68</c:v>
                </c:pt>
                <c:pt idx="633">
                  <c:v>151.91999999999999</c:v>
                </c:pt>
                <c:pt idx="634">
                  <c:v>152.16</c:v>
                </c:pt>
                <c:pt idx="635">
                  <c:v>152.4</c:v>
                </c:pt>
                <c:pt idx="636">
                  <c:v>152.63999999999999</c:v>
                </c:pt>
                <c:pt idx="637">
                  <c:v>152.88000000000002</c:v>
                </c:pt>
                <c:pt idx="638">
                  <c:v>153.12</c:v>
                </c:pt>
                <c:pt idx="639">
                  <c:v>153.36000000000001</c:v>
                </c:pt>
                <c:pt idx="640">
                  <c:v>153.6</c:v>
                </c:pt>
                <c:pt idx="641">
                  <c:v>153.84</c:v>
                </c:pt>
                <c:pt idx="642">
                  <c:v>154.08000000000001</c:v>
                </c:pt>
                <c:pt idx="643">
                  <c:v>154.32000000000002</c:v>
                </c:pt>
                <c:pt idx="644">
                  <c:v>154.56</c:v>
                </c:pt>
                <c:pt idx="645">
                  <c:v>154.80000000000001</c:v>
                </c:pt>
                <c:pt idx="646">
                  <c:v>155.04</c:v>
                </c:pt>
                <c:pt idx="647">
                  <c:v>155.28</c:v>
                </c:pt>
                <c:pt idx="648">
                  <c:v>155.52000000000001</c:v>
                </c:pt>
                <c:pt idx="649">
                  <c:v>155.76</c:v>
                </c:pt>
                <c:pt idx="650">
                  <c:v>156</c:v>
                </c:pt>
                <c:pt idx="651">
                  <c:v>156.23999999999998</c:v>
                </c:pt>
                <c:pt idx="652">
                  <c:v>156.47999999999999</c:v>
                </c:pt>
                <c:pt idx="653">
                  <c:v>156.72</c:v>
                </c:pt>
                <c:pt idx="654">
                  <c:v>156.96</c:v>
                </c:pt>
                <c:pt idx="655">
                  <c:v>157.19999999999999</c:v>
                </c:pt>
                <c:pt idx="656">
                  <c:v>157.44</c:v>
                </c:pt>
                <c:pt idx="657">
                  <c:v>157.68</c:v>
                </c:pt>
                <c:pt idx="658">
                  <c:v>157.91999999999999</c:v>
                </c:pt>
                <c:pt idx="659">
                  <c:v>158.16</c:v>
                </c:pt>
                <c:pt idx="660">
                  <c:v>158.4</c:v>
                </c:pt>
                <c:pt idx="661">
                  <c:v>158.63999999999999</c:v>
                </c:pt>
                <c:pt idx="662">
                  <c:v>158.88000000000002</c:v>
                </c:pt>
                <c:pt idx="663">
                  <c:v>159.12</c:v>
                </c:pt>
                <c:pt idx="664">
                  <c:v>159.36000000000001</c:v>
                </c:pt>
                <c:pt idx="665">
                  <c:v>159.6</c:v>
                </c:pt>
                <c:pt idx="666">
                  <c:v>159.84</c:v>
                </c:pt>
                <c:pt idx="667">
                  <c:v>160.08000000000001</c:v>
                </c:pt>
                <c:pt idx="668">
                  <c:v>160.32000000000002</c:v>
                </c:pt>
                <c:pt idx="669">
                  <c:v>160.56</c:v>
                </c:pt>
                <c:pt idx="670">
                  <c:v>160.80000000000001</c:v>
                </c:pt>
                <c:pt idx="671">
                  <c:v>161.04</c:v>
                </c:pt>
                <c:pt idx="672">
                  <c:v>161.28</c:v>
                </c:pt>
                <c:pt idx="673">
                  <c:v>161.52000000000001</c:v>
                </c:pt>
                <c:pt idx="674">
                  <c:v>161.76</c:v>
                </c:pt>
                <c:pt idx="675">
                  <c:v>162</c:v>
                </c:pt>
                <c:pt idx="676">
                  <c:v>162.23999999999998</c:v>
                </c:pt>
                <c:pt idx="677">
                  <c:v>162.47999999999999</c:v>
                </c:pt>
                <c:pt idx="678">
                  <c:v>162.72</c:v>
                </c:pt>
                <c:pt idx="679">
                  <c:v>162.96</c:v>
                </c:pt>
                <c:pt idx="680">
                  <c:v>163.19999999999999</c:v>
                </c:pt>
                <c:pt idx="681">
                  <c:v>163.44</c:v>
                </c:pt>
                <c:pt idx="682">
                  <c:v>163.68</c:v>
                </c:pt>
                <c:pt idx="683">
                  <c:v>163.92000000000002</c:v>
                </c:pt>
                <c:pt idx="684">
                  <c:v>164.16</c:v>
                </c:pt>
                <c:pt idx="685">
                  <c:v>164.4</c:v>
                </c:pt>
                <c:pt idx="686">
                  <c:v>164.64</c:v>
                </c:pt>
                <c:pt idx="687">
                  <c:v>164.88000000000002</c:v>
                </c:pt>
                <c:pt idx="688">
                  <c:v>165.12</c:v>
                </c:pt>
                <c:pt idx="689">
                  <c:v>165.36</c:v>
                </c:pt>
                <c:pt idx="690">
                  <c:v>165.6</c:v>
                </c:pt>
                <c:pt idx="691">
                  <c:v>165.84</c:v>
                </c:pt>
                <c:pt idx="692">
                  <c:v>166.08</c:v>
                </c:pt>
                <c:pt idx="693">
                  <c:v>166.32000000000002</c:v>
                </c:pt>
                <c:pt idx="694">
                  <c:v>166.56</c:v>
                </c:pt>
                <c:pt idx="695">
                  <c:v>166.8</c:v>
                </c:pt>
                <c:pt idx="696">
                  <c:v>167.04</c:v>
                </c:pt>
                <c:pt idx="697">
                  <c:v>167.28</c:v>
                </c:pt>
                <c:pt idx="698">
                  <c:v>167.52</c:v>
                </c:pt>
                <c:pt idx="699">
                  <c:v>167.76</c:v>
                </c:pt>
                <c:pt idx="700">
                  <c:v>168</c:v>
                </c:pt>
                <c:pt idx="701">
                  <c:v>168.23999999999998</c:v>
                </c:pt>
                <c:pt idx="702">
                  <c:v>168.48000000000002</c:v>
                </c:pt>
                <c:pt idx="703">
                  <c:v>168.72</c:v>
                </c:pt>
                <c:pt idx="704">
                  <c:v>168.96</c:v>
                </c:pt>
                <c:pt idx="705">
                  <c:v>169.2</c:v>
                </c:pt>
                <c:pt idx="706">
                  <c:v>169.44</c:v>
                </c:pt>
                <c:pt idx="707">
                  <c:v>169.68</c:v>
                </c:pt>
                <c:pt idx="708">
                  <c:v>169.92000000000002</c:v>
                </c:pt>
                <c:pt idx="709">
                  <c:v>170.16</c:v>
                </c:pt>
                <c:pt idx="710">
                  <c:v>170.4</c:v>
                </c:pt>
                <c:pt idx="711">
                  <c:v>170.64</c:v>
                </c:pt>
                <c:pt idx="712">
                  <c:v>170.88000000000002</c:v>
                </c:pt>
                <c:pt idx="713">
                  <c:v>171.12</c:v>
                </c:pt>
                <c:pt idx="714">
                  <c:v>171.36</c:v>
                </c:pt>
                <c:pt idx="715">
                  <c:v>171.6</c:v>
                </c:pt>
                <c:pt idx="716">
                  <c:v>171.84</c:v>
                </c:pt>
                <c:pt idx="717">
                  <c:v>172.08</c:v>
                </c:pt>
                <c:pt idx="718">
                  <c:v>172.32000000000002</c:v>
                </c:pt>
                <c:pt idx="719">
                  <c:v>172.56</c:v>
                </c:pt>
                <c:pt idx="720">
                  <c:v>172.8</c:v>
                </c:pt>
                <c:pt idx="721">
                  <c:v>173.04</c:v>
                </c:pt>
                <c:pt idx="722">
                  <c:v>173.28</c:v>
                </c:pt>
                <c:pt idx="723">
                  <c:v>173.52</c:v>
                </c:pt>
                <c:pt idx="724">
                  <c:v>173.76</c:v>
                </c:pt>
                <c:pt idx="725">
                  <c:v>174</c:v>
                </c:pt>
                <c:pt idx="726">
                  <c:v>174.23999999999998</c:v>
                </c:pt>
                <c:pt idx="727">
                  <c:v>174.48000000000002</c:v>
                </c:pt>
                <c:pt idx="728">
                  <c:v>174.72</c:v>
                </c:pt>
                <c:pt idx="729">
                  <c:v>174.96</c:v>
                </c:pt>
                <c:pt idx="730">
                  <c:v>175.2</c:v>
                </c:pt>
                <c:pt idx="731">
                  <c:v>175.44</c:v>
                </c:pt>
                <c:pt idx="732">
                  <c:v>175.68</c:v>
                </c:pt>
                <c:pt idx="733">
                  <c:v>175.92000000000002</c:v>
                </c:pt>
                <c:pt idx="734">
                  <c:v>176.16</c:v>
                </c:pt>
                <c:pt idx="735">
                  <c:v>176.4</c:v>
                </c:pt>
                <c:pt idx="736">
                  <c:v>176.64</c:v>
                </c:pt>
                <c:pt idx="737">
                  <c:v>176.88000000000002</c:v>
                </c:pt>
                <c:pt idx="738">
                  <c:v>177.12</c:v>
                </c:pt>
                <c:pt idx="739">
                  <c:v>177.36</c:v>
                </c:pt>
                <c:pt idx="740">
                  <c:v>177.6</c:v>
                </c:pt>
                <c:pt idx="741">
                  <c:v>177.84</c:v>
                </c:pt>
                <c:pt idx="742">
                  <c:v>178.08</c:v>
                </c:pt>
                <c:pt idx="743">
                  <c:v>178.32000000000002</c:v>
                </c:pt>
                <c:pt idx="744">
                  <c:v>178.56</c:v>
                </c:pt>
                <c:pt idx="745">
                  <c:v>178.8</c:v>
                </c:pt>
                <c:pt idx="746">
                  <c:v>179.04</c:v>
                </c:pt>
                <c:pt idx="747">
                  <c:v>179.28</c:v>
                </c:pt>
                <c:pt idx="748">
                  <c:v>179.52</c:v>
                </c:pt>
                <c:pt idx="749">
                  <c:v>179.76</c:v>
                </c:pt>
                <c:pt idx="750">
                  <c:v>180</c:v>
                </c:pt>
                <c:pt idx="751">
                  <c:v>180.23999999999998</c:v>
                </c:pt>
                <c:pt idx="752">
                  <c:v>180.48000000000002</c:v>
                </c:pt>
                <c:pt idx="753">
                  <c:v>180.72</c:v>
                </c:pt>
                <c:pt idx="754">
                  <c:v>180.96</c:v>
                </c:pt>
                <c:pt idx="755">
                  <c:v>181.2</c:v>
                </c:pt>
                <c:pt idx="756">
                  <c:v>181.44</c:v>
                </c:pt>
                <c:pt idx="757">
                  <c:v>181.68</c:v>
                </c:pt>
                <c:pt idx="758">
                  <c:v>181.92000000000002</c:v>
                </c:pt>
                <c:pt idx="759">
                  <c:v>182.16</c:v>
                </c:pt>
                <c:pt idx="760">
                  <c:v>182.4</c:v>
                </c:pt>
                <c:pt idx="761">
                  <c:v>182.64</c:v>
                </c:pt>
                <c:pt idx="762">
                  <c:v>182.88000000000002</c:v>
                </c:pt>
                <c:pt idx="763">
                  <c:v>183.12</c:v>
                </c:pt>
                <c:pt idx="764">
                  <c:v>183.36</c:v>
                </c:pt>
                <c:pt idx="765">
                  <c:v>183.6</c:v>
                </c:pt>
                <c:pt idx="766">
                  <c:v>183.84</c:v>
                </c:pt>
                <c:pt idx="767">
                  <c:v>184.08</c:v>
                </c:pt>
                <c:pt idx="768">
                  <c:v>184.32000000000002</c:v>
                </c:pt>
                <c:pt idx="769">
                  <c:v>184.56</c:v>
                </c:pt>
                <c:pt idx="770">
                  <c:v>184.8</c:v>
                </c:pt>
                <c:pt idx="771">
                  <c:v>185.04</c:v>
                </c:pt>
                <c:pt idx="772">
                  <c:v>185.28</c:v>
                </c:pt>
                <c:pt idx="773">
                  <c:v>185.52</c:v>
                </c:pt>
                <c:pt idx="774">
                  <c:v>185.76</c:v>
                </c:pt>
                <c:pt idx="775">
                  <c:v>186</c:v>
                </c:pt>
                <c:pt idx="776">
                  <c:v>186.23999999999998</c:v>
                </c:pt>
                <c:pt idx="777">
                  <c:v>186.48000000000002</c:v>
                </c:pt>
                <c:pt idx="778">
                  <c:v>186.72</c:v>
                </c:pt>
                <c:pt idx="779">
                  <c:v>186.96</c:v>
                </c:pt>
                <c:pt idx="780">
                  <c:v>187.2</c:v>
                </c:pt>
                <c:pt idx="781">
                  <c:v>187.44</c:v>
                </c:pt>
                <c:pt idx="782">
                  <c:v>187.68</c:v>
                </c:pt>
                <c:pt idx="783">
                  <c:v>187.92000000000002</c:v>
                </c:pt>
                <c:pt idx="784">
                  <c:v>188.16</c:v>
                </c:pt>
                <c:pt idx="785">
                  <c:v>188.4</c:v>
                </c:pt>
                <c:pt idx="786">
                  <c:v>188.64</c:v>
                </c:pt>
                <c:pt idx="787">
                  <c:v>188.88000000000002</c:v>
                </c:pt>
                <c:pt idx="788">
                  <c:v>189.12</c:v>
                </c:pt>
                <c:pt idx="789">
                  <c:v>189.36</c:v>
                </c:pt>
                <c:pt idx="790">
                  <c:v>189.6</c:v>
                </c:pt>
                <c:pt idx="791">
                  <c:v>189.84</c:v>
                </c:pt>
                <c:pt idx="792">
                  <c:v>190.08</c:v>
                </c:pt>
                <c:pt idx="793">
                  <c:v>190.32000000000002</c:v>
                </c:pt>
                <c:pt idx="794">
                  <c:v>190.56</c:v>
                </c:pt>
                <c:pt idx="795">
                  <c:v>190.8</c:v>
                </c:pt>
                <c:pt idx="796">
                  <c:v>191.04</c:v>
                </c:pt>
                <c:pt idx="797">
                  <c:v>191.28</c:v>
                </c:pt>
                <c:pt idx="798">
                  <c:v>191.52</c:v>
                </c:pt>
                <c:pt idx="799">
                  <c:v>191.76</c:v>
                </c:pt>
                <c:pt idx="800">
                  <c:v>192</c:v>
                </c:pt>
                <c:pt idx="801">
                  <c:v>192.23999999999998</c:v>
                </c:pt>
                <c:pt idx="802">
                  <c:v>192.48000000000002</c:v>
                </c:pt>
                <c:pt idx="803">
                  <c:v>192.72</c:v>
                </c:pt>
                <c:pt idx="804">
                  <c:v>192.96</c:v>
                </c:pt>
                <c:pt idx="805">
                  <c:v>193.2</c:v>
                </c:pt>
                <c:pt idx="806">
                  <c:v>193.44</c:v>
                </c:pt>
                <c:pt idx="807">
                  <c:v>193.68</c:v>
                </c:pt>
                <c:pt idx="808">
                  <c:v>193.92000000000002</c:v>
                </c:pt>
                <c:pt idx="809">
                  <c:v>194.16</c:v>
                </c:pt>
                <c:pt idx="810">
                  <c:v>194.4</c:v>
                </c:pt>
                <c:pt idx="811">
                  <c:v>194.64</c:v>
                </c:pt>
                <c:pt idx="812">
                  <c:v>194.88000000000002</c:v>
                </c:pt>
                <c:pt idx="813">
                  <c:v>195.12</c:v>
                </c:pt>
                <c:pt idx="814">
                  <c:v>195.36</c:v>
                </c:pt>
                <c:pt idx="815">
                  <c:v>195.6</c:v>
                </c:pt>
                <c:pt idx="816">
                  <c:v>195.84</c:v>
                </c:pt>
                <c:pt idx="817">
                  <c:v>196.08</c:v>
                </c:pt>
                <c:pt idx="818">
                  <c:v>196.32000000000002</c:v>
                </c:pt>
                <c:pt idx="819">
                  <c:v>196.56</c:v>
                </c:pt>
                <c:pt idx="820">
                  <c:v>196.8</c:v>
                </c:pt>
                <c:pt idx="821">
                  <c:v>197.04</c:v>
                </c:pt>
                <c:pt idx="822">
                  <c:v>197.28</c:v>
                </c:pt>
                <c:pt idx="823">
                  <c:v>197.52</c:v>
                </c:pt>
                <c:pt idx="824">
                  <c:v>197.76</c:v>
                </c:pt>
                <c:pt idx="825">
                  <c:v>198</c:v>
                </c:pt>
                <c:pt idx="826">
                  <c:v>198.23999999999998</c:v>
                </c:pt>
                <c:pt idx="827">
                  <c:v>198.48000000000002</c:v>
                </c:pt>
                <c:pt idx="828">
                  <c:v>198.72</c:v>
                </c:pt>
                <c:pt idx="829">
                  <c:v>198.96</c:v>
                </c:pt>
                <c:pt idx="830">
                  <c:v>199.2</c:v>
                </c:pt>
              </c:numCache>
            </c:numRef>
          </c:xVal>
          <c:yVal>
            <c:numRef>
              <c:f>Лист3!$G$3:$G$833</c:f>
              <c:numCache>
                <c:formatCode>\О\с\н\о\в\н\о\й</c:formatCode>
                <c:ptCount val="831"/>
                <c:pt idx="0">
                  <c:v>6.900000000000002E-2</c:v>
                </c:pt>
                <c:pt idx="1">
                  <c:v>6.900000000000002E-2</c:v>
                </c:pt>
                <c:pt idx="2">
                  <c:v>6.8900000000000003E-2</c:v>
                </c:pt>
                <c:pt idx="3">
                  <c:v>6.8900000000000003E-2</c:v>
                </c:pt>
                <c:pt idx="4">
                  <c:v>6.900000000000002E-2</c:v>
                </c:pt>
                <c:pt idx="5">
                  <c:v>6.900000000000002E-2</c:v>
                </c:pt>
                <c:pt idx="6">
                  <c:v>6.8900000000000003E-2</c:v>
                </c:pt>
                <c:pt idx="7">
                  <c:v>6.8900000000000003E-2</c:v>
                </c:pt>
                <c:pt idx="8">
                  <c:v>6.900000000000002E-2</c:v>
                </c:pt>
                <c:pt idx="9">
                  <c:v>6.8900000000000003E-2</c:v>
                </c:pt>
                <c:pt idx="10">
                  <c:v>6.8900000000000003E-2</c:v>
                </c:pt>
                <c:pt idx="11">
                  <c:v>6.8900000000000003E-2</c:v>
                </c:pt>
                <c:pt idx="12">
                  <c:v>6.8900000000000003E-2</c:v>
                </c:pt>
                <c:pt idx="13">
                  <c:v>6.8900000000000003E-2</c:v>
                </c:pt>
                <c:pt idx="14">
                  <c:v>6.8900000000000003E-2</c:v>
                </c:pt>
                <c:pt idx="15">
                  <c:v>6.8900000000000003E-2</c:v>
                </c:pt>
                <c:pt idx="16">
                  <c:v>6.8900000000000003E-2</c:v>
                </c:pt>
                <c:pt idx="17">
                  <c:v>6.900000000000002E-2</c:v>
                </c:pt>
                <c:pt idx="18">
                  <c:v>6.8900000000000003E-2</c:v>
                </c:pt>
                <c:pt idx="19">
                  <c:v>6.8900000000000003E-2</c:v>
                </c:pt>
                <c:pt idx="20">
                  <c:v>6.900000000000002E-2</c:v>
                </c:pt>
                <c:pt idx="21">
                  <c:v>6.900000000000002E-2</c:v>
                </c:pt>
                <c:pt idx="22">
                  <c:v>6.8900000000000003E-2</c:v>
                </c:pt>
                <c:pt idx="23">
                  <c:v>6.8900000000000003E-2</c:v>
                </c:pt>
                <c:pt idx="24">
                  <c:v>6.8900000000000003E-2</c:v>
                </c:pt>
                <c:pt idx="25">
                  <c:v>6.8900000000000003E-2</c:v>
                </c:pt>
                <c:pt idx="26">
                  <c:v>6.8900000000000003E-2</c:v>
                </c:pt>
                <c:pt idx="27">
                  <c:v>6.8900000000000003E-2</c:v>
                </c:pt>
                <c:pt idx="28">
                  <c:v>6.88E-2</c:v>
                </c:pt>
                <c:pt idx="29">
                  <c:v>6.8900000000000003E-2</c:v>
                </c:pt>
                <c:pt idx="30">
                  <c:v>6.8900000000000003E-2</c:v>
                </c:pt>
                <c:pt idx="31">
                  <c:v>6.8900000000000003E-2</c:v>
                </c:pt>
                <c:pt idx="32">
                  <c:v>6.8900000000000003E-2</c:v>
                </c:pt>
                <c:pt idx="33">
                  <c:v>6.8900000000000003E-2</c:v>
                </c:pt>
                <c:pt idx="34">
                  <c:v>6.8900000000000003E-2</c:v>
                </c:pt>
                <c:pt idx="35">
                  <c:v>6.8900000000000003E-2</c:v>
                </c:pt>
                <c:pt idx="36">
                  <c:v>6.8900000000000003E-2</c:v>
                </c:pt>
                <c:pt idx="37">
                  <c:v>6.8900000000000003E-2</c:v>
                </c:pt>
                <c:pt idx="38">
                  <c:v>6.8900000000000003E-2</c:v>
                </c:pt>
                <c:pt idx="39">
                  <c:v>6.8900000000000003E-2</c:v>
                </c:pt>
                <c:pt idx="40">
                  <c:v>6.8900000000000003E-2</c:v>
                </c:pt>
                <c:pt idx="41">
                  <c:v>6.8900000000000003E-2</c:v>
                </c:pt>
                <c:pt idx="42">
                  <c:v>6.8900000000000003E-2</c:v>
                </c:pt>
                <c:pt idx="43">
                  <c:v>6.88E-2</c:v>
                </c:pt>
                <c:pt idx="44">
                  <c:v>6.8900000000000003E-2</c:v>
                </c:pt>
                <c:pt idx="45">
                  <c:v>6.8900000000000003E-2</c:v>
                </c:pt>
                <c:pt idx="46">
                  <c:v>6.8900000000000003E-2</c:v>
                </c:pt>
                <c:pt idx="47">
                  <c:v>6.8900000000000003E-2</c:v>
                </c:pt>
                <c:pt idx="48">
                  <c:v>6.900000000000002E-2</c:v>
                </c:pt>
                <c:pt idx="49">
                  <c:v>6.8900000000000003E-2</c:v>
                </c:pt>
                <c:pt idx="50">
                  <c:v>6.8900000000000003E-2</c:v>
                </c:pt>
                <c:pt idx="51">
                  <c:v>6.8900000000000003E-2</c:v>
                </c:pt>
                <c:pt idx="52">
                  <c:v>6.8900000000000003E-2</c:v>
                </c:pt>
                <c:pt idx="53">
                  <c:v>6.8900000000000003E-2</c:v>
                </c:pt>
                <c:pt idx="54">
                  <c:v>6.8900000000000003E-2</c:v>
                </c:pt>
                <c:pt idx="55">
                  <c:v>6.8900000000000003E-2</c:v>
                </c:pt>
                <c:pt idx="56">
                  <c:v>6.8900000000000003E-2</c:v>
                </c:pt>
                <c:pt idx="57">
                  <c:v>6.8900000000000003E-2</c:v>
                </c:pt>
                <c:pt idx="58">
                  <c:v>6.8900000000000003E-2</c:v>
                </c:pt>
                <c:pt idx="59">
                  <c:v>6.8900000000000003E-2</c:v>
                </c:pt>
                <c:pt idx="60">
                  <c:v>6.8900000000000003E-2</c:v>
                </c:pt>
                <c:pt idx="61">
                  <c:v>6.8900000000000003E-2</c:v>
                </c:pt>
                <c:pt idx="62">
                  <c:v>6.8900000000000003E-2</c:v>
                </c:pt>
                <c:pt idx="63">
                  <c:v>6.8900000000000003E-2</c:v>
                </c:pt>
                <c:pt idx="64">
                  <c:v>6.8900000000000003E-2</c:v>
                </c:pt>
                <c:pt idx="65">
                  <c:v>6.8900000000000003E-2</c:v>
                </c:pt>
                <c:pt idx="66">
                  <c:v>6.8900000000000003E-2</c:v>
                </c:pt>
                <c:pt idx="67">
                  <c:v>6.8900000000000003E-2</c:v>
                </c:pt>
                <c:pt idx="68">
                  <c:v>6.8900000000000003E-2</c:v>
                </c:pt>
                <c:pt idx="69">
                  <c:v>6.8900000000000003E-2</c:v>
                </c:pt>
                <c:pt idx="70">
                  <c:v>6.8900000000000003E-2</c:v>
                </c:pt>
                <c:pt idx="71">
                  <c:v>6.8900000000000003E-2</c:v>
                </c:pt>
                <c:pt idx="72">
                  <c:v>6.8900000000000003E-2</c:v>
                </c:pt>
                <c:pt idx="73">
                  <c:v>6.8900000000000003E-2</c:v>
                </c:pt>
                <c:pt idx="74">
                  <c:v>6.8900000000000003E-2</c:v>
                </c:pt>
                <c:pt idx="75">
                  <c:v>6.88E-2</c:v>
                </c:pt>
                <c:pt idx="76">
                  <c:v>6.88E-2</c:v>
                </c:pt>
                <c:pt idx="77">
                  <c:v>6.88E-2</c:v>
                </c:pt>
                <c:pt idx="78">
                  <c:v>6.88E-2</c:v>
                </c:pt>
                <c:pt idx="79">
                  <c:v>6.88E-2</c:v>
                </c:pt>
                <c:pt idx="80">
                  <c:v>6.88E-2</c:v>
                </c:pt>
                <c:pt idx="81">
                  <c:v>6.88E-2</c:v>
                </c:pt>
                <c:pt idx="82">
                  <c:v>6.88E-2</c:v>
                </c:pt>
                <c:pt idx="83">
                  <c:v>6.88E-2</c:v>
                </c:pt>
                <c:pt idx="84">
                  <c:v>6.8900000000000003E-2</c:v>
                </c:pt>
                <c:pt idx="85">
                  <c:v>6.8900000000000003E-2</c:v>
                </c:pt>
                <c:pt idx="86">
                  <c:v>6.8900000000000003E-2</c:v>
                </c:pt>
                <c:pt idx="87">
                  <c:v>6.6100000000000006E-2</c:v>
                </c:pt>
                <c:pt idx="88">
                  <c:v>6.7800000000000013E-2</c:v>
                </c:pt>
                <c:pt idx="89">
                  <c:v>7.1599999999999997E-2</c:v>
                </c:pt>
                <c:pt idx="90">
                  <c:v>7.740000000000001E-2</c:v>
                </c:pt>
                <c:pt idx="91">
                  <c:v>8.1100000000000005E-2</c:v>
                </c:pt>
                <c:pt idx="92">
                  <c:v>8.5800000000000015E-2</c:v>
                </c:pt>
                <c:pt idx="93">
                  <c:v>8.860000000000004E-2</c:v>
                </c:pt>
                <c:pt idx="94">
                  <c:v>9.2000000000000026E-2</c:v>
                </c:pt>
                <c:pt idx="95">
                  <c:v>9.3900000000000039E-2</c:v>
                </c:pt>
                <c:pt idx="96">
                  <c:v>9.6100000000000005E-2</c:v>
                </c:pt>
                <c:pt idx="97">
                  <c:v>9.7200000000000022E-2</c:v>
                </c:pt>
                <c:pt idx="98">
                  <c:v>9.8400000000000015E-2</c:v>
                </c:pt>
                <c:pt idx="99">
                  <c:v>9.8900000000000016E-2</c:v>
                </c:pt>
                <c:pt idx="100">
                  <c:v>9.9300000000000041E-2</c:v>
                </c:pt>
                <c:pt idx="101">
                  <c:v>9.9300000000000041E-2</c:v>
                </c:pt>
                <c:pt idx="102">
                  <c:v>9.9000000000000019E-2</c:v>
                </c:pt>
                <c:pt idx="103">
                  <c:v>9.8700000000000038E-2</c:v>
                </c:pt>
                <c:pt idx="104">
                  <c:v>9.7900000000000001E-2</c:v>
                </c:pt>
                <c:pt idx="105">
                  <c:v>9.7200000000000022E-2</c:v>
                </c:pt>
                <c:pt idx="106">
                  <c:v>9.6000000000000002E-2</c:v>
                </c:pt>
                <c:pt idx="107">
                  <c:v>9.5100000000000004E-2</c:v>
                </c:pt>
                <c:pt idx="108">
                  <c:v>9.3600000000000017E-2</c:v>
                </c:pt>
                <c:pt idx="109">
                  <c:v>9.2600000000000002E-2</c:v>
                </c:pt>
                <c:pt idx="110">
                  <c:v>9.0900000000000022E-2</c:v>
                </c:pt>
                <c:pt idx="111">
                  <c:v>8.9800000000000019E-2</c:v>
                </c:pt>
                <c:pt idx="112">
                  <c:v>8.8100000000000039E-2</c:v>
                </c:pt>
                <c:pt idx="113">
                  <c:v>8.6900000000000005E-2</c:v>
                </c:pt>
                <c:pt idx="114">
                  <c:v>8.5000000000000006E-2</c:v>
                </c:pt>
                <c:pt idx="115">
                  <c:v>8.3700000000000038E-2</c:v>
                </c:pt>
                <c:pt idx="116">
                  <c:v>8.2000000000000003E-2</c:v>
                </c:pt>
                <c:pt idx="117">
                  <c:v>8.0700000000000036E-2</c:v>
                </c:pt>
                <c:pt idx="118">
                  <c:v>7.8800000000000009E-2</c:v>
                </c:pt>
                <c:pt idx="119">
                  <c:v>7.7600000000000002E-2</c:v>
                </c:pt>
                <c:pt idx="120">
                  <c:v>7.580000000000002E-2</c:v>
                </c:pt>
                <c:pt idx="121">
                  <c:v>7.4600000000000014E-2</c:v>
                </c:pt>
                <c:pt idx="122">
                  <c:v>7.2800000000000017E-2</c:v>
                </c:pt>
                <c:pt idx="123">
                  <c:v>7.1599999999999997E-2</c:v>
                </c:pt>
                <c:pt idx="124">
                  <c:v>6.9800000000000015E-2</c:v>
                </c:pt>
                <c:pt idx="125">
                  <c:v>6.8699999999999997E-2</c:v>
                </c:pt>
                <c:pt idx="126">
                  <c:v>6.7000000000000004E-2</c:v>
                </c:pt>
                <c:pt idx="127">
                  <c:v>6.59E-2</c:v>
                </c:pt>
                <c:pt idx="128">
                  <c:v>6.4199999999999993E-2</c:v>
                </c:pt>
                <c:pt idx="129">
                  <c:v>6.3299999999999995E-2</c:v>
                </c:pt>
                <c:pt idx="130">
                  <c:v>6.1699999999999998E-2</c:v>
                </c:pt>
                <c:pt idx="131">
                  <c:v>6.0600000000000001E-2</c:v>
                </c:pt>
                <c:pt idx="132">
                  <c:v>5.9200000000000003E-2</c:v>
                </c:pt>
                <c:pt idx="133">
                  <c:v>5.8200000000000002E-2</c:v>
                </c:pt>
                <c:pt idx="134">
                  <c:v>5.6700000000000007E-2</c:v>
                </c:pt>
                <c:pt idx="135">
                  <c:v>5.5800000000000009E-2</c:v>
                </c:pt>
                <c:pt idx="136">
                  <c:v>5.4500000000000007E-2</c:v>
                </c:pt>
                <c:pt idx="137">
                  <c:v>5.3699999999999998E-2</c:v>
                </c:pt>
                <c:pt idx="138">
                  <c:v>5.2299999999999999E-2</c:v>
                </c:pt>
                <c:pt idx="139">
                  <c:v>5.1499999999999997E-2</c:v>
                </c:pt>
                <c:pt idx="140">
                  <c:v>5.0299999999999997E-2</c:v>
                </c:pt>
                <c:pt idx="141">
                  <c:v>4.9500000000000009E-2</c:v>
                </c:pt>
                <c:pt idx="142">
                  <c:v>4.8300000000000003E-2</c:v>
                </c:pt>
                <c:pt idx="143">
                  <c:v>4.7600000000000003E-2</c:v>
                </c:pt>
                <c:pt idx="144">
                  <c:v>4.65E-2</c:v>
                </c:pt>
                <c:pt idx="145">
                  <c:v>4.5699999999999998E-2</c:v>
                </c:pt>
                <c:pt idx="146">
                  <c:v>4.4700000000000004E-2</c:v>
                </c:pt>
                <c:pt idx="147">
                  <c:v>4.3999999999999997E-2</c:v>
                </c:pt>
                <c:pt idx="148">
                  <c:v>4.3000000000000003E-2</c:v>
                </c:pt>
                <c:pt idx="149">
                  <c:v>4.2400000000000007E-2</c:v>
                </c:pt>
                <c:pt idx="150">
                  <c:v>4.1399999999999999E-2</c:v>
                </c:pt>
                <c:pt idx="151">
                  <c:v>4.0800000000000003E-2</c:v>
                </c:pt>
                <c:pt idx="152">
                  <c:v>3.9900000000000005E-2</c:v>
                </c:pt>
                <c:pt idx="153">
                  <c:v>3.9300000000000002E-2</c:v>
                </c:pt>
                <c:pt idx="154">
                  <c:v>3.85E-2</c:v>
                </c:pt>
                <c:pt idx="155">
                  <c:v>3.7999999999999999E-2</c:v>
                </c:pt>
                <c:pt idx="156">
                  <c:v>3.7200000000000004E-2</c:v>
                </c:pt>
                <c:pt idx="157">
                  <c:v>3.670000000000001E-2</c:v>
                </c:pt>
                <c:pt idx="158">
                  <c:v>3.5900000000000001E-2</c:v>
                </c:pt>
                <c:pt idx="159">
                  <c:v>3.5400000000000001E-2</c:v>
                </c:pt>
                <c:pt idx="160">
                  <c:v>3.4700000000000002E-2</c:v>
                </c:pt>
                <c:pt idx="161">
                  <c:v>3.4300000000000004E-2</c:v>
                </c:pt>
                <c:pt idx="162">
                  <c:v>3.3599999999999998E-2</c:v>
                </c:pt>
                <c:pt idx="163">
                  <c:v>3.32E-2</c:v>
                </c:pt>
                <c:pt idx="164">
                  <c:v>3.2500000000000001E-2</c:v>
                </c:pt>
                <c:pt idx="165">
                  <c:v>3.2199999999999999E-2</c:v>
                </c:pt>
                <c:pt idx="166">
                  <c:v>3.160000000000001E-2</c:v>
                </c:pt>
                <c:pt idx="167">
                  <c:v>3.1199999999999999E-2</c:v>
                </c:pt>
                <c:pt idx="168">
                  <c:v>3.0700000000000002E-2</c:v>
                </c:pt>
                <c:pt idx="169">
                  <c:v>3.0300000000000001E-2</c:v>
                </c:pt>
                <c:pt idx="170">
                  <c:v>2.9800000000000004E-2</c:v>
                </c:pt>
                <c:pt idx="171">
                  <c:v>2.9399999999999999E-2</c:v>
                </c:pt>
                <c:pt idx="172">
                  <c:v>2.9000000000000001E-2</c:v>
                </c:pt>
                <c:pt idx="173">
                  <c:v>2.87E-2</c:v>
                </c:pt>
                <c:pt idx="174">
                  <c:v>2.8199999999999996E-2</c:v>
                </c:pt>
                <c:pt idx="175">
                  <c:v>2.8000000000000001E-2</c:v>
                </c:pt>
                <c:pt idx="176">
                  <c:v>2.7500000000000004E-2</c:v>
                </c:pt>
                <c:pt idx="177">
                  <c:v>2.7300000000000001E-2</c:v>
                </c:pt>
                <c:pt idx="178">
                  <c:v>2.6900000000000004E-2</c:v>
                </c:pt>
                <c:pt idx="179">
                  <c:v>2.6599999999999999E-2</c:v>
                </c:pt>
                <c:pt idx="180">
                  <c:v>2.6200000000000005E-2</c:v>
                </c:pt>
                <c:pt idx="181">
                  <c:v>2.5999999999999999E-2</c:v>
                </c:pt>
                <c:pt idx="182">
                  <c:v>2.5600000000000005E-2</c:v>
                </c:pt>
                <c:pt idx="183">
                  <c:v>2.5399999999999999E-2</c:v>
                </c:pt>
                <c:pt idx="184">
                  <c:v>2.5100000000000001E-2</c:v>
                </c:pt>
                <c:pt idx="185">
                  <c:v>2.4900000000000002E-2</c:v>
                </c:pt>
                <c:pt idx="186">
                  <c:v>2.4600000000000004E-2</c:v>
                </c:pt>
                <c:pt idx="187">
                  <c:v>2.4400000000000002E-2</c:v>
                </c:pt>
                <c:pt idx="188">
                  <c:v>2.41E-2</c:v>
                </c:pt>
                <c:pt idx="189">
                  <c:v>2.3800000000000002E-2</c:v>
                </c:pt>
                <c:pt idx="190">
                  <c:v>2.3699999999999999E-2</c:v>
                </c:pt>
                <c:pt idx="191">
                  <c:v>2.35E-2</c:v>
                </c:pt>
                <c:pt idx="192">
                  <c:v>2.3299999999999998E-2</c:v>
                </c:pt>
                <c:pt idx="193">
                  <c:v>2.3199999999999995E-2</c:v>
                </c:pt>
                <c:pt idx="194">
                  <c:v>2.2900000000000004E-2</c:v>
                </c:pt>
                <c:pt idx="195">
                  <c:v>2.2800000000000004E-2</c:v>
                </c:pt>
                <c:pt idx="196">
                  <c:v>2.2600000000000002E-2</c:v>
                </c:pt>
                <c:pt idx="197">
                  <c:v>2.2400000000000003E-2</c:v>
                </c:pt>
                <c:pt idx="198">
                  <c:v>2.2200000000000004E-2</c:v>
                </c:pt>
                <c:pt idx="199">
                  <c:v>2.2100000000000002E-2</c:v>
                </c:pt>
                <c:pt idx="200">
                  <c:v>2.1900000000000003E-2</c:v>
                </c:pt>
                <c:pt idx="201">
                  <c:v>2.1800000000000003E-2</c:v>
                </c:pt>
                <c:pt idx="202">
                  <c:v>2.1600000000000005E-2</c:v>
                </c:pt>
                <c:pt idx="203">
                  <c:v>2.1500000000000002E-2</c:v>
                </c:pt>
                <c:pt idx="204">
                  <c:v>2.1399999999999999E-2</c:v>
                </c:pt>
                <c:pt idx="205">
                  <c:v>2.1300000000000003E-2</c:v>
                </c:pt>
                <c:pt idx="206">
                  <c:v>2.1100000000000001E-2</c:v>
                </c:pt>
                <c:pt idx="207">
                  <c:v>2.1000000000000005E-2</c:v>
                </c:pt>
                <c:pt idx="208">
                  <c:v>2.0900000000000002E-2</c:v>
                </c:pt>
                <c:pt idx="209">
                  <c:v>2.0799999999999999E-2</c:v>
                </c:pt>
                <c:pt idx="210">
                  <c:v>2.07E-2</c:v>
                </c:pt>
                <c:pt idx="211">
                  <c:v>2.0600000000000004E-2</c:v>
                </c:pt>
                <c:pt idx="212">
                  <c:v>2.0500000000000001E-2</c:v>
                </c:pt>
                <c:pt idx="213">
                  <c:v>2.0400000000000001E-2</c:v>
                </c:pt>
                <c:pt idx="214">
                  <c:v>2.0299999999999999E-2</c:v>
                </c:pt>
                <c:pt idx="215">
                  <c:v>2.0199999999999999E-2</c:v>
                </c:pt>
                <c:pt idx="216">
                  <c:v>2.01E-2</c:v>
                </c:pt>
                <c:pt idx="217">
                  <c:v>2.01E-2</c:v>
                </c:pt>
                <c:pt idx="218">
                  <c:v>2.0000000000000004E-2</c:v>
                </c:pt>
                <c:pt idx="219">
                  <c:v>1.9900000000000004E-2</c:v>
                </c:pt>
                <c:pt idx="220">
                  <c:v>1.9800000000000005E-2</c:v>
                </c:pt>
                <c:pt idx="221">
                  <c:v>1.9800000000000005E-2</c:v>
                </c:pt>
                <c:pt idx="222">
                  <c:v>1.9699999999999999E-2</c:v>
                </c:pt>
                <c:pt idx="223">
                  <c:v>1.9599999999999999E-2</c:v>
                </c:pt>
                <c:pt idx="224">
                  <c:v>1.9599999999999999E-2</c:v>
                </c:pt>
                <c:pt idx="225">
                  <c:v>1.9500000000000003E-2</c:v>
                </c:pt>
                <c:pt idx="226">
                  <c:v>1.9500000000000003E-2</c:v>
                </c:pt>
                <c:pt idx="227">
                  <c:v>1.9400000000000004E-2</c:v>
                </c:pt>
                <c:pt idx="228">
                  <c:v>1.9400000000000004E-2</c:v>
                </c:pt>
                <c:pt idx="229">
                  <c:v>1.9300000000000005E-2</c:v>
                </c:pt>
                <c:pt idx="230">
                  <c:v>1.9300000000000005E-2</c:v>
                </c:pt>
                <c:pt idx="231">
                  <c:v>1.9199999999999998E-2</c:v>
                </c:pt>
                <c:pt idx="232">
                  <c:v>1.9199999999999998E-2</c:v>
                </c:pt>
                <c:pt idx="233">
                  <c:v>1.9199999999999998E-2</c:v>
                </c:pt>
                <c:pt idx="234">
                  <c:v>1.9099999999999999E-2</c:v>
                </c:pt>
                <c:pt idx="235">
                  <c:v>1.9099999999999999E-2</c:v>
                </c:pt>
                <c:pt idx="236">
                  <c:v>1.9099999999999999E-2</c:v>
                </c:pt>
                <c:pt idx="237">
                  <c:v>1.9000000000000003E-2</c:v>
                </c:pt>
                <c:pt idx="238">
                  <c:v>1.9000000000000003E-2</c:v>
                </c:pt>
                <c:pt idx="239">
                  <c:v>1.9000000000000003E-2</c:v>
                </c:pt>
                <c:pt idx="240">
                  <c:v>1.8900000000000004E-2</c:v>
                </c:pt>
                <c:pt idx="241">
                  <c:v>1.8900000000000004E-2</c:v>
                </c:pt>
                <c:pt idx="242">
                  <c:v>1.8900000000000004E-2</c:v>
                </c:pt>
                <c:pt idx="243">
                  <c:v>1.8800000000000004E-2</c:v>
                </c:pt>
                <c:pt idx="244">
                  <c:v>1.8800000000000004E-2</c:v>
                </c:pt>
                <c:pt idx="245">
                  <c:v>1.8800000000000004E-2</c:v>
                </c:pt>
                <c:pt idx="246">
                  <c:v>1.8800000000000004E-2</c:v>
                </c:pt>
                <c:pt idx="247">
                  <c:v>1.8800000000000004E-2</c:v>
                </c:pt>
                <c:pt idx="248">
                  <c:v>1.8800000000000004E-2</c:v>
                </c:pt>
                <c:pt idx="249">
                  <c:v>1.8800000000000004E-2</c:v>
                </c:pt>
                <c:pt idx="250">
                  <c:v>1.8700000000000005E-2</c:v>
                </c:pt>
                <c:pt idx="251">
                  <c:v>1.8700000000000005E-2</c:v>
                </c:pt>
                <c:pt idx="252">
                  <c:v>1.8700000000000005E-2</c:v>
                </c:pt>
                <c:pt idx="253">
                  <c:v>1.8700000000000005E-2</c:v>
                </c:pt>
                <c:pt idx="254">
                  <c:v>1.8700000000000005E-2</c:v>
                </c:pt>
                <c:pt idx="255">
                  <c:v>1.8700000000000005E-2</c:v>
                </c:pt>
                <c:pt idx="256">
                  <c:v>1.8700000000000005E-2</c:v>
                </c:pt>
                <c:pt idx="257">
                  <c:v>1.8700000000000005E-2</c:v>
                </c:pt>
                <c:pt idx="258">
                  <c:v>1.8700000000000005E-2</c:v>
                </c:pt>
                <c:pt idx="259">
                  <c:v>1.8700000000000005E-2</c:v>
                </c:pt>
                <c:pt idx="260">
                  <c:v>1.8700000000000005E-2</c:v>
                </c:pt>
                <c:pt idx="261">
                  <c:v>1.8700000000000005E-2</c:v>
                </c:pt>
                <c:pt idx="262">
                  <c:v>1.8700000000000005E-2</c:v>
                </c:pt>
                <c:pt idx="263">
                  <c:v>1.8700000000000005E-2</c:v>
                </c:pt>
                <c:pt idx="264">
                  <c:v>1.8700000000000005E-2</c:v>
                </c:pt>
                <c:pt idx="265">
                  <c:v>1.8700000000000005E-2</c:v>
                </c:pt>
                <c:pt idx="266">
                  <c:v>1.8700000000000005E-2</c:v>
                </c:pt>
                <c:pt idx="267">
                  <c:v>1.8700000000000005E-2</c:v>
                </c:pt>
                <c:pt idx="268">
                  <c:v>1.8700000000000005E-2</c:v>
                </c:pt>
                <c:pt idx="269">
                  <c:v>1.8700000000000005E-2</c:v>
                </c:pt>
                <c:pt idx="270">
                  <c:v>1.8700000000000005E-2</c:v>
                </c:pt>
                <c:pt idx="271">
                  <c:v>1.8700000000000005E-2</c:v>
                </c:pt>
                <c:pt idx="272">
                  <c:v>1.8800000000000004E-2</c:v>
                </c:pt>
                <c:pt idx="273">
                  <c:v>1.8800000000000004E-2</c:v>
                </c:pt>
                <c:pt idx="274">
                  <c:v>1.8800000000000004E-2</c:v>
                </c:pt>
                <c:pt idx="275">
                  <c:v>1.8900000000000004E-2</c:v>
                </c:pt>
                <c:pt idx="276">
                  <c:v>1.8900000000000004E-2</c:v>
                </c:pt>
                <c:pt idx="277">
                  <c:v>1.8900000000000004E-2</c:v>
                </c:pt>
                <c:pt idx="278">
                  <c:v>1.8900000000000004E-2</c:v>
                </c:pt>
                <c:pt idx="279">
                  <c:v>1.8900000000000004E-2</c:v>
                </c:pt>
                <c:pt idx="280">
                  <c:v>1.9000000000000003E-2</c:v>
                </c:pt>
                <c:pt idx="281">
                  <c:v>1.9000000000000003E-2</c:v>
                </c:pt>
                <c:pt idx="282">
                  <c:v>1.9000000000000003E-2</c:v>
                </c:pt>
                <c:pt idx="283">
                  <c:v>1.9000000000000003E-2</c:v>
                </c:pt>
                <c:pt idx="284">
                  <c:v>1.9099999999999999E-2</c:v>
                </c:pt>
                <c:pt idx="285">
                  <c:v>1.9099999999999999E-2</c:v>
                </c:pt>
                <c:pt idx="286">
                  <c:v>1.9099999999999999E-2</c:v>
                </c:pt>
                <c:pt idx="287">
                  <c:v>1.9099999999999999E-2</c:v>
                </c:pt>
                <c:pt idx="288">
                  <c:v>1.9099999999999999E-2</c:v>
                </c:pt>
                <c:pt idx="289">
                  <c:v>1.9199999999999998E-2</c:v>
                </c:pt>
                <c:pt idx="290">
                  <c:v>1.9199999999999998E-2</c:v>
                </c:pt>
                <c:pt idx="291">
                  <c:v>1.9199999999999998E-2</c:v>
                </c:pt>
                <c:pt idx="292">
                  <c:v>1.9199999999999998E-2</c:v>
                </c:pt>
                <c:pt idx="293">
                  <c:v>1.9199999999999998E-2</c:v>
                </c:pt>
                <c:pt idx="294">
                  <c:v>1.9199999999999998E-2</c:v>
                </c:pt>
                <c:pt idx="295">
                  <c:v>1.9300000000000005E-2</c:v>
                </c:pt>
                <c:pt idx="296">
                  <c:v>1.9300000000000005E-2</c:v>
                </c:pt>
                <c:pt idx="297">
                  <c:v>1.9300000000000005E-2</c:v>
                </c:pt>
                <c:pt idx="298">
                  <c:v>1.9300000000000005E-2</c:v>
                </c:pt>
                <c:pt idx="299">
                  <c:v>1.9300000000000005E-2</c:v>
                </c:pt>
                <c:pt idx="300">
                  <c:v>1.9400000000000004E-2</c:v>
                </c:pt>
                <c:pt idx="301">
                  <c:v>1.9400000000000004E-2</c:v>
                </c:pt>
                <c:pt idx="302">
                  <c:v>1.9400000000000004E-2</c:v>
                </c:pt>
                <c:pt idx="303">
                  <c:v>1.9400000000000004E-2</c:v>
                </c:pt>
                <c:pt idx="304">
                  <c:v>1.9500000000000003E-2</c:v>
                </c:pt>
                <c:pt idx="305">
                  <c:v>1.9500000000000003E-2</c:v>
                </c:pt>
                <c:pt idx="306">
                  <c:v>1.9500000000000003E-2</c:v>
                </c:pt>
                <c:pt idx="307">
                  <c:v>1.9500000000000003E-2</c:v>
                </c:pt>
                <c:pt idx="308">
                  <c:v>1.9599999999999999E-2</c:v>
                </c:pt>
                <c:pt idx="309">
                  <c:v>1.9599999999999999E-2</c:v>
                </c:pt>
                <c:pt idx="310">
                  <c:v>1.9599999999999999E-2</c:v>
                </c:pt>
                <c:pt idx="311">
                  <c:v>1.9599999999999999E-2</c:v>
                </c:pt>
                <c:pt idx="312">
                  <c:v>1.9699999999999999E-2</c:v>
                </c:pt>
                <c:pt idx="313">
                  <c:v>1.9699999999999999E-2</c:v>
                </c:pt>
                <c:pt idx="314">
                  <c:v>1.9699999999999999E-2</c:v>
                </c:pt>
                <c:pt idx="315">
                  <c:v>1.9699999999999999E-2</c:v>
                </c:pt>
                <c:pt idx="316">
                  <c:v>1.9800000000000005E-2</c:v>
                </c:pt>
                <c:pt idx="317">
                  <c:v>1.9800000000000005E-2</c:v>
                </c:pt>
                <c:pt idx="318">
                  <c:v>1.9800000000000005E-2</c:v>
                </c:pt>
                <c:pt idx="319">
                  <c:v>1.9800000000000005E-2</c:v>
                </c:pt>
                <c:pt idx="320">
                  <c:v>1.9900000000000004E-2</c:v>
                </c:pt>
                <c:pt idx="321">
                  <c:v>1.9900000000000004E-2</c:v>
                </c:pt>
                <c:pt idx="322">
                  <c:v>1.9900000000000004E-2</c:v>
                </c:pt>
                <c:pt idx="323">
                  <c:v>2.0000000000000004E-2</c:v>
                </c:pt>
                <c:pt idx="324">
                  <c:v>2.0000000000000004E-2</c:v>
                </c:pt>
                <c:pt idx="325">
                  <c:v>2.01E-2</c:v>
                </c:pt>
                <c:pt idx="326">
                  <c:v>2.01E-2</c:v>
                </c:pt>
                <c:pt idx="327">
                  <c:v>2.01E-2</c:v>
                </c:pt>
                <c:pt idx="328">
                  <c:v>2.01E-2</c:v>
                </c:pt>
                <c:pt idx="329">
                  <c:v>2.0199999999999999E-2</c:v>
                </c:pt>
                <c:pt idx="330">
                  <c:v>2.0199999999999999E-2</c:v>
                </c:pt>
                <c:pt idx="331">
                  <c:v>2.0199999999999999E-2</c:v>
                </c:pt>
                <c:pt idx="332">
                  <c:v>2.0299999999999999E-2</c:v>
                </c:pt>
                <c:pt idx="333">
                  <c:v>2.0299999999999999E-2</c:v>
                </c:pt>
                <c:pt idx="334">
                  <c:v>2.0400000000000001E-2</c:v>
                </c:pt>
                <c:pt idx="335">
                  <c:v>2.0400000000000001E-2</c:v>
                </c:pt>
                <c:pt idx="336">
                  <c:v>2.0400000000000001E-2</c:v>
                </c:pt>
                <c:pt idx="337">
                  <c:v>2.0500000000000001E-2</c:v>
                </c:pt>
                <c:pt idx="338">
                  <c:v>2.0500000000000001E-2</c:v>
                </c:pt>
                <c:pt idx="339">
                  <c:v>2.0500000000000001E-2</c:v>
                </c:pt>
                <c:pt idx="340">
                  <c:v>2.0600000000000004E-2</c:v>
                </c:pt>
                <c:pt idx="341">
                  <c:v>2.0600000000000004E-2</c:v>
                </c:pt>
                <c:pt idx="342">
                  <c:v>2.07E-2</c:v>
                </c:pt>
                <c:pt idx="343">
                  <c:v>2.07E-2</c:v>
                </c:pt>
                <c:pt idx="344">
                  <c:v>2.07E-2</c:v>
                </c:pt>
                <c:pt idx="345">
                  <c:v>2.0799999999999999E-2</c:v>
                </c:pt>
                <c:pt idx="346">
                  <c:v>2.0799999999999999E-2</c:v>
                </c:pt>
                <c:pt idx="347">
                  <c:v>2.0799999999999999E-2</c:v>
                </c:pt>
                <c:pt idx="348">
                  <c:v>2.0900000000000002E-2</c:v>
                </c:pt>
                <c:pt idx="349">
                  <c:v>2.0900000000000002E-2</c:v>
                </c:pt>
                <c:pt idx="350">
                  <c:v>2.1000000000000005E-2</c:v>
                </c:pt>
                <c:pt idx="351">
                  <c:v>2.1000000000000005E-2</c:v>
                </c:pt>
                <c:pt idx="352">
                  <c:v>2.1000000000000005E-2</c:v>
                </c:pt>
                <c:pt idx="353">
                  <c:v>2.1100000000000001E-2</c:v>
                </c:pt>
                <c:pt idx="354">
                  <c:v>2.1100000000000001E-2</c:v>
                </c:pt>
                <c:pt idx="355">
                  <c:v>2.1100000000000001E-2</c:v>
                </c:pt>
                <c:pt idx="356">
                  <c:v>2.1100000000000001E-2</c:v>
                </c:pt>
                <c:pt idx="357">
                  <c:v>2.1200000000000004E-2</c:v>
                </c:pt>
                <c:pt idx="358">
                  <c:v>2.1200000000000004E-2</c:v>
                </c:pt>
                <c:pt idx="359">
                  <c:v>2.1200000000000004E-2</c:v>
                </c:pt>
                <c:pt idx="360">
                  <c:v>2.1300000000000003E-2</c:v>
                </c:pt>
                <c:pt idx="361">
                  <c:v>2.1300000000000003E-2</c:v>
                </c:pt>
                <c:pt idx="362">
                  <c:v>2.1399999999999999E-2</c:v>
                </c:pt>
                <c:pt idx="363">
                  <c:v>2.1399999999999999E-2</c:v>
                </c:pt>
                <c:pt idx="364">
                  <c:v>2.1399999999999999E-2</c:v>
                </c:pt>
                <c:pt idx="365">
                  <c:v>2.1500000000000002E-2</c:v>
                </c:pt>
                <c:pt idx="366">
                  <c:v>2.1500000000000002E-2</c:v>
                </c:pt>
                <c:pt idx="367">
                  <c:v>2.1600000000000005E-2</c:v>
                </c:pt>
                <c:pt idx="368">
                  <c:v>2.1600000000000005E-2</c:v>
                </c:pt>
                <c:pt idx="369">
                  <c:v>2.1600000000000005E-2</c:v>
                </c:pt>
                <c:pt idx="370">
                  <c:v>2.1700000000000001E-2</c:v>
                </c:pt>
                <c:pt idx="371">
                  <c:v>2.1700000000000001E-2</c:v>
                </c:pt>
                <c:pt idx="372">
                  <c:v>2.1800000000000003E-2</c:v>
                </c:pt>
                <c:pt idx="373">
                  <c:v>2.1800000000000003E-2</c:v>
                </c:pt>
                <c:pt idx="374">
                  <c:v>2.1900000000000003E-2</c:v>
                </c:pt>
                <c:pt idx="375">
                  <c:v>2.1900000000000003E-2</c:v>
                </c:pt>
                <c:pt idx="376">
                  <c:v>2.1999999999999999E-2</c:v>
                </c:pt>
                <c:pt idx="377">
                  <c:v>2.1999999999999999E-2</c:v>
                </c:pt>
                <c:pt idx="378">
                  <c:v>2.1999999999999999E-2</c:v>
                </c:pt>
                <c:pt idx="379">
                  <c:v>2.2100000000000002E-2</c:v>
                </c:pt>
                <c:pt idx="380">
                  <c:v>2.2100000000000002E-2</c:v>
                </c:pt>
                <c:pt idx="381">
                  <c:v>2.2200000000000004E-2</c:v>
                </c:pt>
                <c:pt idx="382">
                  <c:v>2.2200000000000004E-2</c:v>
                </c:pt>
                <c:pt idx="383">
                  <c:v>2.2200000000000004E-2</c:v>
                </c:pt>
                <c:pt idx="384">
                  <c:v>2.2300000000000004E-2</c:v>
                </c:pt>
                <c:pt idx="385">
                  <c:v>2.2300000000000004E-2</c:v>
                </c:pt>
                <c:pt idx="386">
                  <c:v>2.2400000000000003E-2</c:v>
                </c:pt>
                <c:pt idx="387">
                  <c:v>2.2400000000000003E-2</c:v>
                </c:pt>
                <c:pt idx="388">
                  <c:v>2.2500000000000003E-2</c:v>
                </c:pt>
                <c:pt idx="389">
                  <c:v>2.2500000000000003E-2</c:v>
                </c:pt>
                <c:pt idx="390">
                  <c:v>2.2500000000000003E-2</c:v>
                </c:pt>
                <c:pt idx="391">
                  <c:v>2.2600000000000002E-2</c:v>
                </c:pt>
                <c:pt idx="392">
                  <c:v>2.2600000000000002E-2</c:v>
                </c:pt>
                <c:pt idx="393">
                  <c:v>2.2700000000000001E-2</c:v>
                </c:pt>
                <c:pt idx="394">
                  <c:v>2.2700000000000001E-2</c:v>
                </c:pt>
                <c:pt idx="395">
                  <c:v>2.2700000000000001E-2</c:v>
                </c:pt>
                <c:pt idx="396">
                  <c:v>2.2800000000000004E-2</c:v>
                </c:pt>
                <c:pt idx="397">
                  <c:v>2.2900000000000004E-2</c:v>
                </c:pt>
                <c:pt idx="398">
                  <c:v>2.2900000000000004E-2</c:v>
                </c:pt>
                <c:pt idx="399">
                  <c:v>2.2900000000000004E-2</c:v>
                </c:pt>
                <c:pt idx="400">
                  <c:v>2.2900000000000004E-2</c:v>
                </c:pt>
                <c:pt idx="401">
                  <c:v>2.2900000000000004E-2</c:v>
                </c:pt>
                <c:pt idx="402">
                  <c:v>2.3E-2</c:v>
                </c:pt>
                <c:pt idx="403">
                  <c:v>2.3E-2</c:v>
                </c:pt>
                <c:pt idx="404">
                  <c:v>2.3099999999999999E-2</c:v>
                </c:pt>
                <c:pt idx="405">
                  <c:v>2.3199999999999995E-2</c:v>
                </c:pt>
                <c:pt idx="406">
                  <c:v>2.3199999999999995E-2</c:v>
                </c:pt>
                <c:pt idx="407">
                  <c:v>2.3299999999999998E-2</c:v>
                </c:pt>
                <c:pt idx="408">
                  <c:v>2.3299999999999998E-2</c:v>
                </c:pt>
                <c:pt idx="409">
                  <c:v>2.3299999999999998E-2</c:v>
                </c:pt>
                <c:pt idx="410">
                  <c:v>2.3400000000000001E-2</c:v>
                </c:pt>
                <c:pt idx="411">
                  <c:v>2.3400000000000001E-2</c:v>
                </c:pt>
                <c:pt idx="412">
                  <c:v>2.35E-2</c:v>
                </c:pt>
                <c:pt idx="413">
                  <c:v>2.3400000000000001E-2</c:v>
                </c:pt>
                <c:pt idx="414">
                  <c:v>2.35E-2</c:v>
                </c:pt>
                <c:pt idx="415">
                  <c:v>2.35E-2</c:v>
                </c:pt>
                <c:pt idx="416">
                  <c:v>2.3599999999999996E-2</c:v>
                </c:pt>
                <c:pt idx="417">
                  <c:v>2.3599999999999996E-2</c:v>
                </c:pt>
                <c:pt idx="418">
                  <c:v>2.3599999999999996E-2</c:v>
                </c:pt>
                <c:pt idx="419">
                  <c:v>2.3699999999999999E-2</c:v>
                </c:pt>
                <c:pt idx="420">
                  <c:v>2.3699999999999999E-2</c:v>
                </c:pt>
                <c:pt idx="421">
                  <c:v>2.3800000000000002E-2</c:v>
                </c:pt>
                <c:pt idx="422">
                  <c:v>2.3800000000000002E-2</c:v>
                </c:pt>
                <c:pt idx="423">
                  <c:v>2.3800000000000002E-2</c:v>
                </c:pt>
                <c:pt idx="424">
                  <c:v>2.3900000000000001E-2</c:v>
                </c:pt>
                <c:pt idx="425">
                  <c:v>2.3900000000000001E-2</c:v>
                </c:pt>
                <c:pt idx="426">
                  <c:v>2.3900000000000001E-2</c:v>
                </c:pt>
                <c:pt idx="427">
                  <c:v>2.4E-2</c:v>
                </c:pt>
                <c:pt idx="428">
                  <c:v>2.4E-2</c:v>
                </c:pt>
                <c:pt idx="429">
                  <c:v>2.41E-2</c:v>
                </c:pt>
                <c:pt idx="430">
                  <c:v>2.41E-2</c:v>
                </c:pt>
                <c:pt idx="431">
                  <c:v>2.4199999999999996E-2</c:v>
                </c:pt>
                <c:pt idx="432">
                  <c:v>2.4199999999999996E-2</c:v>
                </c:pt>
                <c:pt idx="433">
                  <c:v>2.4299999999999999E-2</c:v>
                </c:pt>
                <c:pt idx="434">
                  <c:v>2.4299999999999999E-2</c:v>
                </c:pt>
                <c:pt idx="435">
                  <c:v>2.4299999999999999E-2</c:v>
                </c:pt>
                <c:pt idx="436">
                  <c:v>2.4400000000000002E-2</c:v>
                </c:pt>
                <c:pt idx="437">
                  <c:v>2.4400000000000002E-2</c:v>
                </c:pt>
                <c:pt idx="438">
                  <c:v>2.4400000000000002E-2</c:v>
                </c:pt>
                <c:pt idx="439">
                  <c:v>2.4500000000000001E-2</c:v>
                </c:pt>
                <c:pt idx="440">
                  <c:v>2.4500000000000001E-2</c:v>
                </c:pt>
                <c:pt idx="441">
                  <c:v>2.4500000000000001E-2</c:v>
                </c:pt>
                <c:pt idx="442">
                  <c:v>2.4600000000000004E-2</c:v>
                </c:pt>
                <c:pt idx="443">
                  <c:v>2.4600000000000004E-2</c:v>
                </c:pt>
                <c:pt idx="444">
                  <c:v>2.47E-2</c:v>
                </c:pt>
                <c:pt idx="445">
                  <c:v>2.47E-2</c:v>
                </c:pt>
                <c:pt idx="446">
                  <c:v>2.47E-2</c:v>
                </c:pt>
                <c:pt idx="447">
                  <c:v>2.4799999999999999E-2</c:v>
                </c:pt>
                <c:pt idx="448">
                  <c:v>2.4799999999999999E-2</c:v>
                </c:pt>
                <c:pt idx="449">
                  <c:v>2.4900000000000002E-2</c:v>
                </c:pt>
                <c:pt idx="450">
                  <c:v>2.4900000000000002E-2</c:v>
                </c:pt>
                <c:pt idx="451">
                  <c:v>2.4900000000000002E-2</c:v>
                </c:pt>
                <c:pt idx="452">
                  <c:v>2.5000000000000001E-2</c:v>
                </c:pt>
                <c:pt idx="453">
                  <c:v>2.5000000000000001E-2</c:v>
                </c:pt>
                <c:pt idx="454">
                  <c:v>2.5000000000000001E-2</c:v>
                </c:pt>
                <c:pt idx="455">
                  <c:v>2.5000000000000001E-2</c:v>
                </c:pt>
                <c:pt idx="456">
                  <c:v>2.5100000000000001E-2</c:v>
                </c:pt>
                <c:pt idx="457">
                  <c:v>2.5100000000000001E-2</c:v>
                </c:pt>
                <c:pt idx="458">
                  <c:v>2.5100000000000001E-2</c:v>
                </c:pt>
                <c:pt idx="459">
                  <c:v>2.5200000000000004E-2</c:v>
                </c:pt>
                <c:pt idx="460">
                  <c:v>2.5200000000000004E-2</c:v>
                </c:pt>
                <c:pt idx="461">
                  <c:v>2.53E-2</c:v>
                </c:pt>
                <c:pt idx="462">
                  <c:v>2.53E-2</c:v>
                </c:pt>
                <c:pt idx="463">
                  <c:v>2.53E-2</c:v>
                </c:pt>
                <c:pt idx="464">
                  <c:v>2.5399999999999999E-2</c:v>
                </c:pt>
                <c:pt idx="465">
                  <c:v>2.5399999999999999E-2</c:v>
                </c:pt>
                <c:pt idx="466">
                  <c:v>2.5399999999999999E-2</c:v>
                </c:pt>
                <c:pt idx="467">
                  <c:v>2.5500000000000002E-2</c:v>
                </c:pt>
                <c:pt idx="468">
                  <c:v>2.5500000000000002E-2</c:v>
                </c:pt>
                <c:pt idx="469">
                  <c:v>2.5500000000000002E-2</c:v>
                </c:pt>
                <c:pt idx="470">
                  <c:v>2.5600000000000005E-2</c:v>
                </c:pt>
                <c:pt idx="471">
                  <c:v>2.5600000000000005E-2</c:v>
                </c:pt>
                <c:pt idx="472">
                  <c:v>2.5600000000000005E-2</c:v>
                </c:pt>
                <c:pt idx="473">
                  <c:v>2.5700000000000001E-2</c:v>
                </c:pt>
                <c:pt idx="474">
                  <c:v>2.5700000000000001E-2</c:v>
                </c:pt>
                <c:pt idx="475">
                  <c:v>2.5700000000000001E-2</c:v>
                </c:pt>
                <c:pt idx="476">
                  <c:v>2.5800000000000003E-2</c:v>
                </c:pt>
                <c:pt idx="477">
                  <c:v>2.5800000000000003E-2</c:v>
                </c:pt>
                <c:pt idx="478">
                  <c:v>2.5800000000000003E-2</c:v>
                </c:pt>
                <c:pt idx="479">
                  <c:v>2.5800000000000003E-2</c:v>
                </c:pt>
                <c:pt idx="480">
                  <c:v>2.5900000000000003E-2</c:v>
                </c:pt>
                <c:pt idx="481">
                  <c:v>2.5900000000000003E-2</c:v>
                </c:pt>
                <c:pt idx="482">
                  <c:v>2.5999999999999999E-2</c:v>
                </c:pt>
                <c:pt idx="483">
                  <c:v>2.5999999999999999E-2</c:v>
                </c:pt>
                <c:pt idx="484">
                  <c:v>2.5999999999999999E-2</c:v>
                </c:pt>
                <c:pt idx="485">
                  <c:v>2.6100000000000002E-2</c:v>
                </c:pt>
                <c:pt idx="486">
                  <c:v>2.6100000000000002E-2</c:v>
                </c:pt>
                <c:pt idx="487">
                  <c:v>2.6100000000000002E-2</c:v>
                </c:pt>
                <c:pt idx="488">
                  <c:v>2.6200000000000005E-2</c:v>
                </c:pt>
                <c:pt idx="489">
                  <c:v>2.6200000000000005E-2</c:v>
                </c:pt>
                <c:pt idx="490">
                  <c:v>2.6200000000000005E-2</c:v>
                </c:pt>
                <c:pt idx="491">
                  <c:v>2.63E-2</c:v>
                </c:pt>
                <c:pt idx="492">
                  <c:v>2.63E-2</c:v>
                </c:pt>
                <c:pt idx="493">
                  <c:v>2.63E-2</c:v>
                </c:pt>
                <c:pt idx="494">
                  <c:v>2.6400000000000003E-2</c:v>
                </c:pt>
                <c:pt idx="495">
                  <c:v>2.6400000000000003E-2</c:v>
                </c:pt>
                <c:pt idx="496">
                  <c:v>2.6400000000000003E-2</c:v>
                </c:pt>
                <c:pt idx="497">
                  <c:v>2.6500000000000003E-2</c:v>
                </c:pt>
                <c:pt idx="498">
                  <c:v>2.6500000000000003E-2</c:v>
                </c:pt>
                <c:pt idx="499">
                  <c:v>2.6500000000000003E-2</c:v>
                </c:pt>
                <c:pt idx="500">
                  <c:v>2.6599999999999999E-2</c:v>
                </c:pt>
                <c:pt idx="501">
                  <c:v>2.6599999999999999E-2</c:v>
                </c:pt>
                <c:pt idx="502">
                  <c:v>2.6700000000000002E-2</c:v>
                </c:pt>
                <c:pt idx="503">
                  <c:v>2.6700000000000002E-2</c:v>
                </c:pt>
                <c:pt idx="504">
                  <c:v>2.6800000000000004E-2</c:v>
                </c:pt>
                <c:pt idx="505">
                  <c:v>2.6800000000000004E-2</c:v>
                </c:pt>
                <c:pt idx="506">
                  <c:v>2.6800000000000004E-2</c:v>
                </c:pt>
                <c:pt idx="507">
                  <c:v>2.6800000000000004E-2</c:v>
                </c:pt>
                <c:pt idx="508">
                  <c:v>2.6900000000000004E-2</c:v>
                </c:pt>
                <c:pt idx="509">
                  <c:v>2.6900000000000004E-2</c:v>
                </c:pt>
                <c:pt idx="510">
                  <c:v>2.6900000000000004E-2</c:v>
                </c:pt>
                <c:pt idx="511">
                  <c:v>2.7000000000000003E-2</c:v>
                </c:pt>
                <c:pt idx="512">
                  <c:v>2.7000000000000003E-2</c:v>
                </c:pt>
                <c:pt idx="513">
                  <c:v>2.7000000000000003E-2</c:v>
                </c:pt>
                <c:pt idx="514">
                  <c:v>2.7100000000000003E-2</c:v>
                </c:pt>
                <c:pt idx="515">
                  <c:v>2.7100000000000003E-2</c:v>
                </c:pt>
                <c:pt idx="516">
                  <c:v>2.7100000000000003E-2</c:v>
                </c:pt>
                <c:pt idx="517">
                  <c:v>2.7200000000000002E-2</c:v>
                </c:pt>
                <c:pt idx="518">
                  <c:v>2.7200000000000002E-2</c:v>
                </c:pt>
                <c:pt idx="519">
                  <c:v>2.7200000000000002E-2</c:v>
                </c:pt>
                <c:pt idx="520">
                  <c:v>2.7300000000000001E-2</c:v>
                </c:pt>
                <c:pt idx="521">
                  <c:v>2.7300000000000001E-2</c:v>
                </c:pt>
                <c:pt idx="522">
                  <c:v>2.7400000000000004E-2</c:v>
                </c:pt>
                <c:pt idx="523">
                  <c:v>2.7400000000000004E-2</c:v>
                </c:pt>
                <c:pt idx="524">
                  <c:v>2.7400000000000004E-2</c:v>
                </c:pt>
                <c:pt idx="525">
                  <c:v>2.7500000000000004E-2</c:v>
                </c:pt>
                <c:pt idx="526">
                  <c:v>2.7500000000000004E-2</c:v>
                </c:pt>
                <c:pt idx="527">
                  <c:v>2.7500000000000004E-2</c:v>
                </c:pt>
                <c:pt idx="528">
                  <c:v>2.7600000000000006E-2</c:v>
                </c:pt>
                <c:pt idx="529">
                  <c:v>2.7600000000000006E-2</c:v>
                </c:pt>
                <c:pt idx="530">
                  <c:v>2.7600000000000006E-2</c:v>
                </c:pt>
                <c:pt idx="531">
                  <c:v>2.7600000000000006E-2</c:v>
                </c:pt>
                <c:pt idx="532">
                  <c:v>2.7700000000000002E-2</c:v>
                </c:pt>
                <c:pt idx="533">
                  <c:v>2.7700000000000002E-2</c:v>
                </c:pt>
                <c:pt idx="534">
                  <c:v>2.7700000000000002E-2</c:v>
                </c:pt>
                <c:pt idx="535">
                  <c:v>2.7800000000000002E-2</c:v>
                </c:pt>
                <c:pt idx="536">
                  <c:v>2.7800000000000002E-2</c:v>
                </c:pt>
                <c:pt idx="537">
                  <c:v>2.7900000000000005E-2</c:v>
                </c:pt>
                <c:pt idx="538">
                  <c:v>2.7900000000000005E-2</c:v>
                </c:pt>
                <c:pt idx="539">
                  <c:v>2.7900000000000005E-2</c:v>
                </c:pt>
                <c:pt idx="540">
                  <c:v>2.8000000000000001E-2</c:v>
                </c:pt>
                <c:pt idx="541">
                  <c:v>2.7900000000000005E-2</c:v>
                </c:pt>
                <c:pt idx="542">
                  <c:v>2.8000000000000001E-2</c:v>
                </c:pt>
                <c:pt idx="543">
                  <c:v>2.8000000000000001E-2</c:v>
                </c:pt>
                <c:pt idx="544">
                  <c:v>2.8000000000000001E-2</c:v>
                </c:pt>
                <c:pt idx="545">
                  <c:v>2.8000000000000001E-2</c:v>
                </c:pt>
                <c:pt idx="546">
                  <c:v>2.81E-2</c:v>
                </c:pt>
                <c:pt idx="547">
                  <c:v>2.81E-2</c:v>
                </c:pt>
                <c:pt idx="548">
                  <c:v>2.81E-2</c:v>
                </c:pt>
                <c:pt idx="549">
                  <c:v>2.8199999999999996E-2</c:v>
                </c:pt>
                <c:pt idx="550">
                  <c:v>2.8199999999999996E-2</c:v>
                </c:pt>
                <c:pt idx="551">
                  <c:v>2.8199999999999996E-2</c:v>
                </c:pt>
                <c:pt idx="552">
                  <c:v>2.8299999999999999E-2</c:v>
                </c:pt>
                <c:pt idx="553">
                  <c:v>2.8299999999999999E-2</c:v>
                </c:pt>
                <c:pt idx="554">
                  <c:v>2.8400000000000002E-2</c:v>
                </c:pt>
                <c:pt idx="555">
                  <c:v>2.8400000000000002E-2</c:v>
                </c:pt>
                <c:pt idx="556">
                  <c:v>2.8400000000000002E-2</c:v>
                </c:pt>
                <c:pt idx="557">
                  <c:v>2.8400000000000002E-2</c:v>
                </c:pt>
                <c:pt idx="558">
                  <c:v>2.8400000000000002E-2</c:v>
                </c:pt>
                <c:pt idx="559">
                  <c:v>2.8500000000000001E-2</c:v>
                </c:pt>
                <c:pt idx="560">
                  <c:v>2.8500000000000001E-2</c:v>
                </c:pt>
                <c:pt idx="561">
                  <c:v>2.8500000000000001E-2</c:v>
                </c:pt>
                <c:pt idx="562">
                  <c:v>2.86E-2</c:v>
                </c:pt>
                <c:pt idx="563">
                  <c:v>2.86E-2</c:v>
                </c:pt>
                <c:pt idx="564">
                  <c:v>2.87E-2</c:v>
                </c:pt>
                <c:pt idx="565">
                  <c:v>2.87E-2</c:v>
                </c:pt>
                <c:pt idx="566">
                  <c:v>2.87E-2</c:v>
                </c:pt>
                <c:pt idx="567">
                  <c:v>2.87E-2</c:v>
                </c:pt>
                <c:pt idx="568">
                  <c:v>2.8799999999999999E-2</c:v>
                </c:pt>
                <c:pt idx="569">
                  <c:v>2.8799999999999999E-2</c:v>
                </c:pt>
                <c:pt idx="570">
                  <c:v>2.8899999999999999E-2</c:v>
                </c:pt>
                <c:pt idx="571">
                  <c:v>2.8899999999999999E-2</c:v>
                </c:pt>
                <c:pt idx="572">
                  <c:v>2.8899999999999999E-2</c:v>
                </c:pt>
                <c:pt idx="573">
                  <c:v>2.8899999999999999E-2</c:v>
                </c:pt>
                <c:pt idx="574">
                  <c:v>2.9000000000000001E-2</c:v>
                </c:pt>
                <c:pt idx="575">
                  <c:v>2.9000000000000001E-2</c:v>
                </c:pt>
                <c:pt idx="576">
                  <c:v>2.9000000000000001E-2</c:v>
                </c:pt>
                <c:pt idx="577">
                  <c:v>2.9000000000000001E-2</c:v>
                </c:pt>
                <c:pt idx="578">
                  <c:v>2.9000000000000001E-2</c:v>
                </c:pt>
                <c:pt idx="579">
                  <c:v>2.9000000000000001E-2</c:v>
                </c:pt>
                <c:pt idx="580">
                  <c:v>2.9100000000000001E-2</c:v>
                </c:pt>
                <c:pt idx="581">
                  <c:v>2.9100000000000001E-2</c:v>
                </c:pt>
                <c:pt idx="582">
                  <c:v>2.9100000000000001E-2</c:v>
                </c:pt>
                <c:pt idx="583">
                  <c:v>2.9100000000000001E-2</c:v>
                </c:pt>
                <c:pt idx="584">
                  <c:v>2.9200000000000004E-2</c:v>
                </c:pt>
                <c:pt idx="585">
                  <c:v>2.9200000000000004E-2</c:v>
                </c:pt>
                <c:pt idx="586">
                  <c:v>2.9200000000000004E-2</c:v>
                </c:pt>
                <c:pt idx="587">
                  <c:v>2.93E-2</c:v>
                </c:pt>
                <c:pt idx="588">
                  <c:v>2.93E-2</c:v>
                </c:pt>
                <c:pt idx="589">
                  <c:v>2.93E-2</c:v>
                </c:pt>
                <c:pt idx="590">
                  <c:v>2.9399999999999999E-2</c:v>
                </c:pt>
                <c:pt idx="591">
                  <c:v>2.9399999999999999E-2</c:v>
                </c:pt>
                <c:pt idx="592">
                  <c:v>2.9399999999999999E-2</c:v>
                </c:pt>
                <c:pt idx="593">
                  <c:v>2.9399999999999999E-2</c:v>
                </c:pt>
                <c:pt idx="594">
                  <c:v>2.9500000000000002E-2</c:v>
                </c:pt>
                <c:pt idx="595">
                  <c:v>2.9500000000000002E-2</c:v>
                </c:pt>
                <c:pt idx="596">
                  <c:v>2.9500000000000002E-2</c:v>
                </c:pt>
                <c:pt idx="597">
                  <c:v>2.9500000000000002E-2</c:v>
                </c:pt>
                <c:pt idx="598">
                  <c:v>2.9500000000000002E-2</c:v>
                </c:pt>
                <c:pt idx="599">
                  <c:v>2.9500000000000002E-2</c:v>
                </c:pt>
                <c:pt idx="600">
                  <c:v>2.9600000000000001E-2</c:v>
                </c:pt>
                <c:pt idx="601">
                  <c:v>2.9600000000000001E-2</c:v>
                </c:pt>
                <c:pt idx="602">
                  <c:v>2.9600000000000001E-2</c:v>
                </c:pt>
                <c:pt idx="603">
                  <c:v>2.9600000000000001E-2</c:v>
                </c:pt>
                <c:pt idx="604">
                  <c:v>2.9700000000000001E-2</c:v>
                </c:pt>
                <c:pt idx="605">
                  <c:v>2.9700000000000001E-2</c:v>
                </c:pt>
                <c:pt idx="606">
                  <c:v>2.9700000000000001E-2</c:v>
                </c:pt>
                <c:pt idx="607">
                  <c:v>2.9700000000000001E-2</c:v>
                </c:pt>
                <c:pt idx="608">
                  <c:v>2.9800000000000004E-2</c:v>
                </c:pt>
                <c:pt idx="609">
                  <c:v>2.9800000000000004E-2</c:v>
                </c:pt>
                <c:pt idx="610">
                  <c:v>2.9800000000000004E-2</c:v>
                </c:pt>
                <c:pt idx="611">
                  <c:v>2.9899999999999999E-2</c:v>
                </c:pt>
                <c:pt idx="612">
                  <c:v>2.9899999999999999E-2</c:v>
                </c:pt>
                <c:pt idx="613">
                  <c:v>2.9899999999999999E-2</c:v>
                </c:pt>
                <c:pt idx="614">
                  <c:v>2.9899999999999999E-2</c:v>
                </c:pt>
                <c:pt idx="615">
                  <c:v>2.9899999999999999E-2</c:v>
                </c:pt>
                <c:pt idx="616">
                  <c:v>3.0000000000000002E-2</c:v>
                </c:pt>
                <c:pt idx="617">
                  <c:v>3.0000000000000002E-2</c:v>
                </c:pt>
                <c:pt idx="618">
                  <c:v>3.0000000000000002E-2</c:v>
                </c:pt>
                <c:pt idx="619">
                  <c:v>3.0000000000000002E-2</c:v>
                </c:pt>
                <c:pt idx="620">
                  <c:v>3.0000000000000002E-2</c:v>
                </c:pt>
                <c:pt idx="621">
                  <c:v>3.0000000000000002E-2</c:v>
                </c:pt>
                <c:pt idx="622">
                  <c:v>3.0000000000000002E-2</c:v>
                </c:pt>
                <c:pt idx="623">
                  <c:v>3.0100000000000002E-2</c:v>
                </c:pt>
                <c:pt idx="624">
                  <c:v>3.0100000000000002E-2</c:v>
                </c:pt>
                <c:pt idx="625">
                  <c:v>3.0100000000000002E-2</c:v>
                </c:pt>
                <c:pt idx="626">
                  <c:v>3.0100000000000002E-2</c:v>
                </c:pt>
                <c:pt idx="627">
                  <c:v>3.0200000000000005E-2</c:v>
                </c:pt>
                <c:pt idx="628">
                  <c:v>3.0200000000000005E-2</c:v>
                </c:pt>
                <c:pt idx="629">
                  <c:v>3.0200000000000005E-2</c:v>
                </c:pt>
                <c:pt idx="630">
                  <c:v>3.0200000000000005E-2</c:v>
                </c:pt>
                <c:pt idx="631">
                  <c:v>3.0200000000000005E-2</c:v>
                </c:pt>
                <c:pt idx="632">
                  <c:v>3.0300000000000001E-2</c:v>
                </c:pt>
                <c:pt idx="633">
                  <c:v>3.0300000000000001E-2</c:v>
                </c:pt>
                <c:pt idx="634">
                  <c:v>3.0300000000000001E-2</c:v>
                </c:pt>
                <c:pt idx="635">
                  <c:v>3.0300000000000001E-2</c:v>
                </c:pt>
                <c:pt idx="636">
                  <c:v>3.0300000000000001E-2</c:v>
                </c:pt>
                <c:pt idx="637">
                  <c:v>3.0400000000000003E-2</c:v>
                </c:pt>
                <c:pt idx="638">
                  <c:v>3.0400000000000003E-2</c:v>
                </c:pt>
                <c:pt idx="639">
                  <c:v>3.0400000000000003E-2</c:v>
                </c:pt>
                <c:pt idx="640">
                  <c:v>3.0500000000000003E-2</c:v>
                </c:pt>
                <c:pt idx="641">
                  <c:v>3.0500000000000003E-2</c:v>
                </c:pt>
                <c:pt idx="642">
                  <c:v>3.0500000000000003E-2</c:v>
                </c:pt>
                <c:pt idx="643">
                  <c:v>3.0500000000000003E-2</c:v>
                </c:pt>
                <c:pt idx="644">
                  <c:v>3.0500000000000003E-2</c:v>
                </c:pt>
                <c:pt idx="645">
                  <c:v>3.0500000000000003E-2</c:v>
                </c:pt>
                <c:pt idx="646">
                  <c:v>3.0500000000000003E-2</c:v>
                </c:pt>
                <c:pt idx="647">
                  <c:v>3.0500000000000003E-2</c:v>
                </c:pt>
                <c:pt idx="648">
                  <c:v>3.0599999999999999E-2</c:v>
                </c:pt>
                <c:pt idx="649">
                  <c:v>3.0599999999999999E-2</c:v>
                </c:pt>
                <c:pt idx="650">
                  <c:v>3.0599999999999999E-2</c:v>
                </c:pt>
                <c:pt idx="651">
                  <c:v>3.0599999999999999E-2</c:v>
                </c:pt>
                <c:pt idx="652">
                  <c:v>3.0599999999999999E-2</c:v>
                </c:pt>
                <c:pt idx="653">
                  <c:v>3.0599999999999999E-2</c:v>
                </c:pt>
                <c:pt idx="654">
                  <c:v>3.0599999999999999E-2</c:v>
                </c:pt>
                <c:pt idx="655">
                  <c:v>3.0599999999999999E-2</c:v>
                </c:pt>
                <c:pt idx="656">
                  <c:v>3.0700000000000002E-2</c:v>
                </c:pt>
                <c:pt idx="657">
                  <c:v>3.0599999999999999E-2</c:v>
                </c:pt>
                <c:pt idx="658">
                  <c:v>3.0700000000000002E-2</c:v>
                </c:pt>
                <c:pt idx="659">
                  <c:v>3.0700000000000002E-2</c:v>
                </c:pt>
                <c:pt idx="660">
                  <c:v>3.0700000000000002E-2</c:v>
                </c:pt>
                <c:pt idx="661">
                  <c:v>3.0700000000000002E-2</c:v>
                </c:pt>
                <c:pt idx="662">
                  <c:v>3.0800000000000004E-2</c:v>
                </c:pt>
                <c:pt idx="663">
                  <c:v>3.0800000000000004E-2</c:v>
                </c:pt>
                <c:pt idx="664">
                  <c:v>3.0800000000000004E-2</c:v>
                </c:pt>
                <c:pt idx="665">
                  <c:v>3.0800000000000004E-2</c:v>
                </c:pt>
                <c:pt idx="666">
                  <c:v>3.0800000000000004E-2</c:v>
                </c:pt>
                <c:pt idx="667">
                  <c:v>3.0800000000000004E-2</c:v>
                </c:pt>
                <c:pt idx="668">
                  <c:v>3.0800000000000004E-2</c:v>
                </c:pt>
                <c:pt idx="669">
                  <c:v>3.0800000000000004E-2</c:v>
                </c:pt>
                <c:pt idx="670">
                  <c:v>3.09E-2</c:v>
                </c:pt>
                <c:pt idx="671">
                  <c:v>3.0800000000000004E-2</c:v>
                </c:pt>
                <c:pt idx="672">
                  <c:v>3.09E-2</c:v>
                </c:pt>
                <c:pt idx="673">
                  <c:v>3.09E-2</c:v>
                </c:pt>
                <c:pt idx="674">
                  <c:v>3.09E-2</c:v>
                </c:pt>
                <c:pt idx="675">
                  <c:v>3.09E-2</c:v>
                </c:pt>
                <c:pt idx="676">
                  <c:v>3.1000000000000003E-2</c:v>
                </c:pt>
                <c:pt idx="677">
                  <c:v>3.1000000000000003E-2</c:v>
                </c:pt>
                <c:pt idx="678">
                  <c:v>3.1000000000000003E-2</c:v>
                </c:pt>
                <c:pt idx="679">
                  <c:v>3.1000000000000003E-2</c:v>
                </c:pt>
                <c:pt idx="680">
                  <c:v>3.1000000000000003E-2</c:v>
                </c:pt>
                <c:pt idx="681">
                  <c:v>3.1100000000000003E-2</c:v>
                </c:pt>
                <c:pt idx="682">
                  <c:v>3.1000000000000003E-2</c:v>
                </c:pt>
                <c:pt idx="683">
                  <c:v>3.1000000000000003E-2</c:v>
                </c:pt>
                <c:pt idx="684">
                  <c:v>3.1100000000000003E-2</c:v>
                </c:pt>
                <c:pt idx="685">
                  <c:v>3.1100000000000003E-2</c:v>
                </c:pt>
                <c:pt idx="686">
                  <c:v>3.1100000000000003E-2</c:v>
                </c:pt>
                <c:pt idx="687">
                  <c:v>3.1100000000000003E-2</c:v>
                </c:pt>
                <c:pt idx="688">
                  <c:v>3.1100000000000003E-2</c:v>
                </c:pt>
                <c:pt idx="689">
                  <c:v>3.1199999999999999E-2</c:v>
                </c:pt>
                <c:pt idx="690">
                  <c:v>3.1100000000000003E-2</c:v>
                </c:pt>
                <c:pt idx="691">
                  <c:v>3.1199999999999999E-2</c:v>
                </c:pt>
                <c:pt idx="692">
                  <c:v>3.1199999999999999E-2</c:v>
                </c:pt>
                <c:pt idx="693">
                  <c:v>3.1199999999999999E-2</c:v>
                </c:pt>
                <c:pt idx="694">
                  <c:v>3.1199999999999999E-2</c:v>
                </c:pt>
                <c:pt idx="695">
                  <c:v>3.1300000000000001E-2</c:v>
                </c:pt>
                <c:pt idx="696">
                  <c:v>3.1300000000000001E-2</c:v>
                </c:pt>
                <c:pt idx="697">
                  <c:v>3.1300000000000001E-2</c:v>
                </c:pt>
                <c:pt idx="698">
                  <c:v>3.1300000000000001E-2</c:v>
                </c:pt>
                <c:pt idx="699">
                  <c:v>3.1300000000000001E-2</c:v>
                </c:pt>
                <c:pt idx="700">
                  <c:v>3.1300000000000001E-2</c:v>
                </c:pt>
                <c:pt idx="701">
                  <c:v>3.1399999999999997E-2</c:v>
                </c:pt>
                <c:pt idx="702">
                  <c:v>3.1399999999999997E-2</c:v>
                </c:pt>
                <c:pt idx="703">
                  <c:v>3.1399999999999997E-2</c:v>
                </c:pt>
                <c:pt idx="704">
                  <c:v>3.1399999999999997E-2</c:v>
                </c:pt>
                <c:pt idx="705">
                  <c:v>3.1399999999999997E-2</c:v>
                </c:pt>
                <c:pt idx="706">
                  <c:v>3.1399999999999997E-2</c:v>
                </c:pt>
                <c:pt idx="707">
                  <c:v>3.1399999999999997E-2</c:v>
                </c:pt>
                <c:pt idx="708">
                  <c:v>3.1399999999999997E-2</c:v>
                </c:pt>
                <c:pt idx="709">
                  <c:v>3.1399999999999997E-2</c:v>
                </c:pt>
                <c:pt idx="710">
                  <c:v>3.1399999999999997E-2</c:v>
                </c:pt>
                <c:pt idx="711">
                  <c:v>3.1399999999999997E-2</c:v>
                </c:pt>
                <c:pt idx="712">
                  <c:v>3.15E-2</c:v>
                </c:pt>
                <c:pt idx="713">
                  <c:v>3.15E-2</c:v>
                </c:pt>
                <c:pt idx="714">
                  <c:v>3.15E-2</c:v>
                </c:pt>
                <c:pt idx="715">
                  <c:v>3.15E-2</c:v>
                </c:pt>
                <c:pt idx="716">
                  <c:v>3.160000000000001E-2</c:v>
                </c:pt>
                <c:pt idx="717">
                  <c:v>3.160000000000001E-2</c:v>
                </c:pt>
                <c:pt idx="718">
                  <c:v>3.15E-2</c:v>
                </c:pt>
                <c:pt idx="719">
                  <c:v>3.15E-2</c:v>
                </c:pt>
                <c:pt idx="720">
                  <c:v>3.160000000000001E-2</c:v>
                </c:pt>
                <c:pt idx="721">
                  <c:v>3.160000000000001E-2</c:v>
                </c:pt>
                <c:pt idx="722">
                  <c:v>3.160000000000001E-2</c:v>
                </c:pt>
                <c:pt idx="723">
                  <c:v>3.160000000000001E-2</c:v>
                </c:pt>
                <c:pt idx="724">
                  <c:v>3.160000000000001E-2</c:v>
                </c:pt>
                <c:pt idx="725">
                  <c:v>3.160000000000001E-2</c:v>
                </c:pt>
                <c:pt idx="726">
                  <c:v>3.160000000000001E-2</c:v>
                </c:pt>
                <c:pt idx="727">
                  <c:v>3.160000000000001E-2</c:v>
                </c:pt>
                <c:pt idx="728">
                  <c:v>3.160000000000001E-2</c:v>
                </c:pt>
                <c:pt idx="729">
                  <c:v>3.1700000000000006E-2</c:v>
                </c:pt>
                <c:pt idx="730">
                  <c:v>3.1700000000000006E-2</c:v>
                </c:pt>
                <c:pt idx="731">
                  <c:v>3.1700000000000006E-2</c:v>
                </c:pt>
                <c:pt idx="732">
                  <c:v>3.1700000000000006E-2</c:v>
                </c:pt>
                <c:pt idx="733">
                  <c:v>3.1700000000000006E-2</c:v>
                </c:pt>
                <c:pt idx="734">
                  <c:v>3.1700000000000006E-2</c:v>
                </c:pt>
                <c:pt idx="735">
                  <c:v>3.1800000000000002E-2</c:v>
                </c:pt>
                <c:pt idx="736">
                  <c:v>3.1800000000000002E-2</c:v>
                </c:pt>
                <c:pt idx="737">
                  <c:v>3.1800000000000002E-2</c:v>
                </c:pt>
                <c:pt idx="738">
                  <c:v>3.1800000000000002E-2</c:v>
                </c:pt>
                <c:pt idx="739">
                  <c:v>3.1800000000000002E-2</c:v>
                </c:pt>
                <c:pt idx="740">
                  <c:v>3.1800000000000002E-2</c:v>
                </c:pt>
                <c:pt idx="741">
                  <c:v>3.1800000000000002E-2</c:v>
                </c:pt>
                <c:pt idx="742">
                  <c:v>3.1800000000000002E-2</c:v>
                </c:pt>
                <c:pt idx="743">
                  <c:v>3.1800000000000002E-2</c:v>
                </c:pt>
                <c:pt idx="744">
                  <c:v>3.1800000000000002E-2</c:v>
                </c:pt>
                <c:pt idx="745">
                  <c:v>3.1900000000000005E-2</c:v>
                </c:pt>
                <c:pt idx="746">
                  <c:v>3.1900000000000005E-2</c:v>
                </c:pt>
                <c:pt idx="747">
                  <c:v>3.1900000000000005E-2</c:v>
                </c:pt>
                <c:pt idx="748">
                  <c:v>3.1900000000000005E-2</c:v>
                </c:pt>
                <c:pt idx="749">
                  <c:v>3.1900000000000005E-2</c:v>
                </c:pt>
                <c:pt idx="750">
                  <c:v>3.1900000000000005E-2</c:v>
                </c:pt>
                <c:pt idx="751">
                  <c:v>3.1900000000000005E-2</c:v>
                </c:pt>
                <c:pt idx="752">
                  <c:v>3.1900000000000005E-2</c:v>
                </c:pt>
                <c:pt idx="753">
                  <c:v>3.1900000000000005E-2</c:v>
                </c:pt>
                <c:pt idx="754">
                  <c:v>3.1900000000000005E-2</c:v>
                </c:pt>
                <c:pt idx="755">
                  <c:v>3.1900000000000005E-2</c:v>
                </c:pt>
                <c:pt idx="756">
                  <c:v>3.1900000000000005E-2</c:v>
                </c:pt>
                <c:pt idx="757">
                  <c:v>3.1900000000000005E-2</c:v>
                </c:pt>
                <c:pt idx="758">
                  <c:v>3.1900000000000005E-2</c:v>
                </c:pt>
                <c:pt idx="759">
                  <c:v>3.1900000000000005E-2</c:v>
                </c:pt>
                <c:pt idx="760">
                  <c:v>3.2000000000000008E-2</c:v>
                </c:pt>
                <c:pt idx="761">
                  <c:v>3.2000000000000008E-2</c:v>
                </c:pt>
                <c:pt idx="762">
                  <c:v>3.2000000000000008E-2</c:v>
                </c:pt>
                <c:pt idx="763">
                  <c:v>3.2000000000000008E-2</c:v>
                </c:pt>
                <c:pt idx="764">
                  <c:v>3.2000000000000008E-2</c:v>
                </c:pt>
                <c:pt idx="765">
                  <c:v>3.2000000000000008E-2</c:v>
                </c:pt>
                <c:pt idx="766">
                  <c:v>3.2000000000000008E-2</c:v>
                </c:pt>
                <c:pt idx="767">
                  <c:v>3.2000000000000008E-2</c:v>
                </c:pt>
                <c:pt idx="768">
                  <c:v>3.2000000000000008E-2</c:v>
                </c:pt>
                <c:pt idx="769">
                  <c:v>3.2000000000000008E-2</c:v>
                </c:pt>
                <c:pt idx="770">
                  <c:v>3.2000000000000008E-2</c:v>
                </c:pt>
                <c:pt idx="771">
                  <c:v>3.2000000000000008E-2</c:v>
                </c:pt>
                <c:pt idx="772">
                  <c:v>3.2100000000000004E-2</c:v>
                </c:pt>
                <c:pt idx="773">
                  <c:v>3.2100000000000004E-2</c:v>
                </c:pt>
                <c:pt idx="774">
                  <c:v>3.2100000000000004E-2</c:v>
                </c:pt>
                <c:pt idx="775">
                  <c:v>3.2100000000000004E-2</c:v>
                </c:pt>
                <c:pt idx="776">
                  <c:v>3.2100000000000004E-2</c:v>
                </c:pt>
                <c:pt idx="777">
                  <c:v>3.2100000000000004E-2</c:v>
                </c:pt>
                <c:pt idx="778">
                  <c:v>3.2100000000000004E-2</c:v>
                </c:pt>
                <c:pt idx="779">
                  <c:v>3.2100000000000004E-2</c:v>
                </c:pt>
                <c:pt idx="780">
                  <c:v>3.2100000000000004E-2</c:v>
                </c:pt>
                <c:pt idx="781">
                  <c:v>3.2100000000000004E-2</c:v>
                </c:pt>
                <c:pt idx="782">
                  <c:v>3.2199999999999999E-2</c:v>
                </c:pt>
                <c:pt idx="783">
                  <c:v>3.2100000000000004E-2</c:v>
                </c:pt>
                <c:pt idx="784">
                  <c:v>3.2100000000000004E-2</c:v>
                </c:pt>
                <c:pt idx="785">
                  <c:v>3.2199999999999999E-2</c:v>
                </c:pt>
                <c:pt idx="786">
                  <c:v>3.2199999999999999E-2</c:v>
                </c:pt>
                <c:pt idx="787">
                  <c:v>3.2199999999999999E-2</c:v>
                </c:pt>
                <c:pt idx="788">
                  <c:v>3.2199999999999999E-2</c:v>
                </c:pt>
                <c:pt idx="789">
                  <c:v>3.2199999999999999E-2</c:v>
                </c:pt>
                <c:pt idx="790">
                  <c:v>3.2199999999999999E-2</c:v>
                </c:pt>
                <c:pt idx="791">
                  <c:v>3.2199999999999999E-2</c:v>
                </c:pt>
                <c:pt idx="792">
                  <c:v>3.2199999999999999E-2</c:v>
                </c:pt>
                <c:pt idx="793">
                  <c:v>3.2199999999999999E-2</c:v>
                </c:pt>
                <c:pt idx="794">
                  <c:v>3.2199999999999999E-2</c:v>
                </c:pt>
                <c:pt idx="795">
                  <c:v>3.2199999999999999E-2</c:v>
                </c:pt>
                <c:pt idx="796">
                  <c:v>3.2199999999999999E-2</c:v>
                </c:pt>
                <c:pt idx="797">
                  <c:v>3.2199999999999999E-2</c:v>
                </c:pt>
                <c:pt idx="798">
                  <c:v>3.2199999999999999E-2</c:v>
                </c:pt>
                <c:pt idx="799">
                  <c:v>3.2199999999999999E-2</c:v>
                </c:pt>
                <c:pt idx="800">
                  <c:v>3.2199999999999999E-2</c:v>
                </c:pt>
                <c:pt idx="801">
                  <c:v>3.2300000000000002E-2</c:v>
                </c:pt>
                <c:pt idx="802">
                  <c:v>3.2300000000000002E-2</c:v>
                </c:pt>
                <c:pt idx="803">
                  <c:v>3.2300000000000002E-2</c:v>
                </c:pt>
                <c:pt idx="804">
                  <c:v>3.2300000000000002E-2</c:v>
                </c:pt>
                <c:pt idx="805">
                  <c:v>3.2300000000000002E-2</c:v>
                </c:pt>
                <c:pt idx="806">
                  <c:v>3.2300000000000002E-2</c:v>
                </c:pt>
                <c:pt idx="807">
                  <c:v>3.2300000000000002E-2</c:v>
                </c:pt>
                <c:pt idx="808">
                  <c:v>3.2300000000000002E-2</c:v>
                </c:pt>
                <c:pt idx="809">
                  <c:v>3.2300000000000002E-2</c:v>
                </c:pt>
                <c:pt idx="810">
                  <c:v>3.2399999999999998E-2</c:v>
                </c:pt>
                <c:pt idx="811">
                  <c:v>3.2399999999999998E-2</c:v>
                </c:pt>
                <c:pt idx="812">
                  <c:v>3.2300000000000002E-2</c:v>
                </c:pt>
                <c:pt idx="813">
                  <c:v>3.2399999999999998E-2</c:v>
                </c:pt>
                <c:pt idx="814">
                  <c:v>3.2399999999999998E-2</c:v>
                </c:pt>
                <c:pt idx="815">
                  <c:v>3.2399999999999998E-2</c:v>
                </c:pt>
                <c:pt idx="816">
                  <c:v>3.2399999999999998E-2</c:v>
                </c:pt>
                <c:pt idx="817">
                  <c:v>3.2399999999999998E-2</c:v>
                </c:pt>
                <c:pt idx="818">
                  <c:v>3.2399999999999998E-2</c:v>
                </c:pt>
                <c:pt idx="819">
                  <c:v>3.2399999999999998E-2</c:v>
                </c:pt>
                <c:pt idx="820">
                  <c:v>3.2399999999999998E-2</c:v>
                </c:pt>
                <c:pt idx="821">
                  <c:v>3.2399999999999998E-2</c:v>
                </c:pt>
                <c:pt idx="822">
                  <c:v>3.2399999999999998E-2</c:v>
                </c:pt>
                <c:pt idx="823">
                  <c:v>3.2399999999999998E-2</c:v>
                </c:pt>
                <c:pt idx="824">
                  <c:v>3.2500000000000001E-2</c:v>
                </c:pt>
                <c:pt idx="825">
                  <c:v>3.2500000000000001E-2</c:v>
                </c:pt>
                <c:pt idx="826">
                  <c:v>3.2500000000000001E-2</c:v>
                </c:pt>
                <c:pt idx="827">
                  <c:v>3.2500000000000001E-2</c:v>
                </c:pt>
                <c:pt idx="828">
                  <c:v>3.2500000000000001E-2</c:v>
                </c:pt>
                <c:pt idx="829">
                  <c:v>3.2500000000000001E-2</c:v>
                </c:pt>
                <c:pt idx="830">
                  <c:v>3.2500000000000001E-2</c:v>
                </c:pt>
              </c:numCache>
            </c:numRef>
          </c:yVal>
          <c:smooth val="1"/>
          <c:extLst>
            <c:ext xmlns:c16="http://schemas.microsoft.com/office/drawing/2014/chart" uri="{C3380CC4-5D6E-409C-BE32-E72D297353CC}">
              <c16:uniqueId val="{00000005-20E4-473C-8B60-03E4821EF888}"/>
            </c:ext>
          </c:extLst>
        </c:ser>
        <c:dLbls>
          <c:showLegendKey val="0"/>
          <c:showVal val="0"/>
          <c:showCatName val="0"/>
          <c:showSerName val="0"/>
          <c:showPercent val="0"/>
          <c:showBubbleSize val="0"/>
        </c:dLbls>
        <c:axId val="171959424"/>
        <c:axId val="171961344"/>
      </c:scatterChart>
      <c:valAx>
        <c:axId val="171959424"/>
        <c:scaling>
          <c:orientation val="minMax"/>
        </c:scaling>
        <c:delete val="0"/>
        <c:axPos val="b"/>
        <c:title>
          <c:tx>
            <c:rich>
              <a:bodyPr/>
              <a:lstStyle/>
              <a:p>
                <a:pPr>
                  <a:defRPr/>
                </a:pPr>
                <a:r>
                  <a:rPr lang="ru-RU"/>
                  <a:t>Время, с</a:t>
                </a:r>
              </a:p>
            </c:rich>
          </c:tx>
          <c:layout/>
          <c:overlay val="0"/>
        </c:title>
        <c:numFmt formatCode="\О\с\н\о\в\н\о\й" sourceLinked="1"/>
        <c:majorTickMark val="out"/>
        <c:minorTickMark val="none"/>
        <c:tickLblPos val="nextTo"/>
        <c:crossAx val="171961344"/>
        <c:crosses val="autoZero"/>
        <c:crossBetween val="midCat"/>
      </c:valAx>
      <c:valAx>
        <c:axId val="171961344"/>
        <c:scaling>
          <c:orientation val="minMax"/>
        </c:scaling>
        <c:delete val="0"/>
        <c:axPos val="l"/>
        <c:majorGridlines/>
        <c:title>
          <c:tx>
            <c:rich>
              <a:bodyPr rot="-5400000" vert="horz"/>
              <a:lstStyle/>
              <a:p>
                <a:pPr>
                  <a:defRPr/>
                </a:pPr>
                <a:r>
                  <a:rPr lang="en-US"/>
                  <a:t>Iout, </a:t>
                </a:r>
                <a:r>
                  <a:rPr lang="ru-RU"/>
                  <a:t>мВт</a:t>
                </a:r>
              </a:p>
            </c:rich>
          </c:tx>
          <c:layout/>
          <c:overlay val="0"/>
        </c:title>
        <c:numFmt formatCode="\О\с\н\о\в\н\о\й" sourceLinked="1"/>
        <c:majorTickMark val="out"/>
        <c:minorTickMark val="none"/>
        <c:tickLblPos val="nextTo"/>
        <c:crossAx val="171959424"/>
        <c:crosses val="autoZero"/>
        <c:crossBetween val="midCat"/>
      </c:valAx>
    </c:plotArea>
    <c:plotVisOnly val="1"/>
    <c:dispBlanksAs val="gap"/>
    <c:showDLblsOverMax val="0"/>
  </c:chart>
  <c:externalData r:id="rId1">
    <c:autoUpdate val="0"/>
  </c:externalData>
  <c:userShapes r:id="rId2"/>
</c:chartSpace>
</file>

<file path=ppt/drawings/_rels/vmlDrawing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4.wmf"/></Relationships>
</file>

<file path=ppt/drawings/drawing1.xml><?xml version="1.0" encoding="utf-8"?>
<c:userShapes xmlns:c="http://schemas.openxmlformats.org/drawingml/2006/chart">
  <cdr:relSizeAnchor xmlns:cdr="http://schemas.openxmlformats.org/drawingml/2006/chartDrawing">
    <cdr:from>
      <cdr:x>0.47708</cdr:x>
      <cdr:y>0.07986</cdr:y>
    </cdr:from>
    <cdr:to>
      <cdr:x>0.55833</cdr:x>
      <cdr:y>0.17361</cdr:y>
    </cdr:to>
    <cdr:sp macro="" textlink="">
      <cdr:nvSpPr>
        <cdr:cNvPr id="2" name="TextBox 1"/>
        <cdr:cNvSpPr txBox="1"/>
      </cdr:nvSpPr>
      <cdr:spPr>
        <a:xfrm xmlns:a="http://schemas.openxmlformats.org/drawingml/2006/main">
          <a:off x="2181225" y="219075"/>
          <a:ext cx="371475" cy="25717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a:t>1</a:t>
          </a:r>
          <a:endParaRPr lang="ru-RU" sz="1100"/>
        </a:p>
      </cdr:txBody>
    </cdr:sp>
  </cdr:relSizeAnchor>
  <cdr:relSizeAnchor xmlns:cdr="http://schemas.openxmlformats.org/drawingml/2006/chartDrawing">
    <cdr:from>
      <cdr:x>0.56042</cdr:x>
      <cdr:y>0.21875</cdr:y>
    </cdr:from>
    <cdr:to>
      <cdr:x>0.64167</cdr:x>
      <cdr:y>0.32292</cdr:y>
    </cdr:to>
    <cdr:sp macro="" textlink="">
      <cdr:nvSpPr>
        <cdr:cNvPr id="3" name="TextBox 2"/>
        <cdr:cNvSpPr txBox="1"/>
      </cdr:nvSpPr>
      <cdr:spPr>
        <a:xfrm xmlns:a="http://schemas.openxmlformats.org/drawingml/2006/main">
          <a:off x="2562225" y="600075"/>
          <a:ext cx="371475" cy="2857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a:t>2</a:t>
          </a:r>
          <a:endParaRPr lang="ru-RU" sz="1100"/>
        </a:p>
      </cdr:txBody>
    </cdr:sp>
  </cdr:relSizeAnchor>
  <cdr:relSizeAnchor xmlns:cdr="http://schemas.openxmlformats.org/drawingml/2006/chartDrawing">
    <cdr:from>
      <cdr:x>0.47708</cdr:x>
      <cdr:y>0.07986</cdr:y>
    </cdr:from>
    <cdr:to>
      <cdr:x>0.55833</cdr:x>
      <cdr:y>0.17361</cdr:y>
    </cdr:to>
    <cdr:sp macro="" textlink="">
      <cdr:nvSpPr>
        <cdr:cNvPr id="4" name="TextBox 1"/>
        <cdr:cNvSpPr txBox="1"/>
      </cdr:nvSpPr>
      <cdr:spPr>
        <a:xfrm xmlns:a="http://schemas.openxmlformats.org/drawingml/2006/main">
          <a:off x="2181225" y="219075"/>
          <a:ext cx="371475" cy="25717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a:t>1</a:t>
          </a:r>
          <a:r>
            <a:rPr lang="ru-RU" sz="1100"/>
            <a:t> В</a:t>
          </a:r>
        </a:p>
      </cdr:txBody>
    </cdr:sp>
  </cdr:relSizeAnchor>
  <cdr:relSizeAnchor xmlns:cdr="http://schemas.openxmlformats.org/drawingml/2006/chartDrawing">
    <cdr:from>
      <cdr:x>0.56042</cdr:x>
      <cdr:y>0.21875</cdr:y>
    </cdr:from>
    <cdr:to>
      <cdr:x>0.64167</cdr:x>
      <cdr:y>0.32292</cdr:y>
    </cdr:to>
    <cdr:sp macro="" textlink="">
      <cdr:nvSpPr>
        <cdr:cNvPr id="5" name="TextBox 2"/>
        <cdr:cNvSpPr txBox="1"/>
      </cdr:nvSpPr>
      <cdr:spPr>
        <a:xfrm xmlns:a="http://schemas.openxmlformats.org/drawingml/2006/main">
          <a:off x="2562225" y="600075"/>
          <a:ext cx="371475" cy="2857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a:t>2</a:t>
          </a:r>
          <a:r>
            <a:rPr lang="ru-RU" sz="1100"/>
            <a:t> В</a:t>
          </a:r>
        </a:p>
      </cdr:txBody>
    </cdr:sp>
  </cdr:relSizeAnchor>
  <cdr:relSizeAnchor xmlns:cdr="http://schemas.openxmlformats.org/drawingml/2006/chartDrawing">
    <cdr:from>
      <cdr:x>0.54583</cdr:x>
      <cdr:y>0.45486</cdr:y>
    </cdr:from>
    <cdr:to>
      <cdr:x>0.74583</cdr:x>
      <cdr:y>0.78819</cdr:y>
    </cdr:to>
    <cdr:sp macro="" textlink="">
      <cdr:nvSpPr>
        <cdr:cNvPr id="6" name="TextBox 5"/>
        <cdr:cNvSpPr txBox="1"/>
      </cdr:nvSpPr>
      <cdr:spPr>
        <a:xfrm xmlns:a="http://schemas.openxmlformats.org/drawingml/2006/main">
          <a:off x="2495550" y="1247775"/>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a:t>3 </a:t>
          </a:r>
          <a:r>
            <a:rPr lang="ru-RU" sz="1100"/>
            <a:t>В</a:t>
          </a:r>
        </a:p>
      </cdr:txBody>
    </cdr:sp>
  </cdr:relSizeAnchor>
  <cdr:relSizeAnchor xmlns:cdr="http://schemas.openxmlformats.org/drawingml/2006/chartDrawing">
    <cdr:from>
      <cdr:x>0.01111</cdr:x>
      <cdr:y>0.01852</cdr:y>
    </cdr:from>
    <cdr:to>
      <cdr:x>0.21111</cdr:x>
      <cdr:y>0.35185</cdr:y>
    </cdr:to>
    <cdr:sp macro="" textlink="">
      <cdr:nvSpPr>
        <cdr:cNvPr id="7" name="TextBox 1"/>
        <cdr:cNvSpPr txBox="1"/>
      </cdr:nvSpPr>
      <cdr:spPr>
        <a:xfrm xmlns:a="http://schemas.openxmlformats.org/drawingml/2006/main">
          <a:off x="50800" y="50800"/>
          <a:ext cx="914400" cy="9144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 </a:t>
          </a:r>
          <a:r>
            <a:rPr lang="ru-RU" sz="1100"/>
            <a:t>В</a:t>
          </a:r>
        </a:p>
      </cdr:txBody>
    </cdr:sp>
  </cdr:relSizeAnchor>
  <cdr:relSizeAnchor xmlns:cdr="http://schemas.openxmlformats.org/drawingml/2006/chartDrawing">
    <cdr:from>
      <cdr:x>0.47708</cdr:x>
      <cdr:y>0.07986</cdr:y>
    </cdr:from>
    <cdr:to>
      <cdr:x>0.55833</cdr:x>
      <cdr:y>0.17361</cdr:y>
    </cdr:to>
    <cdr:sp macro="" textlink="">
      <cdr:nvSpPr>
        <cdr:cNvPr id="8" name="TextBox 1"/>
        <cdr:cNvSpPr txBox="1"/>
      </cdr:nvSpPr>
      <cdr:spPr>
        <a:xfrm xmlns:a="http://schemas.openxmlformats.org/drawingml/2006/main">
          <a:off x="2181225" y="219075"/>
          <a:ext cx="371475" cy="25717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a:t>1</a:t>
          </a:r>
          <a:endParaRPr lang="ru-RU" sz="1100"/>
        </a:p>
      </cdr:txBody>
    </cdr:sp>
  </cdr:relSizeAnchor>
  <cdr:relSizeAnchor xmlns:cdr="http://schemas.openxmlformats.org/drawingml/2006/chartDrawing">
    <cdr:from>
      <cdr:x>0.56042</cdr:x>
      <cdr:y>0.21875</cdr:y>
    </cdr:from>
    <cdr:to>
      <cdr:x>0.64167</cdr:x>
      <cdr:y>0.32292</cdr:y>
    </cdr:to>
    <cdr:sp macro="" textlink="">
      <cdr:nvSpPr>
        <cdr:cNvPr id="9" name="TextBox 2"/>
        <cdr:cNvSpPr txBox="1"/>
      </cdr:nvSpPr>
      <cdr:spPr>
        <a:xfrm xmlns:a="http://schemas.openxmlformats.org/drawingml/2006/main">
          <a:off x="2562225" y="600075"/>
          <a:ext cx="371475" cy="2857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a:t>2</a:t>
          </a:r>
          <a:endParaRPr lang="ru-RU" sz="1100"/>
        </a:p>
      </cdr:txBody>
    </cdr:sp>
  </cdr:relSizeAnchor>
  <cdr:relSizeAnchor xmlns:cdr="http://schemas.openxmlformats.org/drawingml/2006/chartDrawing">
    <cdr:from>
      <cdr:x>0.47708</cdr:x>
      <cdr:y>0.07986</cdr:y>
    </cdr:from>
    <cdr:to>
      <cdr:x>0.55833</cdr:x>
      <cdr:y>0.17361</cdr:y>
    </cdr:to>
    <cdr:sp macro="" textlink="">
      <cdr:nvSpPr>
        <cdr:cNvPr id="10" name="TextBox 1"/>
        <cdr:cNvSpPr txBox="1"/>
      </cdr:nvSpPr>
      <cdr:spPr>
        <a:xfrm xmlns:a="http://schemas.openxmlformats.org/drawingml/2006/main">
          <a:off x="2181225" y="219075"/>
          <a:ext cx="371475" cy="25717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a:t>1</a:t>
          </a:r>
          <a:r>
            <a:rPr lang="ru-RU" sz="1100"/>
            <a:t> В</a:t>
          </a:r>
        </a:p>
      </cdr:txBody>
    </cdr:sp>
  </cdr:relSizeAnchor>
  <cdr:relSizeAnchor xmlns:cdr="http://schemas.openxmlformats.org/drawingml/2006/chartDrawing">
    <cdr:from>
      <cdr:x>0.56042</cdr:x>
      <cdr:y>0.21875</cdr:y>
    </cdr:from>
    <cdr:to>
      <cdr:x>0.64167</cdr:x>
      <cdr:y>0.32292</cdr:y>
    </cdr:to>
    <cdr:sp macro="" textlink="">
      <cdr:nvSpPr>
        <cdr:cNvPr id="11" name="TextBox 2"/>
        <cdr:cNvSpPr txBox="1"/>
      </cdr:nvSpPr>
      <cdr:spPr>
        <a:xfrm xmlns:a="http://schemas.openxmlformats.org/drawingml/2006/main">
          <a:off x="2562225" y="600075"/>
          <a:ext cx="371475" cy="2857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a:t>2</a:t>
          </a:r>
          <a:r>
            <a:rPr lang="ru-RU" sz="1100"/>
            <a:t> В</a:t>
          </a:r>
        </a:p>
      </cdr:txBody>
    </cdr:sp>
  </cdr:relSizeAnchor>
  <cdr:relSizeAnchor xmlns:cdr="http://schemas.openxmlformats.org/drawingml/2006/chartDrawing">
    <cdr:from>
      <cdr:x>0.54583</cdr:x>
      <cdr:y>0.45486</cdr:y>
    </cdr:from>
    <cdr:to>
      <cdr:x>0.74583</cdr:x>
      <cdr:y>0.78819</cdr:y>
    </cdr:to>
    <cdr:sp macro="" textlink="">
      <cdr:nvSpPr>
        <cdr:cNvPr id="12" name="TextBox 5"/>
        <cdr:cNvSpPr txBox="1"/>
      </cdr:nvSpPr>
      <cdr:spPr>
        <a:xfrm xmlns:a="http://schemas.openxmlformats.org/drawingml/2006/main">
          <a:off x="2495550" y="1247775"/>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a:t>3 </a:t>
          </a:r>
          <a:r>
            <a:rPr lang="ru-RU" sz="1100"/>
            <a:t>В</a:t>
          </a:r>
        </a:p>
      </cdr:txBody>
    </cdr:sp>
  </cdr:relSizeAnchor>
  <cdr:relSizeAnchor xmlns:cdr="http://schemas.openxmlformats.org/drawingml/2006/chartDrawing">
    <cdr:from>
      <cdr:x>0.01111</cdr:x>
      <cdr:y>0.01852</cdr:y>
    </cdr:from>
    <cdr:to>
      <cdr:x>0.21111</cdr:x>
      <cdr:y>0.35185</cdr:y>
    </cdr:to>
    <cdr:sp macro="" textlink="">
      <cdr:nvSpPr>
        <cdr:cNvPr id="13" name="TextBox 1"/>
        <cdr:cNvSpPr txBox="1"/>
      </cdr:nvSpPr>
      <cdr:spPr>
        <a:xfrm xmlns:a="http://schemas.openxmlformats.org/drawingml/2006/main">
          <a:off x="50800" y="50800"/>
          <a:ext cx="914400" cy="9144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3 </a:t>
          </a:r>
          <a:r>
            <a:rPr lang="ru-RU" sz="1100"/>
            <a:t>В</a:t>
          </a:r>
        </a:p>
      </cdr:txBody>
    </cdr:sp>
  </cdr:relSizeAnchor>
  <cdr:relSizeAnchor xmlns:cdr="http://schemas.openxmlformats.org/drawingml/2006/chartDrawing">
    <cdr:from>
      <cdr:x>0.78542</cdr:x>
      <cdr:y>0.52083</cdr:y>
    </cdr:from>
    <cdr:to>
      <cdr:x>0.98542</cdr:x>
      <cdr:y>0.85417</cdr:y>
    </cdr:to>
    <cdr:sp macro="" textlink="">
      <cdr:nvSpPr>
        <cdr:cNvPr id="14" name="TextBox 13"/>
        <cdr:cNvSpPr txBox="1"/>
      </cdr:nvSpPr>
      <cdr:spPr>
        <a:xfrm xmlns:a="http://schemas.openxmlformats.org/drawingml/2006/main">
          <a:off x="3590925" y="142875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a:t>6 В</a:t>
          </a:r>
        </a:p>
      </cdr:txBody>
    </cdr:sp>
  </cdr:relSizeAnchor>
  <cdr:relSizeAnchor xmlns:cdr="http://schemas.openxmlformats.org/drawingml/2006/chartDrawing">
    <cdr:from>
      <cdr:x>0.69103</cdr:x>
      <cdr:y>0.69492</cdr:y>
    </cdr:from>
    <cdr:to>
      <cdr:x>0.89103</cdr:x>
      <cdr:y>0.89265</cdr:y>
    </cdr:to>
    <cdr:sp macro="" textlink="">
      <cdr:nvSpPr>
        <cdr:cNvPr id="15" name="TextBox 14"/>
        <cdr:cNvSpPr txBox="1"/>
      </cdr:nvSpPr>
      <cdr:spPr>
        <a:xfrm xmlns:a="http://schemas.openxmlformats.org/drawingml/2006/main">
          <a:off x="5797847" y="2952328"/>
          <a:ext cx="1678027" cy="84007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ru-RU" sz="1100" dirty="0"/>
            <a:t>4 В	</a:t>
          </a:r>
        </a:p>
        <a:p xmlns:a="http://schemas.openxmlformats.org/drawingml/2006/main">
          <a:r>
            <a:rPr lang="ru-RU" sz="1100" dirty="0"/>
            <a:t>	5 В</a:t>
          </a:r>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46400" cy="4968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sz="quarter" idx="1"/>
          </p:nvPr>
        </p:nvSpPr>
        <p:spPr>
          <a:xfrm>
            <a:off x="3849688" y="0"/>
            <a:ext cx="2946400" cy="496888"/>
          </a:xfrm>
          <a:prstGeom prst="rect">
            <a:avLst/>
          </a:prstGeom>
        </p:spPr>
        <p:txBody>
          <a:bodyPr vert="horz" lIns="91440" tIns="45720" rIns="91440" bIns="45720" rtlCol="0"/>
          <a:lstStyle>
            <a:lvl1pPr algn="r">
              <a:defRPr sz="1200"/>
            </a:lvl1pPr>
          </a:lstStyle>
          <a:p>
            <a:fld id="{D1524577-2260-490B-AE4E-166CB21E1FBA}" type="datetimeFigureOut">
              <a:rPr lang="ru-RU" smtClean="0"/>
              <a:t>11.07.2018</a:t>
            </a:fld>
            <a:endParaRPr lang="ru-RU"/>
          </a:p>
        </p:txBody>
      </p:sp>
      <p:sp>
        <p:nvSpPr>
          <p:cNvPr id="4" name="Нижний колонтитул 3"/>
          <p:cNvSpPr>
            <a:spLocks noGrp="1"/>
          </p:cNvSpPr>
          <p:nvPr>
            <p:ph type="ftr" sz="quarter" idx="2"/>
          </p:nvPr>
        </p:nvSpPr>
        <p:spPr>
          <a:xfrm>
            <a:off x="0" y="9428163"/>
            <a:ext cx="2946400" cy="496887"/>
          </a:xfrm>
          <a:prstGeom prst="rect">
            <a:avLst/>
          </a:prstGeom>
        </p:spPr>
        <p:txBody>
          <a:bodyPr vert="horz" lIns="91440" tIns="45720" rIns="91440" bIns="45720" rtlCol="0" anchor="b"/>
          <a:lstStyle>
            <a:lvl1pPr algn="l">
              <a:defRPr sz="1200"/>
            </a:lvl1pPr>
          </a:lstStyle>
          <a:p>
            <a:endParaRPr lang="ru-RU"/>
          </a:p>
        </p:txBody>
      </p:sp>
      <p:sp>
        <p:nvSpPr>
          <p:cNvPr id="5" name="Номер слайда 4"/>
          <p:cNvSpPr>
            <a:spLocks noGrp="1"/>
          </p:cNvSpPr>
          <p:nvPr>
            <p:ph type="sldNum" sz="quarter" idx="3"/>
          </p:nvPr>
        </p:nvSpPr>
        <p:spPr>
          <a:xfrm>
            <a:off x="3849688" y="9428163"/>
            <a:ext cx="2946400" cy="496887"/>
          </a:xfrm>
          <a:prstGeom prst="rect">
            <a:avLst/>
          </a:prstGeom>
        </p:spPr>
        <p:txBody>
          <a:bodyPr vert="horz" lIns="91440" tIns="45720" rIns="91440" bIns="45720" rtlCol="0" anchor="b"/>
          <a:lstStyle>
            <a:lvl1pPr algn="r">
              <a:defRPr sz="1200"/>
            </a:lvl1pPr>
          </a:lstStyle>
          <a:p>
            <a:fld id="{7527349B-C80B-477B-81AC-EB7575ADD7B8}" type="slidenum">
              <a:rPr lang="ru-RU" smtClean="0"/>
              <a:t>‹#›</a:t>
            </a:fld>
            <a:endParaRPr lang="ru-RU"/>
          </a:p>
        </p:txBody>
      </p:sp>
    </p:spTree>
    <p:extLst>
      <p:ext uri="{BB962C8B-B14F-4D97-AF65-F5344CB8AC3E}">
        <p14:creationId xmlns:p14="http://schemas.microsoft.com/office/powerpoint/2010/main" val="364699390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45659" cy="496332"/>
          </a:xfrm>
          <a:prstGeom prst="rect">
            <a:avLst/>
          </a:prstGeom>
        </p:spPr>
        <p:txBody>
          <a:bodyPr vert="horz" lIns="91440" tIns="45720" rIns="91440" bIns="45720" rtlCol="0"/>
          <a:lstStyle>
            <a:lvl1pPr algn="l">
              <a:defRPr sz="1200"/>
            </a:lvl1pPr>
          </a:lstStyle>
          <a:p>
            <a:pPr>
              <a:defRPr/>
            </a:pPr>
            <a:endParaRPr lang="ru-RU"/>
          </a:p>
        </p:txBody>
      </p:sp>
      <p:sp>
        <p:nvSpPr>
          <p:cNvPr id="3" name="Дата 2"/>
          <p:cNvSpPr>
            <a:spLocks noGrp="1"/>
          </p:cNvSpPr>
          <p:nvPr>
            <p:ph type="dt" idx="1"/>
          </p:nvPr>
        </p:nvSpPr>
        <p:spPr>
          <a:xfrm>
            <a:off x="3850443" y="0"/>
            <a:ext cx="2945659" cy="496332"/>
          </a:xfrm>
          <a:prstGeom prst="rect">
            <a:avLst/>
          </a:prstGeom>
        </p:spPr>
        <p:txBody>
          <a:bodyPr vert="horz" lIns="91440" tIns="45720" rIns="91440" bIns="45720" rtlCol="0"/>
          <a:lstStyle>
            <a:lvl1pPr algn="r">
              <a:defRPr sz="1200"/>
            </a:lvl1pPr>
          </a:lstStyle>
          <a:p>
            <a:pPr>
              <a:defRPr/>
            </a:pPr>
            <a:fld id="{960C3A54-8B25-434D-A262-EB646AD0EA10}" type="datetimeFigureOut">
              <a:rPr lang="ru-RU"/>
              <a:pPr>
                <a:defRPr/>
              </a:pPr>
              <a:t>11.07.2018</a:t>
            </a:fld>
            <a:endParaRPr lang="ru-RU"/>
          </a:p>
        </p:txBody>
      </p:sp>
      <p:sp>
        <p:nvSpPr>
          <p:cNvPr id="4" name="Образ слайда 3"/>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1440" tIns="45720" rIns="91440" bIns="45720" rtlCol="0" anchor="ctr"/>
          <a:lstStyle/>
          <a:p>
            <a:pPr lvl="0"/>
            <a:endParaRPr lang="ru-RU" noProof="0"/>
          </a:p>
        </p:txBody>
      </p:sp>
      <p:sp>
        <p:nvSpPr>
          <p:cNvPr id="5" name="Заметки 4"/>
          <p:cNvSpPr>
            <a:spLocks noGrp="1"/>
          </p:cNvSpPr>
          <p:nvPr>
            <p:ph type="body" sz="quarter" idx="3"/>
          </p:nvPr>
        </p:nvSpPr>
        <p:spPr>
          <a:xfrm>
            <a:off x="679768" y="4715153"/>
            <a:ext cx="5438140" cy="4466987"/>
          </a:xfrm>
          <a:prstGeom prst="rect">
            <a:avLst/>
          </a:prstGeom>
        </p:spPr>
        <p:txBody>
          <a:bodyPr vert="horz" lIns="91440" tIns="45720" rIns="91440" bIns="45720" rtlCol="0"/>
          <a:lstStyle/>
          <a:p>
            <a:pPr lvl="0"/>
            <a:r>
              <a:rPr lang="ru-RU" noProof="0" smtClean="0"/>
              <a:t>Образец текста</a:t>
            </a:r>
          </a:p>
          <a:p>
            <a:pPr lvl="1"/>
            <a:r>
              <a:rPr lang="ru-RU" noProof="0" smtClean="0"/>
              <a:t>Второй уровень</a:t>
            </a:r>
          </a:p>
          <a:p>
            <a:pPr lvl="2"/>
            <a:r>
              <a:rPr lang="ru-RU" noProof="0" smtClean="0"/>
              <a:t>Третий уровень</a:t>
            </a:r>
          </a:p>
          <a:p>
            <a:pPr lvl="3"/>
            <a:r>
              <a:rPr lang="ru-RU" noProof="0" smtClean="0"/>
              <a:t>Четвертый уровень</a:t>
            </a:r>
          </a:p>
          <a:p>
            <a:pPr lvl="4"/>
            <a:r>
              <a:rPr lang="ru-RU" noProof="0" smtClean="0"/>
              <a:t>Пятый уровень</a:t>
            </a:r>
            <a:endParaRPr lang="ru-RU" noProof="0"/>
          </a:p>
        </p:txBody>
      </p:sp>
      <p:sp>
        <p:nvSpPr>
          <p:cNvPr id="6" name="Нижний колонтитул 5"/>
          <p:cNvSpPr>
            <a:spLocks noGrp="1"/>
          </p:cNvSpPr>
          <p:nvPr>
            <p:ph type="ftr" sz="quarter" idx="4"/>
          </p:nvPr>
        </p:nvSpPr>
        <p:spPr>
          <a:xfrm>
            <a:off x="0" y="9428583"/>
            <a:ext cx="2945659" cy="496332"/>
          </a:xfrm>
          <a:prstGeom prst="rect">
            <a:avLst/>
          </a:prstGeom>
        </p:spPr>
        <p:txBody>
          <a:bodyPr vert="horz" lIns="91440" tIns="45720" rIns="91440" bIns="45720" rtlCol="0" anchor="b"/>
          <a:lstStyle>
            <a:lvl1pPr algn="l">
              <a:defRPr sz="1200"/>
            </a:lvl1pPr>
          </a:lstStyle>
          <a:p>
            <a:pPr>
              <a:defRPr/>
            </a:pPr>
            <a:endParaRPr lang="ru-RU"/>
          </a:p>
        </p:txBody>
      </p:sp>
      <p:sp>
        <p:nvSpPr>
          <p:cNvPr id="7" name="Номер слайда 6"/>
          <p:cNvSpPr>
            <a:spLocks noGrp="1"/>
          </p:cNvSpPr>
          <p:nvPr>
            <p:ph type="sldNum" sz="quarter" idx="5"/>
          </p:nvPr>
        </p:nvSpPr>
        <p:spPr>
          <a:xfrm>
            <a:off x="3850443" y="9428583"/>
            <a:ext cx="2945659" cy="496332"/>
          </a:xfrm>
          <a:prstGeom prst="rect">
            <a:avLst/>
          </a:prstGeom>
        </p:spPr>
        <p:txBody>
          <a:bodyPr vert="horz" lIns="91440" tIns="45720" rIns="91440" bIns="45720" rtlCol="0" anchor="b"/>
          <a:lstStyle>
            <a:lvl1pPr algn="r">
              <a:defRPr sz="1200"/>
            </a:lvl1pPr>
          </a:lstStyle>
          <a:p>
            <a:pPr>
              <a:defRPr/>
            </a:pPr>
            <a:fld id="{2837F234-4635-44AA-A349-D9803BA51D8F}" type="slidenum">
              <a:rPr lang="ru-RU"/>
              <a:pPr>
                <a:defRPr/>
              </a:pPr>
              <a:t>‹#›</a:t>
            </a:fld>
            <a:endParaRPr lang="ru-RU"/>
          </a:p>
        </p:txBody>
      </p:sp>
    </p:spTree>
    <p:extLst>
      <p:ext uri="{BB962C8B-B14F-4D97-AF65-F5344CB8AC3E}">
        <p14:creationId xmlns:p14="http://schemas.microsoft.com/office/powerpoint/2010/main" val="26907103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1</a:t>
            </a:fld>
            <a:endParaRPr lang="ru-RU"/>
          </a:p>
        </p:txBody>
      </p:sp>
    </p:spTree>
    <p:extLst>
      <p:ext uri="{BB962C8B-B14F-4D97-AF65-F5344CB8AC3E}">
        <p14:creationId xmlns:p14="http://schemas.microsoft.com/office/powerpoint/2010/main" val="40312666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Моя работа посвящена твердотельным основам</a:t>
            </a:r>
            <a:r>
              <a:rPr lang="ru-RU" baseline="0" dirty="0" smtClean="0"/>
              <a:t> интегральной оптики – оптического аналога микроэлектроники.</a:t>
            </a:r>
          </a:p>
          <a:p>
            <a:endParaRPr lang="ru-RU" baseline="0" dirty="0" smtClean="0"/>
          </a:p>
          <a:p>
            <a:r>
              <a:rPr lang="ru-RU" baseline="0" dirty="0" smtClean="0"/>
              <a:t>В ИО в качестве носителя информации используется свет, распространяющийся в канальных волноводах</a:t>
            </a:r>
            <a:r>
              <a:rPr lang="en-US" baseline="0" dirty="0" smtClean="0"/>
              <a:t> </a:t>
            </a:r>
            <a:r>
              <a:rPr lang="ru-RU" baseline="0" dirty="0" smtClean="0"/>
              <a:t>посредством полного внутреннего отражения. </a:t>
            </a:r>
          </a:p>
          <a:p>
            <a:endParaRPr lang="en-US" baseline="0" dirty="0" smtClean="0"/>
          </a:p>
          <a:p>
            <a:r>
              <a:rPr lang="ru-RU" baseline="0" dirty="0" smtClean="0"/>
              <a:t>Для управления фазой и амплитудой излучения используется линейный электрооптический эффект, вызывающий изменение показателя преломления кристалла при приложении к нему электрического поля.</a:t>
            </a:r>
          </a:p>
          <a:p>
            <a:endParaRPr lang="ru-RU" baseline="0" dirty="0" smtClean="0"/>
          </a:p>
          <a:p>
            <a:r>
              <a:rPr lang="ru-RU" baseline="0" dirty="0" smtClean="0"/>
              <a:t>В данной работе рассматриваются волноводы, получаемые на поверхности монокристалла ниобата лития, формируемые методом протонного обмена, т.е. замены части ионов лития в кристаллической решетке ионами водорода из подходящего источника.</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10</a:t>
            </a:fld>
            <a:endParaRPr lang="ru-RU"/>
          </a:p>
        </p:txBody>
      </p:sp>
    </p:spTree>
    <p:extLst>
      <p:ext uri="{BB962C8B-B14F-4D97-AF65-F5344CB8AC3E}">
        <p14:creationId xmlns:p14="http://schemas.microsoft.com/office/powerpoint/2010/main" val="234766229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Что</a:t>
            </a:r>
            <a:r>
              <a:rPr lang="ru-RU" baseline="0" dirty="0" smtClean="0"/>
              <a:t> значит резкое? Фактически, волновод исчезал, т.к. мощность сигнала падала на 40 дБ или в 10000 раз.</a:t>
            </a:r>
            <a:endParaRPr lang="en-US" baseline="0" dirty="0" smtClean="0"/>
          </a:p>
          <a:p>
            <a:r>
              <a:rPr lang="ru-RU" baseline="0" dirty="0" smtClean="0"/>
              <a:t>Указанное явление наблюдалось на множестве образцов и имело несколько важных особенностей.</a:t>
            </a:r>
          </a:p>
          <a:p>
            <a:r>
              <a:rPr lang="ru-RU" baseline="0" dirty="0" smtClean="0"/>
              <a:t>Во-первых, завал мощности всегда наблюдался только в одном плече фазового модулятора.</a:t>
            </a:r>
          </a:p>
          <a:p>
            <a:endParaRPr lang="ru-RU" baseline="0" dirty="0" smtClean="0"/>
          </a:p>
          <a:p>
            <a:r>
              <a:rPr lang="ru-RU" baseline="0" dirty="0" smtClean="0"/>
              <a:t>Во-вторых, эффект проявлял себя исключительно при нагреве образца, а при охлаждении не наблюдался.</a:t>
            </a:r>
          </a:p>
          <a:p>
            <a:r>
              <a:rPr lang="ru-RU" baseline="0" dirty="0" smtClean="0"/>
              <a:t>Ну и наконец, эффект полностью исчезал при замыкании граней образца, т.е. был точно обусловлен действием пироэлектрического поля.</a:t>
            </a:r>
          </a:p>
          <a:p>
            <a:endParaRPr lang="ru-RU" baseline="0" dirty="0" smtClean="0"/>
          </a:p>
          <a:p>
            <a:r>
              <a:rPr lang="ru-RU" baseline="0" dirty="0" smtClean="0"/>
              <a:t>Все эти особенности удалось объяснить на основе данных модели.</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11</a:t>
            </a:fld>
            <a:endParaRPr lang="ru-RU"/>
          </a:p>
        </p:txBody>
      </p:sp>
    </p:spTree>
    <p:extLst>
      <p:ext uri="{BB962C8B-B14F-4D97-AF65-F5344CB8AC3E}">
        <p14:creationId xmlns:p14="http://schemas.microsoft.com/office/powerpoint/2010/main" val="12255468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Здесь представлен график зависимости выходной</a:t>
            </a:r>
            <a:r>
              <a:rPr lang="ru-RU" baseline="0" dirty="0" smtClean="0"/>
              <a:t> мощности сигнала ИОС от времени при постоянной температуре и при нагреве образца. Как видно из графика, изменение температуры образца вызывает периодические колебания сигнала, которые </a:t>
            </a:r>
            <a:r>
              <a:rPr lang="ru-RU" baseline="0" dirty="0" err="1" smtClean="0"/>
              <a:t>отстутствуют</a:t>
            </a:r>
            <a:r>
              <a:rPr lang="ru-RU" baseline="0" dirty="0" smtClean="0"/>
              <a:t> при постоянной температуре. </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12</a:t>
            </a:fld>
            <a:endParaRPr lang="ru-RU"/>
          </a:p>
        </p:txBody>
      </p:sp>
    </p:spTree>
    <p:extLst>
      <p:ext uri="{BB962C8B-B14F-4D97-AF65-F5344CB8AC3E}">
        <p14:creationId xmlns:p14="http://schemas.microsoft.com/office/powerpoint/2010/main" val="29963059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Здесь представлен график зависимости выходной</a:t>
            </a:r>
            <a:r>
              <a:rPr lang="ru-RU" baseline="0" dirty="0" smtClean="0"/>
              <a:t> мощности сигнала ИОС от времени при постоянной температуре и при нагреве образца. Как видно из графика, изменение температуры образца вызывает периодические колебания сигнала, которые </a:t>
            </a:r>
            <a:r>
              <a:rPr lang="ru-RU" baseline="0" dirty="0" err="1" smtClean="0"/>
              <a:t>отстутствуют</a:t>
            </a:r>
            <a:r>
              <a:rPr lang="ru-RU" baseline="0" dirty="0" smtClean="0"/>
              <a:t> при постоянной температуре. </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13</a:t>
            </a:fld>
            <a:endParaRPr lang="ru-RU"/>
          </a:p>
        </p:txBody>
      </p:sp>
    </p:spTree>
    <p:extLst>
      <p:ext uri="{BB962C8B-B14F-4D97-AF65-F5344CB8AC3E}">
        <p14:creationId xmlns:p14="http://schemas.microsoft.com/office/powerpoint/2010/main" val="21132556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На</a:t>
            </a:r>
            <a:r>
              <a:rPr lang="ru-RU" baseline="0" dirty="0" smtClean="0"/>
              <a:t> основе самых общих физических соображений о дрейфе показателя преломления под действием электрического поля, мы предположили, что вблизи волновода существуют области, внутри которых могут двигаться заряженные дефекты, причем указанные заряды не покидают этих областей в течение всего срока службы модулятора. </a:t>
            </a:r>
          </a:p>
          <a:p>
            <a:endParaRPr lang="ru-RU" baseline="0" dirty="0" smtClean="0"/>
          </a:p>
          <a:p>
            <a:r>
              <a:rPr lang="ru-RU" baseline="0" dirty="0" smtClean="0"/>
              <a:t>Представления о структуре кристалла заставили нас предположить, что такими областями являются сетки дислокаций несоответствия, окружающие волновод, а подвижными зарядами – ионы водорода, вносимые в структуру кристалла при формировании волноводов.</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14</a:t>
            </a:fld>
            <a:endParaRPr lang="ru-RU"/>
          </a:p>
        </p:txBody>
      </p:sp>
    </p:spTree>
    <p:extLst>
      <p:ext uri="{BB962C8B-B14F-4D97-AF65-F5344CB8AC3E}">
        <p14:creationId xmlns:p14="http://schemas.microsoft.com/office/powerpoint/2010/main" val="403126662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Для ответа на этот вопрос мы исследовали</a:t>
            </a:r>
            <a:r>
              <a:rPr lang="ru-RU" baseline="0" dirty="0" smtClean="0"/>
              <a:t> структуру изломов ниобата лития с помощью электронной микроскопии. </a:t>
            </a:r>
          </a:p>
          <a:p>
            <a:endParaRPr lang="ru-RU" baseline="0" dirty="0" smtClean="0"/>
          </a:p>
          <a:p>
            <a:r>
              <a:rPr lang="ru-RU" baseline="0" dirty="0" smtClean="0"/>
              <a:t>В результате выяснилось, что вблизи поверхности волновода существует набор слоев, отличающихся от объема кристалла по своим физическим свойствам и механике разрушения. </a:t>
            </a:r>
          </a:p>
          <a:p>
            <a:r>
              <a:rPr lang="ru-RU" baseline="0" dirty="0" smtClean="0"/>
              <a:t>Эти слои образуются в ходе резки, шлифовки и полировки исходных пластин НЛ, что обуславливает большое содержание в них дефектов кристаллической структуры, включая дислокации. </a:t>
            </a:r>
          </a:p>
          <a:p>
            <a:endParaRPr lang="ru-RU" baseline="0" dirty="0" smtClean="0"/>
          </a:p>
          <a:p>
            <a:r>
              <a:rPr lang="ru-RU" baseline="0" dirty="0" smtClean="0"/>
              <a:t>Эти данные были подтверждены результатами рентгеноструктурного анализа образцов и данными измерения модуля Юнга приповерхностных слоев образцов.</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15</a:t>
            </a:fld>
            <a:endParaRPr lang="ru-RU"/>
          </a:p>
        </p:txBody>
      </p:sp>
    </p:spTree>
    <p:extLst>
      <p:ext uri="{BB962C8B-B14F-4D97-AF65-F5344CB8AC3E}">
        <p14:creationId xmlns:p14="http://schemas.microsoft.com/office/powerpoint/2010/main" val="403126662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Разные исследователи пытались объяснять данное</a:t>
            </a:r>
            <a:r>
              <a:rPr lang="ru-RU" baseline="0" dirty="0" smtClean="0"/>
              <a:t> явление влиянием таких факторов как:</a:t>
            </a:r>
          </a:p>
          <a:p>
            <a:r>
              <a:rPr lang="ru-RU" baseline="0" dirty="0" smtClean="0"/>
              <a:t>Пироэффект, Буферные слои, Вода, фоторефракция, </a:t>
            </a:r>
          </a:p>
          <a:p>
            <a:endParaRPr lang="ru-RU" baseline="0" dirty="0" smtClean="0"/>
          </a:p>
          <a:p>
            <a:r>
              <a:rPr lang="ru-RU" baseline="0" dirty="0" smtClean="0"/>
              <a:t>Однако во более поздних работах было показано, что действие каждого из перечисленных факторов  в отдельности не достаточно для провокации заметного дрейфа показателя преломления волновода. </a:t>
            </a:r>
          </a:p>
          <a:p>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16</a:t>
            </a:fld>
            <a:endParaRPr lang="ru-RU"/>
          </a:p>
        </p:txBody>
      </p:sp>
    </p:spTree>
    <p:extLst>
      <p:ext uri="{BB962C8B-B14F-4D97-AF65-F5344CB8AC3E}">
        <p14:creationId xmlns:p14="http://schemas.microsoft.com/office/powerpoint/2010/main" val="40312666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На</a:t>
            </a:r>
            <a:r>
              <a:rPr lang="ru-RU" baseline="0" dirty="0" smtClean="0"/>
              <a:t> основе самых общих физических соображений о дрейфе показателя преломления под действием электрического поля, мы предположили, что вблизи волновода существуют области, внутри которых могут двигаться заряженные дефекты, причем указанные заряды не покидают этих областей в течение всего срока службы модулятора. </a:t>
            </a:r>
          </a:p>
          <a:p>
            <a:endParaRPr lang="ru-RU" baseline="0" dirty="0" smtClean="0"/>
          </a:p>
          <a:p>
            <a:r>
              <a:rPr lang="ru-RU" baseline="0" dirty="0" smtClean="0"/>
              <a:t>Представления о структуре кристалла заставили нас предположить, что такими областями являются сетки дислокаций несоответствия, окружающие волновод, а подвижными зарядами – ионы водорода, вносимые в структуру кристалла при формировании волноводов.</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17</a:t>
            </a:fld>
            <a:endParaRPr lang="ru-RU"/>
          </a:p>
        </p:txBody>
      </p:sp>
    </p:spTree>
    <p:extLst>
      <p:ext uri="{BB962C8B-B14F-4D97-AF65-F5344CB8AC3E}">
        <p14:creationId xmlns:p14="http://schemas.microsoft.com/office/powerpoint/2010/main" val="86272472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На</a:t>
            </a:r>
            <a:r>
              <a:rPr lang="ru-RU" baseline="0" dirty="0" smtClean="0"/>
              <a:t> основе самых общих физических соображений о дрейфе показателя преломления под действием электрического поля, мы предположили, что вблизи волновода существуют области, внутри которых могут двигаться заряженные дефекты, причем указанные заряды не покидают этих областей в течение всего срока службы модулятора. </a:t>
            </a:r>
          </a:p>
          <a:p>
            <a:endParaRPr lang="ru-RU" baseline="0" dirty="0" smtClean="0"/>
          </a:p>
          <a:p>
            <a:r>
              <a:rPr lang="ru-RU" baseline="0" dirty="0" smtClean="0"/>
              <a:t>Представления о структуре кристалла заставили нас предположить, что такими областями являются сетки дислокаций несоответствия, окружающие волновод, а подвижными зарядами – ионы водорода, вносимые в структуру кристалла при формировании волноводов.</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18</a:t>
            </a:fld>
            <a:endParaRPr lang="ru-RU"/>
          </a:p>
        </p:txBody>
      </p:sp>
    </p:spTree>
    <p:extLst>
      <p:ext uri="{BB962C8B-B14F-4D97-AF65-F5344CB8AC3E}">
        <p14:creationId xmlns:p14="http://schemas.microsoft.com/office/powerpoint/2010/main" val="10604634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На</a:t>
            </a:r>
            <a:r>
              <a:rPr lang="ru-RU" baseline="0" dirty="0" smtClean="0"/>
              <a:t> основе самых общих физических соображений о дрейфе показателя преломления под действием электрического поля, мы предположили, что вблизи волновода существуют области, внутри которых могут двигаться заряженные дефекты, причем указанные заряды не покидают этих областей в течение всего срока службы модулятора. </a:t>
            </a:r>
          </a:p>
          <a:p>
            <a:endParaRPr lang="ru-RU" baseline="0" dirty="0" smtClean="0"/>
          </a:p>
          <a:p>
            <a:r>
              <a:rPr lang="ru-RU" baseline="0" dirty="0" smtClean="0"/>
              <a:t>Представления о структуре кристалла заставили нас предположить, что такими областями являются сетки дислокаций несоответствия, окружающие волновод, а подвижными зарядами – ионы водорода, вносимые в структуру кристалла при формировании волноводов.</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19</a:t>
            </a:fld>
            <a:endParaRPr lang="ru-RU"/>
          </a:p>
        </p:txBody>
      </p:sp>
    </p:spTree>
    <p:extLst>
      <p:ext uri="{BB962C8B-B14F-4D97-AF65-F5344CB8AC3E}">
        <p14:creationId xmlns:p14="http://schemas.microsoft.com/office/powerpoint/2010/main" val="9052842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Моя работа посвящена твердотельным основам</a:t>
            </a:r>
            <a:r>
              <a:rPr lang="ru-RU" baseline="0" dirty="0" smtClean="0"/>
              <a:t> интегральной оптики – оптического аналога микроэлектроники.</a:t>
            </a:r>
          </a:p>
          <a:p>
            <a:endParaRPr lang="ru-RU" baseline="0" dirty="0" smtClean="0"/>
          </a:p>
          <a:p>
            <a:r>
              <a:rPr lang="ru-RU" baseline="0" dirty="0" smtClean="0"/>
              <a:t>В ИО в качестве носителя информации используется свет, распространяющийся в канальных волноводах</a:t>
            </a:r>
            <a:r>
              <a:rPr lang="en-US" baseline="0" dirty="0" smtClean="0"/>
              <a:t> </a:t>
            </a:r>
            <a:r>
              <a:rPr lang="ru-RU" baseline="0" dirty="0" smtClean="0"/>
              <a:t>посредством полного внутреннего отражения. </a:t>
            </a:r>
          </a:p>
          <a:p>
            <a:endParaRPr lang="en-US" baseline="0" dirty="0" smtClean="0"/>
          </a:p>
          <a:p>
            <a:r>
              <a:rPr lang="ru-RU" baseline="0" dirty="0" smtClean="0"/>
              <a:t>Для управления фазой и амплитудой излучения используется линейный электрооптический эффект, вызывающий изменение показателя преломления кристалла при приложении к нему электрического поля.</a:t>
            </a:r>
          </a:p>
          <a:p>
            <a:endParaRPr lang="ru-RU" baseline="0" dirty="0" smtClean="0"/>
          </a:p>
          <a:p>
            <a:r>
              <a:rPr lang="ru-RU" baseline="0" dirty="0" smtClean="0"/>
              <a:t>В данной работе рассматриваются волноводы, получаемые на поверхности монокристалла ниобата лития, формируемые методом протонного обмена, т.е. замены части ионов лития в кристаллической решетке ионами водорода из подходящего источника.</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2</a:t>
            </a:fld>
            <a:endParaRPr lang="ru-RU"/>
          </a:p>
        </p:txBody>
      </p:sp>
    </p:spTree>
    <p:extLst>
      <p:ext uri="{BB962C8B-B14F-4D97-AF65-F5344CB8AC3E}">
        <p14:creationId xmlns:p14="http://schemas.microsoft.com/office/powerpoint/2010/main" val="403126662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На</a:t>
            </a:r>
            <a:r>
              <a:rPr lang="ru-RU" baseline="0" dirty="0" smtClean="0"/>
              <a:t> основе самых общих физических соображений о дрейфе показателя преломления под действием электрического поля, мы предположили, что вблизи волновода существуют области, внутри которых могут двигаться заряженные дефекты, причем указанные заряды не покидают этих областей в течение всего срока службы модулятора. </a:t>
            </a:r>
          </a:p>
          <a:p>
            <a:endParaRPr lang="ru-RU" baseline="0" dirty="0" smtClean="0"/>
          </a:p>
          <a:p>
            <a:r>
              <a:rPr lang="ru-RU" baseline="0" dirty="0" smtClean="0"/>
              <a:t>Представления о структуре кристалла заставили нас предположить, что такими областями являются сетки дислокаций несоответствия, окружающие волновод, а подвижными зарядами – ионы водорода, вносимые в структуру кристалла при формировании волноводов.</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20</a:t>
            </a:fld>
            <a:endParaRPr lang="ru-RU"/>
          </a:p>
        </p:txBody>
      </p:sp>
    </p:spTree>
    <p:extLst>
      <p:ext uri="{BB962C8B-B14F-4D97-AF65-F5344CB8AC3E}">
        <p14:creationId xmlns:p14="http://schemas.microsoft.com/office/powerpoint/2010/main" val="6768110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На</a:t>
            </a:r>
            <a:r>
              <a:rPr lang="ru-RU" baseline="0" dirty="0" smtClean="0"/>
              <a:t> основе самых общих физических соображений о дрейфе показателя преломления под действием электрического поля, мы предположили, что вблизи волновода существуют области, внутри которых могут двигаться заряженные дефекты, причем указанные заряды не покидают этих областей в течение всего срока службы модулятора. </a:t>
            </a:r>
          </a:p>
          <a:p>
            <a:endParaRPr lang="ru-RU" baseline="0" dirty="0" smtClean="0"/>
          </a:p>
          <a:p>
            <a:r>
              <a:rPr lang="ru-RU" baseline="0" dirty="0" smtClean="0"/>
              <a:t>Представления о структуре кристалла заставили нас предположить, что такими областями являются сетки дислокаций несоответствия, окружающие волновод, а подвижными зарядами – ионы водорода, вносимые в структуру кристалла при формировании волноводов.</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21</a:t>
            </a:fld>
            <a:endParaRPr lang="ru-RU"/>
          </a:p>
        </p:txBody>
      </p:sp>
    </p:spTree>
    <p:extLst>
      <p:ext uri="{BB962C8B-B14F-4D97-AF65-F5344CB8AC3E}">
        <p14:creationId xmlns:p14="http://schemas.microsoft.com/office/powerpoint/2010/main" val="29325895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22</a:t>
            </a:fld>
            <a:endParaRPr lang="ru-RU"/>
          </a:p>
        </p:txBody>
      </p:sp>
    </p:spTree>
    <p:extLst>
      <p:ext uri="{BB962C8B-B14F-4D97-AF65-F5344CB8AC3E}">
        <p14:creationId xmlns:p14="http://schemas.microsoft.com/office/powerpoint/2010/main" val="163551446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23</a:t>
            </a:fld>
            <a:endParaRPr lang="ru-RU"/>
          </a:p>
        </p:txBody>
      </p:sp>
    </p:spTree>
    <p:extLst>
      <p:ext uri="{BB962C8B-B14F-4D97-AF65-F5344CB8AC3E}">
        <p14:creationId xmlns:p14="http://schemas.microsoft.com/office/powerpoint/2010/main" val="177201045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Отсутствие</a:t>
            </a:r>
            <a:r>
              <a:rPr lang="ru-RU" baseline="0" dirty="0" smtClean="0"/>
              <a:t> микроскопической модели указанных дрейфовых явлений к моменту начала моей работы было еще раз подтверждено в книге </a:t>
            </a:r>
            <a:r>
              <a:rPr lang="ru-RU" baseline="0" dirty="0" err="1" smtClean="0"/>
              <a:t>Чен</a:t>
            </a:r>
            <a:r>
              <a:rPr lang="ru-RU" baseline="0" dirty="0" smtClean="0"/>
              <a:t> и </a:t>
            </a:r>
            <a:r>
              <a:rPr lang="ru-RU" baseline="0" dirty="0" err="1" smtClean="0"/>
              <a:t>Мерфи</a:t>
            </a:r>
            <a:r>
              <a:rPr lang="ru-RU" baseline="0" dirty="0" smtClean="0"/>
              <a:t> 2011 года.</a:t>
            </a:r>
          </a:p>
          <a:p>
            <a:endParaRPr lang="ru-RU" baseline="0" dirty="0" smtClean="0"/>
          </a:p>
          <a:p>
            <a:r>
              <a:rPr lang="ru-RU" baseline="0" dirty="0" smtClean="0"/>
              <a:t>В последних публикациях по данной теме авторы склоняются к необходимости учета реальной структуры кристалла и особенностей формирования волноводов, но к сегодняшнему моменту ни одной модели, учитывающей весь комплекс наблюдаемых явлений, предложено не было.</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24</a:t>
            </a:fld>
            <a:endParaRPr lang="ru-RU"/>
          </a:p>
        </p:txBody>
      </p:sp>
    </p:spTree>
    <p:extLst>
      <p:ext uri="{BB962C8B-B14F-4D97-AF65-F5344CB8AC3E}">
        <p14:creationId xmlns:p14="http://schemas.microsoft.com/office/powerpoint/2010/main" val="403126662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Наличие сетки дислокаций на границе волновода было обусловлено результатами рентгеноструктурного анализа,</a:t>
            </a:r>
          </a:p>
          <a:p>
            <a:r>
              <a:rPr lang="ru-RU" dirty="0" smtClean="0"/>
              <a:t> показавшими, что после протонного обмена </a:t>
            </a:r>
            <a:endParaRPr lang="en-US" dirty="0" smtClean="0"/>
          </a:p>
          <a:p>
            <a:r>
              <a:rPr lang="ru-RU" dirty="0" smtClean="0"/>
              <a:t>на</a:t>
            </a:r>
            <a:r>
              <a:rPr lang="ru-RU" baseline="0" dirty="0" smtClean="0"/>
              <a:t> поверхности кристалла возникает фаза, отличающаяся по параметру решетки от исходной матрицы примерно на 1 %, </a:t>
            </a:r>
          </a:p>
          <a:p>
            <a:endParaRPr lang="ru-RU" baseline="0" dirty="0" smtClean="0"/>
          </a:p>
          <a:p>
            <a:r>
              <a:rPr lang="ru-RU" baseline="0" dirty="0" smtClean="0"/>
              <a:t>причем, как видно из представленной </a:t>
            </a:r>
            <a:r>
              <a:rPr lang="ru-RU" baseline="0" dirty="0" err="1" smtClean="0"/>
              <a:t>дифрактограммы</a:t>
            </a:r>
            <a:r>
              <a:rPr lang="ru-RU" baseline="0" dirty="0" smtClean="0"/>
              <a:t>, между пиком </a:t>
            </a:r>
            <a:r>
              <a:rPr lang="ru-RU" baseline="0" dirty="0" err="1" smtClean="0"/>
              <a:t>ПО-фазы</a:t>
            </a:r>
            <a:r>
              <a:rPr lang="ru-RU" baseline="0" dirty="0" smtClean="0"/>
              <a:t> и пиком исходного кристалла отсутствует переходная область, </a:t>
            </a:r>
          </a:p>
          <a:p>
            <a:r>
              <a:rPr lang="ru-RU" baseline="0" dirty="0" smtClean="0"/>
              <a:t>т.е. параметр решетки кристалла меняется скачком, что должно вызывать на фазовой границе волновода и матрицы внутренние упругие напряжения, приводящие к разрушению кристалла. Однако на практике разрушения не происходит, а единственный механизм сохранения целостности кристалла в таком случае – это образование дислокаций несоответствия на границе волновод-матрица.</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25</a:t>
            </a:fld>
            <a:endParaRPr lang="ru-RU"/>
          </a:p>
        </p:txBody>
      </p:sp>
    </p:spTree>
    <p:extLst>
      <p:ext uri="{BB962C8B-B14F-4D97-AF65-F5344CB8AC3E}">
        <p14:creationId xmlns:p14="http://schemas.microsoft.com/office/powerpoint/2010/main" val="403126662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Причем говоря о дислокациях мы помним о том,</a:t>
            </a:r>
            <a:r>
              <a:rPr lang="ru-RU" baseline="0" dirty="0" smtClean="0"/>
              <a:t> что каркас структуры ниобата лития образуют кислородные плоскости, обрывы которых должны быть заряжены отрицательно </a:t>
            </a:r>
          </a:p>
          <a:p>
            <a:endParaRPr lang="ru-RU" baseline="0" dirty="0" smtClean="0"/>
          </a:p>
          <a:p>
            <a:r>
              <a:rPr lang="ru-RU" baseline="0" dirty="0" smtClean="0"/>
              <a:t>и притягивать к себе положительно заряженные ионы водорода, входящие в структуру при формировании волноводов. </a:t>
            </a:r>
          </a:p>
          <a:p>
            <a:r>
              <a:rPr lang="ru-RU" baseline="0" dirty="0" smtClean="0"/>
              <a:t>Одновременно можно сказать, что ионы водорода должны двигаться вдоль линии дислокаций легче, чем в </a:t>
            </a:r>
            <a:r>
              <a:rPr lang="ru-RU" baseline="0" dirty="0" err="1" smtClean="0"/>
              <a:t>рещетке</a:t>
            </a:r>
            <a:r>
              <a:rPr lang="ru-RU" baseline="0" dirty="0" smtClean="0"/>
              <a:t> исходного кристалла, что обусловлено трубчатой диффузией. </a:t>
            </a:r>
          </a:p>
          <a:p>
            <a:endParaRPr lang="ru-RU" baseline="0" dirty="0" smtClean="0"/>
          </a:p>
          <a:p>
            <a:r>
              <a:rPr lang="ru-RU" baseline="0" dirty="0" smtClean="0"/>
              <a:t>Таким образом, протоны не могут покинуть область дислокаций за счет Кулоновского притяжения, но могут легко скользить вдоль них как по неким салазкам.</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26</a:t>
            </a:fld>
            <a:endParaRPr lang="ru-RU"/>
          </a:p>
        </p:txBody>
      </p:sp>
    </p:spTree>
    <p:extLst>
      <p:ext uri="{BB962C8B-B14F-4D97-AF65-F5344CB8AC3E}">
        <p14:creationId xmlns:p14="http://schemas.microsoft.com/office/powerpoint/2010/main" val="403126662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Наличие</a:t>
            </a:r>
            <a:r>
              <a:rPr lang="ru-RU" baseline="0" dirty="0" smtClean="0"/>
              <a:t> сетки дислокаций на границе волновода было подтверждено также данными оптической </a:t>
            </a:r>
            <a:r>
              <a:rPr lang="ru-RU" baseline="0" dirty="0" err="1" smtClean="0"/>
              <a:t>профилометрии</a:t>
            </a:r>
            <a:r>
              <a:rPr lang="ru-RU" baseline="0" dirty="0" smtClean="0"/>
              <a:t> в сочетании с химическим травлением.</a:t>
            </a:r>
          </a:p>
          <a:p>
            <a:r>
              <a:rPr lang="ru-RU" baseline="0" dirty="0" smtClean="0"/>
              <a:t>Как видно из приведенной </a:t>
            </a:r>
            <a:r>
              <a:rPr lang="ru-RU" baseline="0" dirty="0" err="1" smtClean="0"/>
              <a:t>профилограммы</a:t>
            </a:r>
            <a:r>
              <a:rPr lang="ru-RU" baseline="0" dirty="0" smtClean="0"/>
              <a:t>, т.е. карты высоты поверхности, границы волновода вытравливается с большей скоростью, чем окружающая матрица и сам волновод, что еще раз указывает на большого числа дефектов на границе волновода и матрицы. </a:t>
            </a:r>
          </a:p>
          <a:p>
            <a:endParaRPr lang="ru-RU" baseline="0" dirty="0" smtClean="0"/>
          </a:p>
          <a:p>
            <a:r>
              <a:rPr lang="ru-RU" baseline="0" dirty="0" smtClean="0"/>
              <a:t>Таким образом, мы показали, что боковые стенки волновода обеспечивают движение ионов водорода, но что обеспечивает транспорт заряда вблизи дна волновода?</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27</a:t>
            </a:fld>
            <a:endParaRPr lang="ru-RU"/>
          </a:p>
        </p:txBody>
      </p:sp>
    </p:spTree>
    <p:extLst>
      <p:ext uri="{BB962C8B-B14F-4D97-AF65-F5344CB8AC3E}">
        <p14:creationId xmlns:p14="http://schemas.microsoft.com/office/powerpoint/2010/main" val="403126662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Таким</a:t>
            </a:r>
            <a:r>
              <a:rPr lang="ru-RU" baseline="0" dirty="0" smtClean="0"/>
              <a:t> образом, волновод представляется оплетенным с боков и снизу сеткой дислокаций несоответствия, на которой закрепляются протоны, внесенные в структуру кристалла при формировании волноводов и сохраняющие свою подвижность.</a:t>
            </a:r>
          </a:p>
          <a:p>
            <a:endParaRPr lang="ru-RU" baseline="0" dirty="0" smtClean="0"/>
          </a:p>
          <a:p>
            <a:r>
              <a:rPr lang="ru-RU" baseline="0" dirty="0" smtClean="0"/>
              <a:t>Выдвинутая в начале из общих соображений модель волновода, окруженного областью с подвижными зарядами, на основе данных структурных исследований приобрела конкретные физические черты в виде сетки дислокаций несоответствия, на которой закреплены подвижные протоны.</a:t>
            </a:r>
          </a:p>
          <a:p>
            <a:endParaRPr lang="ru-RU" baseline="0" dirty="0" smtClean="0"/>
          </a:p>
          <a:p>
            <a:r>
              <a:rPr lang="ru-RU" baseline="0" dirty="0" smtClean="0"/>
              <a:t>К сожалению, прямое наблюдение сетки дислокаций в объемных сегнетоэлектрических образцах невозможно без нарушения имеющейся структуры. </a:t>
            </a:r>
          </a:p>
          <a:p>
            <a:r>
              <a:rPr lang="ru-RU" baseline="0" dirty="0" smtClean="0"/>
              <a:t>Такой метод, как декорирование дислокаций, требует повышения температуры кристалла до 600 С и внесения в кристалл большого числа посторонних примесей, что приведет к изменению состава и структуры исследуемых областей.</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28</a:t>
            </a:fld>
            <a:endParaRPr lang="ru-RU"/>
          </a:p>
        </p:txBody>
      </p:sp>
    </p:spTree>
    <p:extLst>
      <p:ext uri="{BB962C8B-B14F-4D97-AF65-F5344CB8AC3E}">
        <p14:creationId xmlns:p14="http://schemas.microsoft.com/office/powerpoint/2010/main" val="403126662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Как проверять структурную модель, которую</a:t>
            </a:r>
            <a:r>
              <a:rPr lang="ru-RU" baseline="0" dirty="0" smtClean="0"/>
              <a:t> невозможно проверить структурными методами? </a:t>
            </a:r>
          </a:p>
          <a:p>
            <a:endParaRPr lang="ru-RU" baseline="0" dirty="0" smtClean="0"/>
          </a:p>
          <a:p>
            <a:r>
              <a:rPr lang="ru-RU" baseline="0" dirty="0" smtClean="0"/>
              <a:t>Оптический волновод гораздо проще и правильней рассматривать с точки зрения его оптических свойств,</a:t>
            </a:r>
          </a:p>
          <a:p>
            <a:r>
              <a:rPr lang="ru-RU" baseline="0" dirty="0" smtClean="0"/>
              <a:t> изменение которых можно предсказать с помощью предложенной модели, </a:t>
            </a:r>
          </a:p>
          <a:p>
            <a:r>
              <a:rPr lang="ru-RU" baseline="0" dirty="0" smtClean="0"/>
              <a:t>т.е. нужно исследовать работу интегрально-оптических схем, построенных на основе волноводов, </a:t>
            </a:r>
          </a:p>
          <a:p>
            <a:r>
              <a:rPr lang="ru-RU" baseline="0" dirty="0" smtClean="0"/>
              <a:t>при </a:t>
            </a:r>
            <a:r>
              <a:rPr lang="ru-RU" b="1" baseline="0" dirty="0" smtClean="0"/>
              <a:t>тех</a:t>
            </a:r>
            <a:r>
              <a:rPr lang="ru-RU" baseline="0" dirty="0" smtClean="0"/>
              <a:t> воздействиях, для которых модель предсказывает определенное изменение оптической мощности на выходе схемы, причем мы закладываем требование однозначной трактовки результатов эксперимента и наличия в нем явного изменения величины </a:t>
            </a:r>
            <a:r>
              <a:rPr lang="en-US" baseline="0" dirty="0" err="1" smtClean="0"/>
              <a:t>Iout</a:t>
            </a:r>
            <a:r>
              <a:rPr lang="ru-RU" baseline="0" dirty="0" smtClean="0"/>
              <a:t>. </a:t>
            </a:r>
          </a:p>
          <a:p>
            <a:r>
              <a:rPr lang="ru-RU" baseline="0" dirty="0" smtClean="0"/>
              <a:t>Простейшая схема испытательной установки содержит источник излучения и фотоприемник, а также саму интегрально-оптическую схему в качестве экспериментального образца на который </a:t>
            </a:r>
            <a:r>
              <a:rPr lang="ru-RU" baseline="0" dirty="0" err="1" smtClean="0"/>
              <a:t>оказывыается</a:t>
            </a:r>
            <a:r>
              <a:rPr lang="ru-RU" baseline="0" dirty="0" smtClean="0"/>
              <a:t> воздействие. </a:t>
            </a:r>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29</a:t>
            </a:fld>
            <a:endParaRPr lang="ru-RU"/>
          </a:p>
        </p:txBody>
      </p:sp>
    </p:spTree>
    <p:extLst>
      <p:ext uri="{BB962C8B-B14F-4D97-AF65-F5344CB8AC3E}">
        <p14:creationId xmlns:p14="http://schemas.microsoft.com/office/powerpoint/2010/main" val="40312666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На основе протонообменных канальных волноводов создаются такие</a:t>
            </a:r>
            <a:r>
              <a:rPr lang="ru-RU" baseline="0" dirty="0" smtClean="0"/>
              <a:t> устройства, как модулятор амплитуды излучения, используемый для кодирования сигнала </a:t>
            </a:r>
            <a:r>
              <a:rPr lang="ru-RU" baseline="0" dirty="0" err="1" smtClean="0"/>
              <a:t>лигических</a:t>
            </a:r>
            <a:r>
              <a:rPr lang="ru-RU" baseline="0" dirty="0" smtClean="0"/>
              <a:t> нулей и единиц в ВОЛС. Это именно те устройства, которые в данную минуту обеспечивают нам быстрый интернет. </a:t>
            </a:r>
          </a:p>
          <a:p>
            <a:endParaRPr lang="ru-RU" baseline="0" dirty="0" smtClean="0"/>
          </a:p>
          <a:p>
            <a:r>
              <a:rPr lang="ru-RU" baseline="0" dirty="0" smtClean="0"/>
              <a:t>Помимо этого на основе ПКВ создаются модуляторы фазы излучения, являющиеся частью волоконно-оптического гироскопа, служащего для определения собственных координат таких объектов, как самолеты, корабли и подводные лодки, которые не должны зависеть от правильности работы системы типа ГЛОНАСС</a:t>
            </a:r>
            <a:r>
              <a:rPr lang="en-US" baseline="0" dirty="0" smtClean="0"/>
              <a:t>/GPS. </a:t>
            </a:r>
            <a:endParaRPr lang="ru-RU" baseline="0" dirty="0" smtClean="0"/>
          </a:p>
          <a:p>
            <a:r>
              <a:rPr lang="ru-RU" baseline="0" dirty="0" smtClean="0"/>
              <a:t>Волоконный гироскоп – устройство, размером с коробку от торта, заменил собой механические гироскопы, занимавшие иногда целые комнаты.</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3</a:t>
            </a:fld>
            <a:endParaRPr lang="ru-RU"/>
          </a:p>
        </p:txBody>
      </p:sp>
    </p:spTree>
    <p:extLst>
      <p:ext uri="{BB962C8B-B14F-4D97-AF65-F5344CB8AC3E}">
        <p14:creationId xmlns:p14="http://schemas.microsoft.com/office/powerpoint/2010/main" val="403126662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Наши образцы изготавливались в пермской приборостроительной компании.</a:t>
            </a:r>
          </a:p>
          <a:p>
            <a:r>
              <a:rPr lang="ru-RU" baseline="0" dirty="0" smtClean="0"/>
              <a:t> Их производство организовано в чистых помещениях шестого класса чистоты с использованием ряда уникальных технологий.</a:t>
            </a:r>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30</a:t>
            </a:fld>
            <a:endParaRPr lang="ru-RU"/>
          </a:p>
        </p:txBody>
      </p:sp>
    </p:spTree>
    <p:extLst>
      <p:ext uri="{BB962C8B-B14F-4D97-AF65-F5344CB8AC3E}">
        <p14:creationId xmlns:p14="http://schemas.microsoft.com/office/powerpoint/2010/main" val="403126662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baseline="0" dirty="0" smtClean="0"/>
              <a:t>Перейдем к проверке предложенной модели и рассмотрим эксперименты на реальных интегрально-оптических схемах.</a:t>
            </a:r>
          </a:p>
          <a:p>
            <a:endParaRPr lang="ru-RU" baseline="0" dirty="0" smtClean="0"/>
          </a:p>
          <a:p>
            <a:r>
              <a:rPr lang="ru-RU" baseline="0" dirty="0" smtClean="0"/>
              <a:t>Для сравнения с имеющимися данными мы выбрали такие воздействия на ИОС, которые наиболее часто происходят при ее реальной эксплуатации. </a:t>
            </a:r>
          </a:p>
          <a:p>
            <a:r>
              <a:rPr lang="ru-RU" baseline="0" dirty="0" smtClean="0"/>
              <a:t>Таких основных воздействия два: это изменение температуры кристалла, вызывающее действие пироэлектрического эффекта</a:t>
            </a:r>
          </a:p>
          <a:p>
            <a:r>
              <a:rPr lang="ru-RU" baseline="0" dirty="0" smtClean="0"/>
              <a:t> и действие постоянного электрического напряжения, подаваемого на электроды модулятора.</a:t>
            </a:r>
          </a:p>
          <a:p>
            <a:r>
              <a:rPr lang="ru-RU" baseline="0" dirty="0" smtClean="0"/>
              <a:t> На основе данных модели для этих воздействий был предсказан набор явлений, которые впоследствии блестяще подтвердились в натурном эксперименте. </a:t>
            </a:r>
          </a:p>
          <a:p>
            <a:r>
              <a:rPr lang="ru-RU" baseline="0" dirty="0" smtClean="0"/>
              <a:t>Сначала рассмотрим эксперимент с действием на образец пироэлектрического эффекта. </a:t>
            </a:r>
          </a:p>
          <a:p>
            <a:r>
              <a:rPr lang="ru-RU" baseline="0" dirty="0" smtClean="0"/>
              <a:t>Для исследования использовалась </a:t>
            </a:r>
            <a:r>
              <a:rPr lang="ru-RU" baseline="0" dirty="0" err="1" smtClean="0"/>
              <a:t>термокамера</a:t>
            </a:r>
            <a:r>
              <a:rPr lang="ru-RU" baseline="0" dirty="0" smtClean="0"/>
              <a:t> </a:t>
            </a:r>
            <a:r>
              <a:rPr lang="en-US" baseline="0" dirty="0" smtClean="0"/>
              <a:t>Espec</a:t>
            </a:r>
            <a:r>
              <a:rPr lang="ru-RU" baseline="0" dirty="0" smtClean="0"/>
              <a:t> 711,</a:t>
            </a:r>
            <a:r>
              <a:rPr lang="en-US" baseline="0" dirty="0" smtClean="0"/>
              <a:t> </a:t>
            </a:r>
            <a:r>
              <a:rPr lang="ru-RU" baseline="0" dirty="0" smtClean="0"/>
              <a:t>в которую помещался образец интегральной схемы, </a:t>
            </a:r>
          </a:p>
          <a:p>
            <a:r>
              <a:rPr lang="ru-RU" baseline="0" dirty="0" smtClean="0"/>
              <a:t>соединенный с источником излучения – высокостабильным волоконным лазером и высокоточным измерителем оптической мощности. </a:t>
            </a:r>
          </a:p>
          <a:p>
            <a:r>
              <a:rPr lang="ru-RU" baseline="0" dirty="0" smtClean="0"/>
              <a:t>Температура в камере варьировалась от -60 до +80 С по заданной программе.</a:t>
            </a:r>
          </a:p>
          <a:p>
            <a:endParaRPr lang="ru-RU" baseline="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ru-RU" baseline="0" dirty="0" smtClean="0"/>
              <a:t>В случае действия </a:t>
            </a:r>
            <a:r>
              <a:rPr lang="ru-RU" baseline="0" dirty="0" err="1" smtClean="0"/>
              <a:t>пироэффекта</a:t>
            </a:r>
            <a:r>
              <a:rPr lang="ru-RU" baseline="0" dirty="0" smtClean="0"/>
              <a:t> в образцах </a:t>
            </a:r>
            <a:r>
              <a:rPr lang="ru-RU" b="1" baseline="0" dirty="0" smtClean="0"/>
              <a:t>амплитудных</a:t>
            </a:r>
            <a:r>
              <a:rPr lang="ru-RU" baseline="0" dirty="0" smtClean="0"/>
              <a:t> модуляторов на основе данных модели мы ожидали увидеть периодическое изменение выходной мощности сигнала при изменении температуры ИОС. Данное явление было обнаружено в натурном эксперименте на образцах интегральных схем </a:t>
            </a:r>
          </a:p>
          <a:p>
            <a:endParaRPr lang="ru-RU" baseline="0" dirty="0" smtClean="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31</a:t>
            </a:fld>
            <a:endParaRPr lang="ru-RU"/>
          </a:p>
        </p:txBody>
      </p:sp>
    </p:spTree>
    <p:extLst>
      <p:ext uri="{BB962C8B-B14F-4D97-AF65-F5344CB8AC3E}">
        <p14:creationId xmlns:p14="http://schemas.microsoft.com/office/powerpoint/2010/main" val="403126662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Эти периодические колебания есть движение рабочей точки модулятора по передаточной функции,</a:t>
            </a:r>
            <a:r>
              <a:rPr lang="ru-RU" baseline="0" dirty="0" smtClean="0"/>
              <a:t> вызванное, как это показывает модель, -</a:t>
            </a:r>
            <a:r>
              <a:rPr lang="en-US" baseline="0" dirty="0" smtClean="0"/>
              <a:t>&gt;</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32</a:t>
            </a:fld>
            <a:endParaRPr lang="ru-RU"/>
          </a:p>
        </p:txBody>
      </p:sp>
    </p:spTree>
    <p:extLst>
      <p:ext uri="{BB962C8B-B14F-4D97-AF65-F5344CB8AC3E}">
        <p14:creationId xmlns:p14="http://schemas.microsoft.com/office/powerpoint/2010/main" val="403126662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перемещение</a:t>
            </a:r>
            <a:r>
              <a:rPr lang="ru-RU" baseline="0" dirty="0" smtClean="0"/>
              <a:t>м ионов водорода от одного волновода к другому под действием пироэлектрического поля. </a:t>
            </a:r>
          </a:p>
          <a:p>
            <a:r>
              <a:rPr lang="ru-RU" baseline="0" dirty="0" smtClean="0"/>
              <a:t>При этом происходит экранировка одного из волноводов подвижными зарядами, что приводит к появлению разности показателей преломления в плечах волновода, и </a:t>
            </a:r>
            <a:r>
              <a:rPr lang="ru-RU" baseline="0" dirty="0" err="1" smtClean="0"/>
              <a:t>набеганию</a:t>
            </a:r>
            <a:r>
              <a:rPr lang="ru-RU" baseline="0" dirty="0" smtClean="0"/>
              <a:t> разности фаз, что мы и видим в эксперименте как периодическое изменение сигнала.</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33</a:t>
            </a:fld>
            <a:endParaRPr lang="ru-RU"/>
          </a:p>
        </p:txBody>
      </p:sp>
    </p:spTree>
    <p:extLst>
      <p:ext uri="{BB962C8B-B14F-4D97-AF65-F5344CB8AC3E}">
        <p14:creationId xmlns:p14="http://schemas.microsoft.com/office/powerpoint/2010/main" val="403126662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Кроме</a:t>
            </a:r>
            <a:r>
              <a:rPr lang="ru-RU" baseline="0" dirty="0" smtClean="0"/>
              <a:t> этого, в экспериментах с</a:t>
            </a:r>
            <a:r>
              <a:rPr lang="ru-RU" b="1" baseline="0" dirty="0" smtClean="0"/>
              <a:t> фазовыми </a:t>
            </a:r>
            <a:r>
              <a:rPr lang="ru-RU" baseline="0" dirty="0" smtClean="0"/>
              <a:t>модуляторами было обнаружено интереснейшее явление, крайне важное с точки зрения стабильности работы волоконно-оптического гироскопа.</a:t>
            </a:r>
          </a:p>
          <a:p>
            <a:r>
              <a:rPr lang="ru-RU" baseline="0" dirty="0" smtClean="0"/>
              <a:t>При быстром нагреве фазового модулятора от температуры -60 С мы наблюдали резкое усиление оптических потерь в одном из плеч модулятора</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34</a:t>
            </a:fld>
            <a:endParaRPr lang="ru-RU"/>
          </a:p>
        </p:txBody>
      </p:sp>
    </p:spTree>
    <p:extLst>
      <p:ext uri="{BB962C8B-B14F-4D97-AF65-F5344CB8AC3E}">
        <p14:creationId xmlns:p14="http://schemas.microsoft.com/office/powerpoint/2010/main" val="403126662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Расчеты</a:t>
            </a:r>
            <a:r>
              <a:rPr lang="ru-RU" baseline="0" dirty="0" smtClean="0"/>
              <a:t> показали, что для исследуемого образца напряжение, возникающее на его гранях за счет пироэлектрического эффекта, составляет 560 В на каждый градус изменения температуры.</a:t>
            </a:r>
          </a:p>
          <a:p>
            <a:r>
              <a:rPr lang="ru-RU" baseline="0" dirty="0" smtClean="0"/>
              <a:t>Такое значительное напряжение при нагреве кристалла в соответствии с формулами для эффекта </a:t>
            </a:r>
            <a:r>
              <a:rPr lang="ru-RU" baseline="0" dirty="0" err="1" smtClean="0"/>
              <a:t>Поккельса</a:t>
            </a:r>
            <a:r>
              <a:rPr lang="ru-RU" baseline="0" dirty="0" smtClean="0"/>
              <a:t>, вызывает рост показателя преломления во всем кристалле целиком. </a:t>
            </a:r>
          </a:p>
          <a:p>
            <a:r>
              <a:rPr lang="ru-RU" baseline="0" dirty="0" smtClean="0"/>
              <a:t>Однако один из волноводов оказывается </a:t>
            </a:r>
            <a:r>
              <a:rPr lang="ru-RU" baseline="0" dirty="0" err="1" smtClean="0"/>
              <a:t>заэкранированным</a:t>
            </a:r>
            <a:r>
              <a:rPr lang="ru-RU" baseline="0" dirty="0" smtClean="0"/>
              <a:t> от действия </a:t>
            </a:r>
            <a:r>
              <a:rPr lang="ru-RU" baseline="0" dirty="0" err="1" smtClean="0"/>
              <a:t>пирополя</a:t>
            </a:r>
            <a:r>
              <a:rPr lang="ru-RU" baseline="0" dirty="0" smtClean="0"/>
              <a:t> подвижными зарядами, т.е. его показатель преломления не изменяется.</a:t>
            </a:r>
          </a:p>
          <a:p>
            <a:r>
              <a:rPr lang="ru-RU" baseline="0" dirty="0" smtClean="0"/>
              <a:t>В определенный момент времени разность показателей преломления волновода и кристалла становится настолько малой, что перестает выполняться условие </a:t>
            </a:r>
            <a:r>
              <a:rPr lang="ru-RU" baseline="0" dirty="0" err="1" smtClean="0"/>
              <a:t>каналирования</a:t>
            </a:r>
            <a:r>
              <a:rPr lang="ru-RU" baseline="0" dirty="0" smtClean="0"/>
              <a:t> для фундаментальной моды излучения – волновод выключается. </a:t>
            </a:r>
          </a:p>
          <a:p>
            <a:r>
              <a:rPr lang="ru-RU" baseline="0" dirty="0" smtClean="0"/>
              <a:t>Именно это мы наблюдали в эксперименте. </a:t>
            </a:r>
          </a:p>
          <a:p>
            <a:r>
              <a:rPr lang="ru-RU" baseline="0" dirty="0" smtClean="0"/>
              <a:t>Таким образом, можно сказать, что предложенная модель позволяет предсказать поведение и объяснить эффекты, наблюдаемые в ИОС при самом распространенном воздействии – изменении температуры схемы.</a:t>
            </a:r>
          </a:p>
          <a:p>
            <a:endParaRPr lang="ru-RU" baseline="0" dirty="0" smtClean="0"/>
          </a:p>
          <a:p>
            <a:r>
              <a:rPr lang="ru-RU" baseline="0" dirty="0" smtClean="0"/>
              <a:t>Далее мы кратко рассмотрим подачу знакопеременного напряжения на систему электродов модулятора и сравним предсказания модели с результатами натурного эксперимента, который проводился с помощью следующей установки:</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35</a:t>
            </a:fld>
            <a:endParaRPr lang="ru-RU"/>
          </a:p>
        </p:txBody>
      </p:sp>
    </p:spTree>
    <p:extLst>
      <p:ext uri="{BB962C8B-B14F-4D97-AF65-F5344CB8AC3E}">
        <p14:creationId xmlns:p14="http://schemas.microsoft.com/office/powerpoint/2010/main" val="403126662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ru-RU" dirty="0" smtClean="0"/>
              <a:t>В качестве образца использовался</a:t>
            </a:r>
            <a:r>
              <a:rPr lang="ru-RU" baseline="0" dirty="0" smtClean="0"/>
              <a:t> амплитудный модулятор, на систему электродов которого подавалось постоянное напряжение. </a:t>
            </a:r>
          </a:p>
          <a:p>
            <a:pPr marL="0" marR="0" indent="0" algn="l" defTabSz="914400" rtl="0" eaLnBrk="0" fontAlgn="base" latinLnBrk="0" hangingPunct="0">
              <a:lnSpc>
                <a:spcPct val="100000"/>
              </a:lnSpc>
              <a:spcBef>
                <a:spcPct val="30000"/>
              </a:spcBef>
              <a:spcAft>
                <a:spcPct val="0"/>
              </a:spcAft>
              <a:buClrTx/>
              <a:buSzTx/>
              <a:buFontTx/>
              <a:buNone/>
              <a:tabLst/>
              <a:defRPr/>
            </a:pPr>
            <a:r>
              <a:rPr lang="ru-RU" baseline="0" dirty="0" smtClean="0"/>
              <a:t>Грани кристалла при этом замыкались для исключения влияния пироэлектрического эффекта.</a:t>
            </a:r>
          </a:p>
          <a:p>
            <a:r>
              <a:rPr lang="ru-RU" baseline="0" dirty="0" smtClean="0"/>
              <a:t>В ходе эксперимента знак напряжения скачком менялся, например с -2 В до +2 В, при этом наблюдался дрейф значения выходной оптической мощности, который был предсказан на основе данных модели.</a:t>
            </a:r>
          </a:p>
          <a:p>
            <a:endParaRPr lang="ru-RU" baseline="0" dirty="0" smtClean="0"/>
          </a:p>
          <a:p>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36</a:t>
            </a:fld>
            <a:endParaRPr lang="ru-RU"/>
          </a:p>
        </p:txBody>
      </p:sp>
    </p:spTree>
    <p:extLst>
      <p:ext uri="{BB962C8B-B14F-4D97-AF65-F5344CB8AC3E}">
        <p14:creationId xmlns:p14="http://schemas.microsoft.com/office/powerpoint/2010/main" val="403126662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baseline="0" dirty="0" smtClean="0"/>
              <a:t>Рассмотрим экспериментальную зависимость выходной мощности сигнала от времени до и после переключения полярности.</a:t>
            </a:r>
          </a:p>
          <a:p>
            <a:r>
              <a:rPr lang="ru-RU" baseline="0" dirty="0" smtClean="0"/>
              <a:t>Как видно из представленного экспериментального графика, переключение полярности сопровождается дрейфом мощности перед ее выходом на стационарное значение.</a:t>
            </a:r>
          </a:p>
          <a:p>
            <a:r>
              <a:rPr lang="ru-RU" baseline="0" dirty="0" smtClean="0"/>
              <a:t>При этом красным пунктиром обозначено теоретическое значение мощности без учета подвижности зарядов вблизи волновода.</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37</a:t>
            </a:fld>
            <a:endParaRPr lang="ru-RU"/>
          </a:p>
        </p:txBody>
      </p:sp>
    </p:spTree>
    <p:extLst>
      <p:ext uri="{BB962C8B-B14F-4D97-AF65-F5344CB8AC3E}">
        <p14:creationId xmlns:p14="http://schemas.microsoft.com/office/powerpoint/2010/main" val="403126662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Анализ приведенной экспериментальной</a:t>
            </a:r>
            <a:r>
              <a:rPr lang="ru-RU" baseline="0" dirty="0" smtClean="0"/>
              <a:t> кривой свидетельствует о том, что сразу после смены полярности напряжения на волновод воздействует электрическое поле, отличающееся от поля электродов в большую сторону примерно в полтора раза. Что это за дополнительное поле?</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38</a:t>
            </a:fld>
            <a:endParaRPr lang="ru-RU"/>
          </a:p>
        </p:txBody>
      </p:sp>
    </p:spTree>
    <p:extLst>
      <p:ext uri="{BB962C8B-B14F-4D97-AF65-F5344CB8AC3E}">
        <p14:creationId xmlns:p14="http://schemas.microsoft.com/office/powerpoint/2010/main" val="403126662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Посмотрите пожалуйста на экран. До смены знака напряжения</a:t>
            </a:r>
            <a:r>
              <a:rPr lang="ru-RU" baseline="0" dirty="0" smtClean="0"/>
              <a:t> поле подвижных зарядов ослабляет поле электродов, действующее внутри волновода.</a:t>
            </a:r>
            <a:r>
              <a:rPr lang="ru-RU" dirty="0" smtClean="0"/>
              <a:t> </a:t>
            </a:r>
          </a:p>
          <a:p>
            <a:r>
              <a:rPr lang="ru-RU" dirty="0" smtClean="0"/>
              <a:t>После смены знака напряжения поле подвижных зарядов в первый момент совпадает по направлению с поле</a:t>
            </a:r>
            <a:r>
              <a:rPr lang="ru-RU" baseline="0" dirty="0" smtClean="0"/>
              <a:t>м электродов, и их сумма закидывает рабочую точку интерферометра дальше по передаточной функции.</a:t>
            </a:r>
          </a:p>
          <a:p>
            <a:r>
              <a:rPr lang="ru-RU" baseline="0" dirty="0" smtClean="0"/>
              <a:t>После этого начинается перетекание зарядов, которое на графике наблюдается как дрейф оптической мощности.</a:t>
            </a:r>
          </a:p>
          <a:p>
            <a:endParaRPr lang="ru-RU" baseline="0" dirty="0" smtClean="0"/>
          </a:p>
          <a:p>
            <a:r>
              <a:rPr lang="ru-RU" baseline="0" dirty="0" smtClean="0"/>
              <a:t>Таким образом, предложенная модель волновода, помимо широкого круга явлений, связанных с изменением температуры кристалла, адекватно описывает и явления, связанные с подачей на электроды модулятора постоянного напряжения.</a:t>
            </a:r>
          </a:p>
          <a:p>
            <a:endParaRPr lang="ru-RU" baseline="0" dirty="0" smtClean="0"/>
          </a:p>
          <a:p>
            <a:r>
              <a:rPr lang="ru-RU" baseline="0" dirty="0" smtClean="0"/>
              <a:t>На основе предложенной модели был выработан комплекс рекомендаций, направленных на повышение стабильности работы выпускаемых интегрально-оптических схем.</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39</a:t>
            </a:fld>
            <a:endParaRPr lang="ru-RU"/>
          </a:p>
        </p:txBody>
      </p:sp>
    </p:spTree>
    <p:extLst>
      <p:ext uri="{BB962C8B-B14F-4D97-AF65-F5344CB8AC3E}">
        <p14:creationId xmlns:p14="http://schemas.microsoft.com/office/powerpoint/2010/main" val="40312666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На основе протонообменных канальных волноводов создаются такие</a:t>
            </a:r>
            <a:r>
              <a:rPr lang="ru-RU" baseline="0" dirty="0" smtClean="0"/>
              <a:t> устройства, как модулятор амплитуды излучения, используемый для кодирования сигнала </a:t>
            </a:r>
            <a:r>
              <a:rPr lang="ru-RU" baseline="0" dirty="0" err="1" smtClean="0"/>
              <a:t>лигических</a:t>
            </a:r>
            <a:r>
              <a:rPr lang="ru-RU" baseline="0" dirty="0" smtClean="0"/>
              <a:t> нулей и единиц в ВОЛС. Это именно те устройства, которые в данную минуту обеспечивают нам быстрый интернет. </a:t>
            </a:r>
          </a:p>
          <a:p>
            <a:endParaRPr lang="ru-RU" baseline="0" dirty="0" smtClean="0"/>
          </a:p>
          <a:p>
            <a:r>
              <a:rPr lang="ru-RU" baseline="0" dirty="0" smtClean="0"/>
              <a:t>Помимо этого на основе ПКВ создаются модуляторы фазы излучения, являющиеся частью волоконно-оптического гироскопа, служащего для определения собственных координат таких объектов, как самолеты, корабли и подводные лодки, которые не должны зависеть от правильности работы системы типа ГЛОНАСС</a:t>
            </a:r>
            <a:r>
              <a:rPr lang="en-US" baseline="0" dirty="0" smtClean="0"/>
              <a:t>/GPS. </a:t>
            </a:r>
            <a:endParaRPr lang="ru-RU" baseline="0" dirty="0" smtClean="0"/>
          </a:p>
          <a:p>
            <a:r>
              <a:rPr lang="ru-RU" baseline="0" dirty="0" smtClean="0"/>
              <a:t>Волоконный гироскоп – устройство, размером с коробку от торта, заменил собой механические гироскопы, занимавшие иногда целые комнаты.</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4</a:t>
            </a:fld>
            <a:endParaRPr lang="ru-RU"/>
          </a:p>
        </p:txBody>
      </p:sp>
    </p:spTree>
    <p:extLst>
      <p:ext uri="{BB962C8B-B14F-4D97-AF65-F5344CB8AC3E}">
        <p14:creationId xmlns:p14="http://schemas.microsoft.com/office/powerpoint/2010/main" val="193482380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К этим рекомендациям</a:t>
            </a:r>
            <a:r>
              <a:rPr lang="ru-RU" baseline="0" dirty="0" smtClean="0"/>
              <a:t> относится входной контроль исходных пластин ниобата лития, формирование волноводов методами, исключающими образование сетки дислокаций несоответствия, например методом мягкого протонного обмена, замыкание граней кристалла проводящими составами для подавление </a:t>
            </a:r>
            <a:r>
              <a:rPr lang="ru-RU" baseline="0" dirty="0" err="1" smtClean="0"/>
              <a:t>пироэффекта</a:t>
            </a:r>
            <a:r>
              <a:rPr lang="ru-RU" baseline="0" dirty="0" smtClean="0"/>
              <a:t> и соблюдение температурного режима работы интегральной схемы.</a:t>
            </a:r>
          </a:p>
          <a:p>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40</a:t>
            </a:fld>
            <a:endParaRPr lang="ru-RU"/>
          </a:p>
        </p:txBody>
      </p:sp>
    </p:spTree>
    <p:extLst>
      <p:ext uri="{BB962C8B-B14F-4D97-AF65-F5344CB8AC3E}">
        <p14:creationId xmlns:p14="http://schemas.microsoft.com/office/powerpoint/2010/main" val="403126662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41</a:t>
            </a:fld>
            <a:endParaRPr lang="ru-RU"/>
          </a:p>
        </p:txBody>
      </p:sp>
    </p:spTree>
    <p:extLst>
      <p:ext uri="{BB962C8B-B14F-4D97-AF65-F5344CB8AC3E}">
        <p14:creationId xmlns:p14="http://schemas.microsoft.com/office/powerpoint/2010/main" val="403126662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42</a:t>
            </a:fld>
            <a:endParaRPr lang="ru-RU"/>
          </a:p>
        </p:txBody>
      </p:sp>
    </p:spTree>
    <p:extLst>
      <p:ext uri="{BB962C8B-B14F-4D97-AF65-F5344CB8AC3E}">
        <p14:creationId xmlns:p14="http://schemas.microsoft.com/office/powerpoint/2010/main" val="403126662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43</a:t>
            </a:fld>
            <a:endParaRPr lang="ru-RU"/>
          </a:p>
        </p:txBody>
      </p:sp>
    </p:spTree>
    <p:extLst>
      <p:ext uri="{BB962C8B-B14F-4D97-AF65-F5344CB8AC3E}">
        <p14:creationId xmlns:p14="http://schemas.microsoft.com/office/powerpoint/2010/main" val="403126662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44</a:t>
            </a:fld>
            <a:endParaRPr lang="ru-RU"/>
          </a:p>
        </p:txBody>
      </p:sp>
    </p:spTree>
    <p:extLst>
      <p:ext uri="{BB962C8B-B14F-4D97-AF65-F5344CB8AC3E}">
        <p14:creationId xmlns:p14="http://schemas.microsoft.com/office/powerpoint/2010/main" val="403126662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На основе протонообменных канальных волноводов создаются такие</a:t>
            </a:r>
            <a:r>
              <a:rPr lang="ru-RU" baseline="0" dirty="0" smtClean="0"/>
              <a:t> устройства, как модулятор амплитуды излучения, используемый для кодирования сигнала </a:t>
            </a:r>
            <a:r>
              <a:rPr lang="ru-RU" baseline="0" dirty="0" smtClean="0"/>
              <a:t>логических </a:t>
            </a:r>
            <a:r>
              <a:rPr lang="ru-RU" baseline="0" dirty="0" smtClean="0"/>
              <a:t>нулей и единиц в ВОЛС. Это именно те устройства, которые в данную минуту обеспечивают нам быстрый интернет. </a:t>
            </a:r>
          </a:p>
          <a:p>
            <a:endParaRPr lang="ru-RU" baseline="0" dirty="0" smtClean="0"/>
          </a:p>
          <a:p>
            <a:r>
              <a:rPr lang="ru-RU" baseline="0" dirty="0" smtClean="0"/>
              <a:t>Помимо этого на основе ПКВ создаются модуляторы фазы излучения, являющиеся частью волоконно-оптического гироскопа, служащего для определения собственных координат таких объектов, как самолеты, корабли и подводные лодки, которые не должны зависеть от правильности работы системы типа ГЛОНАСС</a:t>
            </a:r>
            <a:r>
              <a:rPr lang="en-US" baseline="0" dirty="0" smtClean="0"/>
              <a:t>/GPS. </a:t>
            </a:r>
            <a:endParaRPr lang="ru-RU" baseline="0" dirty="0" smtClean="0"/>
          </a:p>
          <a:p>
            <a:r>
              <a:rPr lang="ru-RU" baseline="0" dirty="0" smtClean="0"/>
              <a:t>Волоконный гироскоп – устройство, размером с коробку от торта, заменил собой механические гироскопы, занимавшие иногда целые комнаты.</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45</a:t>
            </a:fld>
            <a:endParaRPr lang="ru-RU"/>
          </a:p>
        </p:txBody>
      </p:sp>
    </p:spTree>
    <p:extLst>
      <p:ext uri="{BB962C8B-B14F-4D97-AF65-F5344CB8AC3E}">
        <p14:creationId xmlns:p14="http://schemas.microsoft.com/office/powerpoint/2010/main" val="250390732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Добавить кадр с рабочим местом стыковки</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46</a:t>
            </a:fld>
            <a:endParaRPr lang="ru-RU"/>
          </a:p>
        </p:txBody>
      </p:sp>
    </p:spTree>
    <p:extLst>
      <p:ext uri="{BB962C8B-B14F-4D97-AF65-F5344CB8AC3E}">
        <p14:creationId xmlns:p14="http://schemas.microsoft.com/office/powerpoint/2010/main" val="160588809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Добавить кадр с рабочим местом стыковки</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47</a:t>
            </a:fld>
            <a:endParaRPr lang="ru-RU"/>
          </a:p>
        </p:txBody>
      </p:sp>
    </p:spTree>
    <p:extLst>
      <p:ext uri="{BB962C8B-B14F-4D97-AF65-F5344CB8AC3E}">
        <p14:creationId xmlns:p14="http://schemas.microsoft.com/office/powerpoint/2010/main" val="160588809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Добавить кадр с рабочим местом стыковки</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48</a:t>
            </a:fld>
            <a:endParaRPr lang="ru-RU"/>
          </a:p>
        </p:txBody>
      </p:sp>
    </p:spTree>
    <p:extLst>
      <p:ext uri="{BB962C8B-B14F-4D97-AF65-F5344CB8AC3E}">
        <p14:creationId xmlns:p14="http://schemas.microsoft.com/office/powerpoint/2010/main" val="160588809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Добавить кадр с рабочим местом стыковки</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49</a:t>
            </a:fld>
            <a:endParaRPr lang="ru-RU"/>
          </a:p>
        </p:txBody>
      </p:sp>
    </p:spTree>
    <p:extLst>
      <p:ext uri="{BB962C8B-B14F-4D97-AF65-F5344CB8AC3E}">
        <p14:creationId xmlns:p14="http://schemas.microsoft.com/office/powerpoint/2010/main" val="16058880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Моя работа посвящена твердотельным основам</a:t>
            </a:r>
            <a:r>
              <a:rPr lang="ru-RU" baseline="0" dirty="0" smtClean="0"/>
              <a:t> интегральной оптики – оптического аналога микроэлектроники.</a:t>
            </a:r>
          </a:p>
          <a:p>
            <a:endParaRPr lang="ru-RU" baseline="0" dirty="0" smtClean="0"/>
          </a:p>
          <a:p>
            <a:r>
              <a:rPr lang="ru-RU" baseline="0" dirty="0" smtClean="0"/>
              <a:t>В ИО в качестве носителя информации используется свет, распространяющийся в канальных волноводах</a:t>
            </a:r>
            <a:r>
              <a:rPr lang="en-US" baseline="0" dirty="0" smtClean="0"/>
              <a:t> </a:t>
            </a:r>
            <a:r>
              <a:rPr lang="ru-RU" baseline="0" dirty="0" smtClean="0"/>
              <a:t>посредством полного внутреннего отражения. </a:t>
            </a:r>
          </a:p>
          <a:p>
            <a:endParaRPr lang="en-US" baseline="0" dirty="0" smtClean="0"/>
          </a:p>
          <a:p>
            <a:r>
              <a:rPr lang="ru-RU" baseline="0" dirty="0" smtClean="0"/>
              <a:t>Для управления фазой и амплитудой излучения используется линейный электрооптический эффект, вызывающий изменение показателя преломления кристалла при приложении к нему электрического поля.</a:t>
            </a:r>
          </a:p>
          <a:p>
            <a:endParaRPr lang="ru-RU" baseline="0" dirty="0" smtClean="0"/>
          </a:p>
          <a:p>
            <a:r>
              <a:rPr lang="ru-RU" baseline="0" dirty="0" smtClean="0"/>
              <a:t>В данной работе рассматриваются волноводы, получаемые на поверхности монокристалла ниобата лития, формируемые методом протонного обмена, т.е. замены части ионов лития в кристаллической решетке ионами водорода из подходящего источника.</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5</a:t>
            </a:fld>
            <a:endParaRPr lang="ru-RU"/>
          </a:p>
        </p:txBody>
      </p:sp>
    </p:spTree>
    <p:extLst>
      <p:ext uri="{BB962C8B-B14F-4D97-AF65-F5344CB8AC3E}">
        <p14:creationId xmlns:p14="http://schemas.microsoft.com/office/powerpoint/2010/main" val="91179453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Добавить кадр с рабочим местом стыковки</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50</a:t>
            </a:fld>
            <a:endParaRPr lang="ru-RU"/>
          </a:p>
        </p:txBody>
      </p:sp>
    </p:spTree>
    <p:extLst>
      <p:ext uri="{BB962C8B-B14F-4D97-AF65-F5344CB8AC3E}">
        <p14:creationId xmlns:p14="http://schemas.microsoft.com/office/powerpoint/2010/main" val="160588809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51</a:t>
            </a:fld>
            <a:endParaRPr lang="ru-RU"/>
          </a:p>
        </p:txBody>
      </p:sp>
    </p:spTree>
    <p:extLst>
      <p:ext uri="{BB962C8B-B14F-4D97-AF65-F5344CB8AC3E}">
        <p14:creationId xmlns:p14="http://schemas.microsoft.com/office/powerpoint/2010/main" val="403126662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56</a:t>
            </a:fld>
            <a:endParaRPr lang="ru-RU"/>
          </a:p>
        </p:txBody>
      </p:sp>
    </p:spTree>
    <p:extLst>
      <p:ext uri="{BB962C8B-B14F-4D97-AF65-F5344CB8AC3E}">
        <p14:creationId xmlns:p14="http://schemas.microsoft.com/office/powerpoint/2010/main" val="403126662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Таким образом,</a:t>
            </a:r>
            <a:r>
              <a:rPr lang="ru-RU" baseline="0" dirty="0" smtClean="0"/>
              <a:t> замещение ионов лития протонами, происходящее в ходе формирования волноводов, приводит к появлению вокруг волновода сетки дислокаций несоответствия, которая распространяется вместе с протонами вглубь кристалла в ходе отжига волноводов.</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57</a:t>
            </a:fld>
            <a:endParaRPr lang="ru-RU"/>
          </a:p>
        </p:txBody>
      </p:sp>
    </p:spTree>
    <p:extLst>
      <p:ext uri="{BB962C8B-B14F-4D97-AF65-F5344CB8AC3E}">
        <p14:creationId xmlns:p14="http://schemas.microsoft.com/office/powerpoint/2010/main" val="403126662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Добавить кадр с рабочим местом стыковки</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58</a:t>
            </a:fld>
            <a:endParaRPr lang="ru-RU"/>
          </a:p>
        </p:txBody>
      </p:sp>
    </p:spTree>
    <p:extLst>
      <p:ext uri="{BB962C8B-B14F-4D97-AF65-F5344CB8AC3E}">
        <p14:creationId xmlns:p14="http://schemas.microsoft.com/office/powerpoint/2010/main" val="160588809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59</a:t>
            </a:fld>
            <a:endParaRPr lang="ru-RU"/>
          </a:p>
        </p:txBody>
      </p:sp>
    </p:spTree>
    <p:extLst>
      <p:ext uri="{BB962C8B-B14F-4D97-AF65-F5344CB8AC3E}">
        <p14:creationId xmlns:p14="http://schemas.microsoft.com/office/powerpoint/2010/main" val="403126662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60</a:t>
            </a:fld>
            <a:endParaRPr lang="ru-RU"/>
          </a:p>
        </p:txBody>
      </p:sp>
    </p:spTree>
    <p:extLst>
      <p:ext uri="{BB962C8B-B14F-4D97-AF65-F5344CB8AC3E}">
        <p14:creationId xmlns:p14="http://schemas.microsoft.com/office/powerpoint/2010/main" val="403126662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Рассмотрим</a:t>
            </a:r>
            <a:r>
              <a:rPr lang="ru-RU" baseline="0" dirty="0" smtClean="0"/>
              <a:t> процесс модуляции оптического сигнала электрическим.</a:t>
            </a:r>
          </a:p>
          <a:p>
            <a:endParaRPr lang="ru-RU" baseline="0" dirty="0" smtClean="0"/>
          </a:p>
          <a:p>
            <a:r>
              <a:rPr lang="ru-RU" baseline="0" dirty="0" smtClean="0"/>
              <a:t>Таким образом, одно плечо становится оптически длиннее другого, что приводит на выходе к деструктивной интерференции.</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61</a:t>
            </a:fld>
            <a:endParaRPr lang="ru-RU"/>
          </a:p>
        </p:txBody>
      </p:sp>
    </p:spTree>
    <p:extLst>
      <p:ext uri="{BB962C8B-B14F-4D97-AF65-F5344CB8AC3E}">
        <p14:creationId xmlns:p14="http://schemas.microsoft.com/office/powerpoint/2010/main" val="39382968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При подаче на электроды модулятора серии прямоугольных</a:t>
            </a:r>
            <a:r>
              <a:rPr lang="ru-RU" baseline="0" dirty="0" smtClean="0"/>
              <a:t> импульсов, кодирующих нули и единицы, на выходе получим серию оптических прямоугольных импульсов. </a:t>
            </a:r>
            <a:r>
              <a:rPr lang="ru-RU" dirty="0" smtClean="0"/>
              <a:t>Для того, чтобы прямоугольные импульсы преобразовывались в прямоугольные импульсы, </a:t>
            </a:r>
            <a:r>
              <a:rPr lang="ru-RU" baseline="0" dirty="0" smtClean="0"/>
              <a:t>модуляцию сигнала нужно проводить относительно точки, соответствующей середине линейного участка передаточной функции. Эта точка называется рабочей точкой модулятора и показывает, какая постоянная разность фаз есть в плечах интерферометра в отсутствие модулирующего сигнала.</a:t>
            </a:r>
          </a:p>
          <a:p>
            <a:endParaRPr lang="ru-RU" baseline="0" dirty="0" smtClean="0"/>
          </a:p>
          <a:p>
            <a:r>
              <a:rPr lang="ru-RU" baseline="0" dirty="0" smtClean="0"/>
              <a:t>При модуляции сигнала серия прямоугольных электрических импульсов преобразуется в серию прямоугольных оптических импульсов.</a:t>
            </a:r>
          </a:p>
          <a:p>
            <a:r>
              <a:rPr lang="ru-RU" baseline="0" dirty="0" smtClean="0"/>
              <a:t>Этот процесс происходит наиболее эффективно, когда рабочая точка модулятора смещается в середину линейного участка передаточной функции.</a:t>
            </a:r>
          </a:p>
          <a:p>
            <a:r>
              <a:rPr lang="ru-RU" baseline="0" dirty="0" smtClean="0"/>
              <a:t>Для смещения рабочей точки на систему электродов модулятора подается постоянное напряжение </a:t>
            </a:r>
            <a:r>
              <a:rPr lang="en-US" baseline="0" dirty="0" err="1" smtClean="0"/>
              <a:t>Vbias</a:t>
            </a:r>
            <a:r>
              <a:rPr lang="en-US" baseline="0" dirty="0" smtClean="0"/>
              <a:t>.</a:t>
            </a:r>
          </a:p>
          <a:p>
            <a:r>
              <a:rPr lang="ru-RU" baseline="0" dirty="0" smtClean="0"/>
              <a:t>При правильном положении РТ глубина модуляции оптического сигнала достигает 30 дБ и такой сигнал распространяется на большие расстояния </a:t>
            </a:r>
          </a:p>
          <a:p>
            <a:r>
              <a:rPr lang="ru-RU" baseline="0" dirty="0" smtClean="0"/>
              <a:t>без промежуточного усиления и коррекции.</a:t>
            </a:r>
          </a:p>
          <a:p>
            <a:endParaRPr lang="ru-RU" baseline="0" dirty="0" smtClean="0"/>
          </a:p>
          <a:p>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63</a:t>
            </a:fld>
            <a:endParaRPr lang="ru-RU"/>
          </a:p>
        </p:txBody>
      </p:sp>
    </p:spTree>
    <p:extLst>
      <p:ext uri="{BB962C8B-B14F-4D97-AF65-F5344CB8AC3E}">
        <p14:creationId xmlns:p14="http://schemas.microsoft.com/office/powerpoint/2010/main" val="267650790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Добавить кадр с рабочим местом стыковки</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65</a:t>
            </a:fld>
            <a:endParaRPr lang="ru-RU"/>
          </a:p>
        </p:txBody>
      </p:sp>
    </p:spTree>
    <p:extLst>
      <p:ext uri="{BB962C8B-B14F-4D97-AF65-F5344CB8AC3E}">
        <p14:creationId xmlns:p14="http://schemas.microsoft.com/office/powerpoint/2010/main" val="16058880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Моя работа посвящена твердотельным основам</a:t>
            </a:r>
            <a:r>
              <a:rPr lang="ru-RU" baseline="0" dirty="0" smtClean="0"/>
              <a:t> интегральной оптики – оптического аналога микроэлектроники.</a:t>
            </a:r>
          </a:p>
          <a:p>
            <a:endParaRPr lang="ru-RU" baseline="0" dirty="0" smtClean="0"/>
          </a:p>
          <a:p>
            <a:r>
              <a:rPr lang="ru-RU" baseline="0" dirty="0" smtClean="0"/>
              <a:t>В ИО в качестве носителя информации используется свет, распространяющийся в канальных волноводах</a:t>
            </a:r>
            <a:r>
              <a:rPr lang="en-US" baseline="0" dirty="0" smtClean="0"/>
              <a:t> </a:t>
            </a:r>
            <a:r>
              <a:rPr lang="ru-RU" baseline="0" dirty="0" smtClean="0"/>
              <a:t>посредством полного внутреннего отражения. </a:t>
            </a:r>
          </a:p>
          <a:p>
            <a:endParaRPr lang="en-US" baseline="0" dirty="0" smtClean="0"/>
          </a:p>
          <a:p>
            <a:r>
              <a:rPr lang="ru-RU" baseline="0" dirty="0" smtClean="0"/>
              <a:t>Для управления фазой и амплитудой излучения используется линейный электрооптический эффект, вызывающий изменение показателя преломления кристалла при приложении к нему электрического поля.</a:t>
            </a:r>
          </a:p>
          <a:p>
            <a:endParaRPr lang="ru-RU" baseline="0" dirty="0" smtClean="0"/>
          </a:p>
          <a:p>
            <a:r>
              <a:rPr lang="ru-RU" baseline="0" dirty="0" smtClean="0"/>
              <a:t>В данной работе рассматриваются волноводы, получаемые на поверхности монокристалла ниобата лития, формируемые методом протонного обмена, т.е. замены части ионов лития в кристаллической решетке ионами водорода из подходящего источника.</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6</a:t>
            </a:fld>
            <a:endParaRPr lang="ru-RU"/>
          </a:p>
        </p:txBody>
      </p:sp>
    </p:spTree>
    <p:extLst>
      <p:ext uri="{BB962C8B-B14F-4D97-AF65-F5344CB8AC3E}">
        <p14:creationId xmlns:p14="http://schemas.microsoft.com/office/powerpoint/2010/main" val="382887699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Добавить кадр с рабочим местом стыковки</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66</a:t>
            </a:fld>
            <a:endParaRPr lang="ru-RU"/>
          </a:p>
        </p:txBody>
      </p:sp>
    </p:spTree>
    <p:extLst>
      <p:ext uri="{BB962C8B-B14F-4D97-AF65-F5344CB8AC3E}">
        <p14:creationId xmlns:p14="http://schemas.microsoft.com/office/powerpoint/2010/main" val="160588809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Добавить кадр с рабочим местом стыковки</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67</a:t>
            </a:fld>
            <a:endParaRPr lang="ru-RU"/>
          </a:p>
        </p:txBody>
      </p:sp>
    </p:spTree>
    <p:extLst>
      <p:ext uri="{BB962C8B-B14F-4D97-AF65-F5344CB8AC3E}">
        <p14:creationId xmlns:p14="http://schemas.microsoft.com/office/powerpoint/2010/main" val="160588809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Добавить кадр с рабочим местом стыковки</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68</a:t>
            </a:fld>
            <a:endParaRPr lang="ru-RU"/>
          </a:p>
        </p:txBody>
      </p:sp>
    </p:spTree>
    <p:extLst>
      <p:ext uri="{BB962C8B-B14F-4D97-AF65-F5344CB8AC3E}">
        <p14:creationId xmlns:p14="http://schemas.microsoft.com/office/powerpoint/2010/main" val="160588809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69</a:t>
            </a:fld>
            <a:endParaRPr lang="ru-RU"/>
          </a:p>
        </p:txBody>
      </p:sp>
    </p:spTree>
    <p:extLst>
      <p:ext uri="{BB962C8B-B14F-4D97-AF65-F5344CB8AC3E}">
        <p14:creationId xmlns:p14="http://schemas.microsoft.com/office/powerpoint/2010/main" val="134155904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Добавить кадр с рабочим местом стыковки</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70</a:t>
            </a:fld>
            <a:endParaRPr lang="ru-RU"/>
          </a:p>
        </p:txBody>
      </p:sp>
    </p:spTree>
    <p:extLst>
      <p:ext uri="{BB962C8B-B14F-4D97-AF65-F5344CB8AC3E}">
        <p14:creationId xmlns:p14="http://schemas.microsoft.com/office/powerpoint/2010/main" val="160588809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Добавить кадр с рабочим местом стыковки</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71</a:t>
            </a:fld>
            <a:endParaRPr lang="ru-RU"/>
          </a:p>
        </p:txBody>
      </p:sp>
    </p:spTree>
    <p:extLst>
      <p:ext uri="{BB962C8B-B14F-4D97-AF65-F5344CB8AC3E}">
        <p14:creationId xmlns:p14="http://schemas.microsoft.com/office/powerpoint/2010/main" val="160588809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Добавить кадр с рабочим местом стыковки</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72</a:t>
            </a:fld>
            <a:endParaRPr lang="ru-RU"/>
          </a:p>
        </p:txBody>
      </p:sp>
    </p:spTree>
    <p:extLst>
      <p:ext uri="{BB962C8B-B14F-4D97-AF65-F5344CB8AC3E}">
        <p14:creationId xmlns:p14="http://schemas.microsoft.com/office/powerpoint/2010/main" val="160588809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Добавить кадр с рабочим местом стыковки</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73</a:t>
            </a:fld>
            <a:endParaRPr lang="ru-RU"/>
          </a:p>
        </p:txBody>
      </p:sp>
    </p:spTree>
    <p:extLst>
      <p:ext uri="{BB962C8B-B14F-4D97-AF65-F5344CB8AC3E}">
        <p14:creationId xmlns:p14="http://schemas.microsoft.com/office/powerpoint/2010/main" val="160588809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Поле спонтанной поляризации</a:t>
            </a:r>
            <a:r>
              <a:rPr lang="ru-RU" baseline="0" dirty="0" smtClean="0"/>
              <a:t> и заряженных дефектов кристалла</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81</a:t>
            </a:fld>
            <a:endParaRPr lang="ru-RU"/>
          </a:p>
        </p:txBody>
      </p:sp>
    </p:spTree>
    <p:extLst>
      <p:ext uri="{BB962C8B-B14F-4D97-AF65-F5344CB8AC3E}">
        <p14:creationId xmlns:p14="http://schemas.microsoft.com/office/powerpoint/2010/main" val="160588809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Добавить кадр с рабочим местом стыковки</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82</a:t>
            </a:fld>
            <a:endParaRPr lang="ru-RU"/>
          </a:p>
        </p:txBody>
      </p:sp>
    </p:spTree>
    <p:extLst>
      <p:ext uri="{BB962C8B-B14F-4D97-AF65-F5344CB8AC3E}">
        <p14:creationId xmlns:p14="http://schemas.microsoft.com/office/powerpoint/2010/main" val="16058880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Моя работа посвящена твердотельным основам</a:t>
            </a:r>
            <a:r>
              <a:rPr lang="ru-RU" baseline="0" dirty="0" smtClean="0"/>
              <a:t> интегральной оптики – оптического аналога микроэлектроники.</a:t>
            </a:r>
          </a:p>
          <a:p>
            <a:endParaRPr lang="ru-RU" baseline="0" dirty="0" smtClean="0"/>
          </a:p>
          <a:p>
            <a:r>
              <a:rPr lang="ru-RU" baseline="0" dirty="0" smtClean="0"/>
              <a:t>В ИО в качестве носителя информации используется свет, распространяющийся в канальных волноводах</a:t>
            </a:r>
            <a:r>
              <a:rPr lang="en-US" baseline="0" dirty="0" smtClean="0"/>
              <a:t> </a:t>
            </a:r>
            <a:r>
              <a:rPr lang="ru-RU" baseline="0" dirty="0" smtClean="0"/>
              <a:t>посредством полного внутреннего отражения. </a:t>
            </a:r>
          </a:p>
          <a:p>
            <a:endParaRPr lang="en-US" baseline="0" dirty="0" smtClean="0"/>
          </a:p>
          <a:p>
            <a:r>
              <a:rPr lang="ru-RU" baseline="0" dirty="0" smtClean="0"/>
              <a:t>Для управления фазой и амплитудой излучения используется линейный электрооптический эффект, вызывающий изменение показателя преломления кристалла при приложении к нему электрического поля.</a:t>
            </a:r>
          </a:p>
          <a:p>
            <a:endParaRPr lang="ru-RU" baseline="0" dirty="0" smtClean="0"/>
          </a:p>
          <a:p>
            <a:r>
              <a:rPr lang="ru-RU" baseline="0" dirty="0" smtClean="0"/>
              <a:t>В данной работе рассматриваются волноводы, получаемые на поверхности монокристалла ниобата лития, формируемые методом протонного обмена, т.е. замены части ионов лития в кристаллической решетке ионами водорода из подходящего источника.</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7</a:t>
            </a:fld>
            <a:endParaRPr lang="ru-RU"/>
          </a:p>
        </p:txBody>
      </p:sp>
    </p:spTree>
    <p:extLst>
      <p:ext uri="{BB962C8B-B14F-4D97-AF65-F5344CB8AC3E}">
        <p14:creationId xmlns:p14="http://schemas.microsoft.com/office/powerpoint/2010/main" val="168217684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Добавить кадр с рабочим местом стыковки</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83</a:t>
            </a:fld>
            <a:endParaRPr lang="ru-RU"/>
          </a:p>
        </p:txBody>
      </p:sp>
    </p:spTree>
    <p:extLst>
      <p:ext uri="{BB962C8B-B14F-4D97-AF65-F5344CB8AC3E}">
        <p14:creationId xmlns:p14="http://schemas.microsoft.com/office/powerpoint/2010/main" val="160588809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Добавить кадр с рабочим местом стыковки</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84</a:t>
            </a:fld>
            <a:endParaRPr lang="ru-RU"/>
          </a:p>
        </p:txBody>
      </p:sp>
    </p:spTree>
    <p:extLst>
      <p:ext uri="{BB962C8B-B14F-4D97-AF65-F5344CB8AC3E}">
        <p14:creationId xmlns:p14="http://schemas.microsoft.com/office/powerpoint/2010/main" val="160588809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Добавить кадр с рабочим местом стыковки</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85</a:t>
            </a:fld>
            <a:endParaRPr lang="ru-RU"/>
          </a:p>
        </p:txBody>
      </p:sp>
    </p:spTree>
    <p:extLst>
      <p:ext uri="{BB962C8B-B14F-4D97-AF65-F5344CB8AC3E}">
        <p14:creationId xmlns:p14="http://schemas.microsoft.com/office/powerpoint/2010/main" val="160588809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Добавить кадр с рабочим местом стыковки</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86</a:t>
            </a:fld>
            <a:endParaRPr lang="ru-RU"/>
          </a:p>
        </p:txBody>
      </p:sp>
    </p:spTree>
    <p:extLst>
      <p:ext uri="{BB962C8B-B14F-4D97-AF65-F5344CB8AC3E}">
        <p14:creationId xmlns:p14="http://schemas.microsoft.com/office/powerpoint/2010/main" val="160588809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88</a:t>
            </a:fld>
            <a:endParaRPr lang="ru-RU"/>
          </a:p>
        </p:txBody>
      </p:sp>
    </p:spTree>
    <p:extLst>
      <p:ext uri="{BB962C8B-B14F-4D97-AF65-F5344CB8AC3E}">
        <p14:creationId xmlns:p14="http://schemas.microsoft.com/office/powerpoint/2010/main" val="40312666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Моя работа посвящена твердотельным основам</a:t>
            </a:r>
            <a:r>
              <a:rPr lang="ru-RU" baseline="0" dirty="0" smtClean="0"/>
              <a:t> интегральной оптики – оптического аналога микроэлектроники.</a:t>
            </a:r>
          </a:p>
          <a:p>
            <a:endParaRPr lang="ru-RU" baseline="0" dirty="0" smtClean="0"/>
          </a:p>
          <a:p>
            <a:r>
              <a:rPr lang="ru-RU" baseline="0" dirty="0" smtClean="0"/>
              <a:t>В ИО в качестве носителя информации используется свет, распространяющийся в канальных волноводах</a:t>
            </a:r>
            <a:r>
              <a:rPr lang="en-US" baseline="0" dirty="0" smtClean="0"/>
              <a:t> </a:t>
            </a:r>
            <a:r>
              <a:rPr lang="ru-RU" baseline="0" dirty="0" smtClean="0"/>
              <a:t>посредством полного внутреннего отражения. </a:t>
            </a:r>
          </a:p>
          <a:p>
            <a:endParaRPr lang="en-US" baseline="0" dirty="0" smtClean="0"/>
          </a:p>
          <a:p>
            <a:r>
              <a:rPr lang="ru-RU" baseline="0" dirty="0" smtClean="0"/>
              <a:t>Для управления фазой и амплитудой излучения используется линейный электрооптический эффект, вызывающий изменение показателя преломления кристалла при приложении к нему электрического поля.</a:t>
            </a:r>
          </a:p>
          <a:p>
            <a:endParaRPr lang="ru-RU" baseline="0" dirty="0" smtClean="0"/>
          </a:p>
          <a:p>
            <a:r>
              <a:rPr lang="ru-RU" baseline="0" dirty="0" smtClean="0"/>
              <a:t>В данной работе рассматриваются волноводы, получаемые на поверхности монокристалла ниобата лития, формируемые методом протонного обмена, т.е. замены части ионов лития в кристаллической решетке ионами водорода из подходящего источника.</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8</a:t>
            </a:fld>
            <a:endParaRPr lang="ru-RU"/>
          </a:p>
        </p:txBody>
      </p:sp>
    </p:spTree>
    <p:extLst>
      <p:ext uri="{BB962C8B-B14F-4D97-AF65-F5344CB8AC3E}">
        <p14:creationId xmlns:p14="http://schemas.microsoft.com/office/powerpoint/2010/main" val="267217206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К сожалению, практика показала, что эти замечательные устройства обладают одним существенным недостатком. Он заключается в том, что при</a:t>
            </a:r>
            <a:r>
              <a:rPr lang="ru-RU" baseline="0" dirty="0" smtClean="0"/>
              <a:t> работе модулятора со временем происходит дрейф показателя преломления волноводов под действием подаваемого на них электрического поля. Это значит, что вы вынуждены подавать все большее постоянное напряжение, чтобы стабилизировать характеристики модулятора. Однако многочисленные и подробные исследования группы профессора </a:t>
            </a:r>
            <a:r>
              <a:rPr lang="ru-RU" baseline="0" dirty="0" err="1" smtClean="0"/>
              <a:t>Нагаты</a:t>
            </a:r>
            <a:r>
              <a:rPr lang="ru-RU" baseline="0" dirty="0" smtClean="0"/>
              <a:t> показали, что скорость дрейфа показателя преломления пропорциональна величине подаваемого поля. Это означает, что чем большее напряжение вы подаете, тем быстрее достигнете предела драйвера, какой бы он ни был.</a:t>
            </a:r>
            <a:endParaRPr lang="ru-RU" dirty="0"/>
          </a:p>
        </p:txBody>
      </p:sp>
      <p:sp>
        <p:nvSpPr>
          <p:cNvPr id="4" name="Номер слайда 3"/>
          <p:cNvSpPr>
            <a:spLocks noGrp="1"/>
          </p:cNvSpPr>
          <p:nvPr>
            <p:ph type="sldNum" sz="quarter" idx="10"/>
          </p:nvPr>
        </p:nvSpPr>
        <p:spPr/>
        <p:txBody>
          <a:bodyPr/>
          <a:lstStyle/>
          <a:p>
            <a:pPr>
              <a:defRPr/>
            </a:pPr>
            <a:fld id="{2837F234-4635-44AA-A349-D9803BA51D8F}" type="slidenum">
              <a:rPr lang="ru-RU" smtClean="0"/>
              <a:pPr>
                <a:defRPr/>
              </a:pPr>
              <a:t>9</a:t>
            </a:fld>
            <a:endParaRPr lang="ru-RU"/>
          </a:p>
        </p:txBody>
      </p:sp>
    </p:spTree>
    <p:extLst>
      <p:ext uri="{BB962C8B-B14F-4D97-AF65-F5344CB8AC3E}">
        <p14:creationId xmlns:p14="http://schemas.microsoft.com/office/powerpoint/2010/main" val="40312666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smtClean="0"/>
              <a:t>Образец подзаголовка</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r>
              <a:rPr lang="ru-RU"/>
              <a:t>ПГНИУ КФТТ 2013</a:t>
            </a: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DA72DF6A-2838-4C8C-87CC-FA199262DAFE}" type="slidenum">
              <a:rPr lang="es-ES"/>
              <a:pPr>
                <a:defRPr/>
              </a:pPr>
              <a:t>‹#›</a:t>
            </a:fld>
            <a:endParaRPr lang="es-E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r>
              <a:rPr lang="ru-RU"/>
              <a:t>ПГНИУ КФТТ 2013</a:t>
            </a: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DEC3131F-E2AD-406B-A0BA-DD962A738F5B}" type="slidenum">
              <a:rPr lang="es-ES"/>
              <a:pPr>
                <a:defRPr/>
              </a:pPr>
              <a:t>‹#›</a:t>
            </a:fld>
            <a:endParaRPr lang="es-E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r>
              <a:rPr lang="ru-RU"/>
              <a:t>ПГНИУ КФТТ 2013</a:t>
            </a: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896BD37-400E-43C9-BE26-C19EA73DCD1F}" type="slidenum">
              <a:rPr lang="es-ES"/>
              <a:pPr>
                <a:defRPr/>
              </a:pPr>
              <a:t>‹#›</a:t>
            </a:fld>
            <a:endParaRPr lang="es-E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r>
              <a:rPr lang="ru-RU"/>
              <a:t>ПГНИУ КФТТ 2013</a:t>
            </a: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1F239D3-4A5A-421A-BFA1-42F2E2A8BAEC}" type="slidenum">
              <a:rPr lang="es-ES"/>
              <a:pPr>
                <a:defRPr/>
              </a:pPr>
              <a:t>‹#›</a:t>
            </a:fld>
            <a:endParaRPr lang="es-E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smtClean="0"/>
              <a:t>Образец текста</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r>
              <a:rPr lang="ru-RU"/>
              <a:t>ПГНИУ КФТТ 2013</a:t>
            </a: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38187936-1059-482B-BB0A-8203808BB68A}" type="slidenum">
              <a:rPr lang="es-ES"/>
              <a:pPr>
                <a:defRPr/>
              </a:pPr>
              <a:t>‹#›</a:t>
            </a:fld>
            <a:endParaRPr lang="es-E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r>
              <a:rPr lang="ru-RU"/>
              <a:t>ПГНИУ КФТТ 2013</a:t>
            </a: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05F6F5A1-3290-4476-8771-1C0C1117A4D5}" type="slidenum">
              <a:rPr lang="es-ES"/>
              <a:pPr>
                <a:defRPr/>
              </a:pPr>
              <a:t>‹#›</a:t>
            </a:fld>
            <a:endParaRPr lang="es-E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r>
              <a:rPr lang="ru-RU"/>
              <a:t>ПГНИУ КФТТ 2013</a:t>
            </a: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CA0EE3D1-4158-410A-95C2-0BF3154D0B3B}" type="slidenum">
              <a:rPr lang="es-ES"/>
              <a:pPr>
                <a:defRPr/>
              </a:pPr>
              <a:t>‹#›</a:t>
            </a:fld>
            <a:endParaRPr lang="es-E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r>
              <a:rPr lang="ru-RU"/>
              <a:t>ПГНИУ КФТТ 2013</a:t>
            </a: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9EF57060-1EFC-47AE-90D4-84EC48B56A64}" type="slidenum">
              <a:rPr lang="es-ES"/>
              <a:pPr>
                <a:defRPr/>
              </a:pPr>
              <a:t>‹#›</a:t>
            </a:fld>
            <a:endParaRPr lang="es-E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r>
              <a:rPr lang="ru-RU"/>
              <a:t>ПГНИУ КФТТ 2013</a:t>
            </a: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15A2E551-443F-46C6-B9A3-56C6530A397B}" type="slidenum">
              <a:rPr lang="es-ES"/>
              <a:pPr>
                <a:defRPr/>
              </a:pPr>
              <a:t>‹#›</a:t>
            </a:fld>
            <a:endParaRPr lang="es-E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Объект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r>
              <a:rPr lang="ru-RU"/>
              <a:t>ПГНИУ КФТТ 2013</a:t>
            </a: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5A62CD3A-4419-4EEF-85BF-24841EDBB1AF}" type="slidenum">
              <a:rPr lang="es-ES"/>
              <a:pPr>
                <a:defRPr/>
              </a:pPr>
              <a:t>‹#›</a:t>
            </a:fld>
            <a:endParaRPr lang="es-E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r>
              <a:rPr lang="ru-RU"/>
              <a:t>ПГНИУ КФТТ 2013</a:t>
            </a: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6817E09F-7110-4EA1-A034-FDCF6C2EDC1F}" type="slidenum">
              <a:rPr lang="es-ES"/>
              <a:pPr>
                <a:defRPr/>
              </a:pPr>
              <a:t>‹#›</a:t>
            </a:fld>
            <a:endParaRPr lang="es-E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400"/>
            </a:lvl1pPr>
          </a:lstStyle>
          <a:p>
            <a:pPr>
              <a:defRPr/>
            </a:pPr>
            <a:endParaRPr lang="es-E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a:defRPr sz="1400"/>
            </a:lvl1pPr>
          </a:lstStyle>
          <a:p>
            <a:pPr>
              <a:defRPr/>
            </a:pPr>
            <a:r>
              <a:rPr lang="ru-RU"/>
              <a:t>ПГНИУ КФТТ 2013</a:t>
            </a:r>
            <a:endParaRPr lang="es-E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400"/>
            </a:lvl1pPr>
          </a:lstStyle>
          <a:p>
            <a:pPr>
              <a:defRPr/>
            </a:pPr>
            <a:fld id="{9E020526-3633-4063-8225-617C0EB0FD60}" type="slidenum">
              <a:rPr lang="es-ES"/>
              <a:pPr>
                <a:defRPr/>
              </a:pPr>
              <a:t>‹#›</a:t>
            </a:fld>
            <a:endParaRPr lang="es-E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jp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1.xml"/><Relationship Id="rId4" Type="http://schemas.openxmlformats.org/officeDocument/2006/relationships/image" Target="../media/image22.jpeg"/></Relationships>
</file>

<file path=ppt/slides/_rels/slide11.xml.rels><?xml version="1.0" encoding="UTF-8" standalone="yes"?>
<Relationships xmlns="http://schemas.openxmlformats.org/package/2006/relationships"><Relationship Id="rId3" Type="http://schemas.openxmlformats.org/officeDocument/2006/relationships/slide" Target="slide79.xml"/><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23.wmf"/></Relationships>
</file>

<file path=ppt/slides/_rels/slide12.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5.wmf"/><Relationship Id="rId5" Type="http://schemas.openxmlformats.org/officeDocument/2006/relationships/oleObject" Target="../embeddings/oleObject1.bin"/><Relationship Id="rId4" Type="http://schemas.openxmlformats.org/officeDocument/2006/relationships/image" Target="../media/image26.png"/></Relationships>
</file>

<file path=ppt/slides/_rels/slide1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media/image31.jpeg"/><Relationship Id="rId5" Type="http://schemas.openxmlformats.org/officeDocument/2006/relationships/image" Target="../media/image30.jpeg"/><Relationship Id="rId4" Type="http://schemas.openxmlformats.org/officeDocument/2006/relationships/image" Target="../media/image29.jpe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7.xml"/><Relationship Id="rId1" Type="http://schemas.openxmlformats.org/officeDocument/2006/relationships/slideLayout" Target="../slideLayouts/slideLayout1.xml"/><Relationship Id="rId4" Type="http://schemas.openxmlformats.org/officeDocument/2006/relationships/image" Target="../media/image33.png"/></Relationships>
</file>

<file path=ppt/slides/_rels/slide1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8.xml"/><Relationship Id="rId1" Type="http://schemas.openxmlformats.org/officeDocument/2006/relationships/slideLayout" Target="../slideLayouts/slideLayout1.xml"/><Relationship Id="rId5" Type="http://schemas.openxmlformats.org/officeDocument/2006/relationships/image" Target="../media/image36.png"/><Relationship Id="rId4" Type="http://schemas.openxmlformats.org/officeDocument/2006/relationships/image" Target="../media/image35.png"/></Relationships>
</file>

<file path=ppt/slides/_rels/slide1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38.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notesSlide" Target="../notesSlides/notesSlide20.xml"/><Relationship Id="rId1" Type="http://schemas.openxmlformats.org/officeDocument/2006/relationships/slideLayout" Target="../slideLayouts/slideLayout1.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2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1.xml"/><Relationship Id="rId1" Type="http://schemas.openxmlformats.org/officeDocument/2006/relationships/slideLayout" Target="../slideLayouts/slideLayout1.xml"/><Relationship Id="rId5" Type="http://schemas.openxmlformats.org/officeDocument/2006/relationships/image" Target="../media/image2.png"/><Relationship Id="rId4" Type="http://schemas.openxmlformats.org/officeDocument/2006/relationships/image" Target="../media/image45.png"/></Relationships>
</file>

<file path=ppt/slides/_rels/slide22.xml.rels><?xml version="1.0" encoding="UTF-8" standalone="yes"?>
<Relationships xmlns="http://schemas.openxmlformats.org/package/2006/relationships"><Relationship Id="rId3" Type="http://schemas.openxmlformats.org/officeDocument/2006/relationships/hyperlink" Target="mailto:lab@fslgroup.ru" TargetMode="External"/><Relationship Id="rId2" Type="http://schemas.openxmlformats.org/officeDocument/2006/relationships/notesSlide" Target="../notesSlides/notesSlide22.xml"/><Relationship Id="rId1" Type="http://schemas.openxmlformats.org/officeDocument/2006/relationships/slideLayout" Target="../slideLayouts/slideLayout1.xml"/><Relationship Id="rId6" Type="http://schemas.openxmlformats.org/officeDocument/2006/relationships/image" Target="../media/image3.jpg"/><Relationship Id="rId5" Type="http://schemas.openxmlformats.org/officeDocument/2006/relationships/image" Target="../media/image2.png"/><Relationship Id="rId4" Type="http://schemas.openxmlformats.org/officeDocument/2006/relationships/image" Target="../media/image1.png"/></Relationships>
</file>

<file path=ppt/slides/_rels/slide23.xml.rels><?xml version="1.0" encoding="UTF-8" standalone="yes"?>
<Relationships xmlns="http://schemas.openxmlformats.org/package/2006/relationships"><Relationship Id="rId8" Type="http://schemas.microsoft.com/office/2007/relationships/hdphoto" Target="../media/hdphoto3.wdp"/><Relationship Id="rId3" Type="http://schemas.openxmlformats.org/officeDocument/2006/relationships/image" Target="../media/image46.png"/><Relationship Id="rId7" Type="http://schemas.openxmlformats.org/officeDocument/2006/relationships/image" Target="../media/image48.png"/><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microsoft.com/office/2007/relationships/hdphoto" Target="../media/hdphoto2.wdp"/><Relationship Id="rId5" Type="http://schemas.openxmlformats.org/officeDocument/2006/relationships/image" Target="../media/image47.jpeg"/><Relationship Id="rId4" Type="http://schemas.microsoft.com/office/2007/relationships/hdphoto" Target="../media/hdphoto1.wdp"/></Relationships>
</file>

<file path=ppt/slides/_rels/slide2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4.xml"/><Relationship Id="rId1" Type="http://schemas.openxmlformats.org/officeDocument/2006/relationships/slideLayout" Target="../slideLayouts/slideLayout1.xml"/><Relationship Id="rId4" Type="http://schemas.openxmlformats.org/officeDocument/2006/relationships/image" Target="../media/image50.png"/></Relationships>
</file>

<file path=ppt/slides/_rels/slide25.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7.xml"/><Relationship Id="rId1" Type="http://schemas.openxmlformats.org/officeDocument/2006/relationships/slideLayout" Target="../slideLayouts/slideLayout1.xml"/><Relationship Id="rId4" Type="http://schemas.openxmlformats.org/officeDocument/2006/relationships/image" Target="../media/image54.png"/></Relationships>
</file>

<file path=ppt/slides/_rels/slide2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9.xml"/><Relationship Id="rId1" Type="http://schemas.openxmlformats.org/officeDocument/2006/relationships/slideLayout" Target="../slideLayouts/slideLayout1.xml"/><Relationship Id="rId5" Type="http://schemas.openxmlformats.org/officeDocument/2006/relationships/image" Target="../media/image58.png"/><Relationship Id="rId4" Type="http://schemas.openxmlformats.org/officeDocument/2006/relationships/image" Target="../media/image57.png"/></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1.xml"/><Relationship Id="rId5" Type="http://schemas.openxmlformats.org/officeDocument/2006/relationships/image" Target="../media/image3.jpg"/><Relationship Id="rId4" Type="http://schemas.openxmlformats.org/officeDocument/2006/relationships/image" Target="../media/image5.jpeg"/></Relationships>
</file>

<file path=ppt/slides/_rels/slide30.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30.xml"/><Relationship Id="rId1" Type="http://schemas.openxmlformats.org/officeDocument/2006/relationships/slideLayout" Target="../slideLayouts/slideLayout1.xml"/><Relationship Id="rId5" Type="http://schemas.openxmlformats.org/officeDocument/2006/relationships/image" Target="../media/image60.jpeg"/><Relationship Id="rId4" Type="http://schemas.openxmlformats.org/officeDocument/2006/relationships/image" Target="../media/image59.jpeg"/></Relationships>
</file>

<file path=ppt/slides/_rels/slide3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25.wmf"/><Relationship Id="rId5" Type="http://schemas.openxmlformats.org/officeDocument/2006/relationships/oleObject" Target="../embeddings/oleObject1.bin"/><Relationship Id="rId4" Type="http://schemas.openxmlformats.org/officeDocument/2006/relationships/image" Target="../media/image26.png"/></Relationships>
</file>

<file path=ppt/slides/_rels/slide3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3.xml"/><Relationship Id="rId1" Type="http://schemas.openxmlformats.org/officeDocument/2006/relationships/slideLayout" Target="../slideLayouts/slideLayout1.xml"/><Relationship Id="rId4" Type="http://schemas.openxmlformats.org/officeDocument/2006/relationships/image" Target="../media/image62.png"/></Relationships>
</file>

<file path=ppt/slides/_rels/slide3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5.xml"/><Relationship Id="rId1" Type="http://schemas.openxmlformats.org/officeDocument/2006/relationships/slideLayout" Target="../slideLayouts/slideLayout1.xml"/><Relationship Id="rId4" Type="http://schemas.openxmlformats.org/officeDocument/2006/relationships/image" Target="../media/image65.emf"/></Relationships>
</file>

<file path=ppt/slides/_rels/slide3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69.gif"/><Relationship Id="rId2" Type="http://schemas.openxmlformats.org/officeDocument/2006/relationships/notesSlide" Target="../notesSlides/notesSlide39.xml"/><Relationship Id="rId1" Type="http://schemas.openxmlformats.org/officeDocument/2006/relationships/slideLayout" Target="../slideLayouts/slideLayout1.xml"/><Relationship Id="rId4" Type="http://schemas.openxmlformats.org/officeDocument/2006/relationships/image" Target="../media/image70.pn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1.xml"/><Relationship Id="rId5" Type="http://schemas.openxmlformats.org/officeDocument/2006/relationships/image" Target="../media/image8.gif"/><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8" Type="http://schemas.microsoft.com/office/2007/relationships/hdphoto" Target="../media/hdphoto3.wdp"/><Relationship Id="rId3" Type="http://schemas.openxmlformats.org/officeDocument/2006/relationships/image" Target="../media/image46.png"/><Relationship Id="rId7" Type="http://schemas.openxmlformats.org/officeDocument/2006/relationships/image" Target="../media/image48.png"/><Relationship Id="rId2" Type="http://schemas.openxmlformats.org/officeDocument/2006/relationships/notesSlide" Target="../notesSlides/notesSlide43.xml"/><Relationship Id="rId1" Type="http://schemas.openxmlformats.org/officeDocument/2006/relationships/slideLayout" Target="../slideLayouts/slideLayout1.xml"/><Relationship Id="rId6" Type="http://schemas.microsoft.com/office/2007/relationships/hdphoto" Target="../media/hdphoto2.wdp"/><Relationship Id="rId5" Type="http://schemas.openxmlformats.org/officeDocument/2006/relationships/image" Target="../media/image47.jpeg"/><Relationship Id="rId4" Type="http://schemas.microsoft.com/office/2007/relationships/hdphoto" Target="../media/hdphoto1.wdp"/></Relationships>
</file>

<file path=ppt/slides/_rels/slide44.xml.rels><?xml version="1.0" encoding="UTF-8" standalone="yes"?>
<Relationships xmlns="http://schemas.openxmlformats.org/package/2006/relationships"><Relationship Id="rId8" Type="http://schemas.microsoft.com/office/2007/relationships/hdphoto" Target="../media/hdphoto3.wdp"/><Relationship Id="rId3" Type="http://schemas.openxmlformats.org/officeDocument/2006/relationships/image" Target="../media/image46.png"/><Relationship Id="rId7" Type="http://schemas.openxmlformats.org/officeDocument/2006/relationships/image" Target="../media/image48.png"/><Relationship Id="rId2" Type="http://schemas.openxmlformats.org/officeDocument/2006/relationships/notesSlide" Target="../notesSlides/notesSlide44.xml"/><Relationship Id="rId1" Type="http://schemas.openxmlformats.org/officeDocument/2006/relationships/slideLayout" Target="../slideLayouts/slideLayout1.xml"/><Relationship Id="rId6" Type="http://schemas.microsoft.com/office/2007/relationships/hdphoto" Target="../media/hdphoto2.wdp"/><Relationship Id="rId5" Type="http://schemas.openxmlformats.org/officeDocument/2006/relationships/image" Target="../media/image47.jpeg"/><Relationship Id="rId4" Type="http://schemas.microsoft.com/office/2007/relationships/hdphoto" Target="../media/hdphoto1.wdp"/></Relationships>
</file>

<file path=ppt/slides/_rels/slide45.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45.xml"/><Relationship Id="rId1" Type="http://schemas.openxmlformats.org/officeDocument/2006/relationships/slideLayout" Target="../slideLayouts/slideLayout1.xml"/><Relationship Id="rId5" Type="http://schemas.openxmlformats.org/officeDocument/2006/relationships/image" Target="../media/image73.jpeg"/><Relationship Id="rId4" Type="http://schemas.openxmlformats.org/officeDocument/2006/relationships/image" Target="../media/image72.jpe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10.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microsoft.com/office/2007/relationships/hdphoto" Target="../media/hdphoto3.wdp"/><Relationship Id="rId3" Type="http://schemas.openxmlformats.org/officeDocument/2006/relationships/image" Target="../media/image46.png"/><Relationship Id="rId7" Type="http://schemas.openxmlformats.org/officeDocument/2006/relationships/image" Target="../media/image48.png"/><Relationship Id="rId2" Type="http://schemas.openxmlformats.org/officeDocument/2006/relationships/notesSlide" Target="../notesSlides/notesSlide51.xml"/><Relationship Id="rId1" Type="http://schemas.openxmlformats.org/officeDocument/2006/relationships/slideLayout" Target="../slideLayouts/slideLayout1.xml"/><Relationship Id="rId6" Type="http://schemas.microsoft.com/office/2007/relationships/hdphoto" Target="../media/hdphoto2.wdp"/><Relationship Id="rId5" Type="http://schemas.openxmlformats.org/officeDocument/2006/relationships/image" Target="../media/image47.jpeg"/><Relationship Id="rId4" Type="http://schemas.microsoft.com/office/2007/relationships/hdphoto" Target="../media/hdphoto1.wdp"/></Relationships>
</file>

<file path=ppt/slides/_rels/slide52.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6.wmf"/></Relationships>
</file>

<file path=ppt/slides/_rels/slide5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52.xml"/><Relationship Id="rId1" Type="http://schemas.openxmlformats.org/officeDocument/2006/relationships/slideLayout" Target="../slideLayouts/slideLayout1.xml"/><Relationship Id="rId6" Type="http://schemas.openxmlformats.org/officeDocument/2006/relationships/image" Target="../media/image78.png"/><Relationship Id="rId5" Type="http://schemas.openxmlformats.org/officeDocument/2006/relationships/image" Target="../media/image15.png"/><Relationship Id="rId4" Type="http://schemas.openxmlformats.org/officeDocument/2006/relationships/image" Target="../media/image77.jpeg"/></Relationships>
</file>

<file path=ppt/slides/_rels/slide5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53.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55.xml"/><Relationship Id="rId1" Type="http://schemas.openxmlformats.org/officeDocument/2006/relationships/slideLayout" Target="../slideLayouts/slideLayout1.xml"/><Relationship Id="rId4" Type="http://schemas.openxmlformats.org/officeDocument/2006/relationships/image" Target="../media/image81.png"/></Relationships>
</file>

<file path=ppt/slides/_rels/slide6.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6.xml"/><Relationship Id="rId1" Type="http://schemas.openxmlformats.org/officeDocument/2006/relationships/slideLayout" Target="../slideLayouts/slideLayout1.xml"/><Relationship Id="rId5" Type="http://schemas.openxmlformats.org/officeDocument/2006/relationships/image" Target="../media/image13.jpeg"/><Relationship Id="rId4" Type="http://schemas.openxmlformats.org/officeDocument/2006/relationships/image" Target="../media/image12.png"/></Relationships>
</file>

<file path=ppt/slides/_rels/slide60.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56.xml"/><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3" Type="http://schemas.openxmlformats.org/officeDocument/2006/relationships/image" Target="../media/image560.png"/><Relationship Id="rId2" Type="http://schemas.openxmlformats.org/officeDocument/2006/relationships/notesSlide" Target="../notesSlides/notesSlide57.xml"/><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85.png"/><Relationship Id="rId4" Type="http://schemas.openxmlformats.org/officeDocument/2006/relationships/image" Target="../media/image84.wmf"/></Relationships>
</file>

<file path=ppt/slides/_rels/slide6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58.xml"/><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62.xml"/><Relationship Id="rId1" Type="http://schemas.openxmlformats.org/officeDocument/2006/relationships/slideLayout" Target="../slideLayouts/slideLayout2.xml"/><Relationship Id="rId4" Type="http://schemas.openxmlformats.org/officeDocument/2006/relationships/image" Target="../media/image90.png"/></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15.png"/></Relationships>
</file>

<file path=ppt/slides/_rels/slide70.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95.jpe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96.jpe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image" Target="../media/image98.jpe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80.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101.jpe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74.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69"/>
          <p:cNvSpPr>
            <a:spLocks noChangeArrowheads="1"/>
          </p:cNvSpPr>
          <p:nvPr/>
        </p:nvSpPr>
        <p:spPr bwMode="auto">
          <a:xfrm>
            <a:off x="547936" y="3528046"/>
            <a:ext cx="7560840" cy="2448272"/>
          </a:xfrm>
          <a:prstGeom prst="rect">
            <a:avLst/>
          </a:prstGeom>
          <a:noFill/>
          <a:ln w="9525">
            <a:noFill/>
            <a:miter lim="800000"/>
            <a:headEnd/>
            <a:tailEnd/>
          </a:ln>
        </p:spPr>
        <p:txBody>
          <a:bodyPr anchor="t"/>
          <a:lstStyle/>
          <a:p>
            <a:pPr algn="ctr"/>
            <a:endParaRPr lang="ru-RU" sz="2400" b="1" dirty="0" smtClean="0">
              <a:latin typeface="Cambria Math" pitchFamily="18" charset="0"/>
              <a:ea typeface="Cambria Math" pitchFamily="18" charset="0"/>
            </a:endParaRPr>
          </a:p>
          <a:p>
            <a:r>
              <a:rPr lang="ru-RU" sz="2400" b="1" dirty="0" smtClean="0">
                <a:latin typeface="Cambria Math" pitchFamily="18" charset="0"/>
                <a:ea typeface="Cambria Math" pitchFamily="18" charset="0"/>
              </a:rPr>
              <a:t>Пономарев</a:t>
            </a:r>
            <a:r>
              <a:rPr lang="en-US" sz="2400" b="1" dirty="0" smtClean="0">
                <a:latin typeface="Cambria Math" pitchFamily="18" charset="0"/>
                <a:ea typeface="Cambria Math" pitchFamily="18" charset="0"/>
              </a:rPr>
              <a:t> </a:t>
            </a:r>
            <a:r>
              <a:rPr lang="ru-RU" sz="2400" b="1" dirty="0" smtClean="0">
                <a:latin typeface="Cambria Math" pitchFamily="18" charset="0"/>
                <a:ea typeface="Cambria Math" pitchFamily="18" charset="0"/>
              </a:rPr>
              <a:t>Роман </a:t>
            </a:r>
            <a:r>
              <a:rPr lang="ru-RU" sz="2400" b="1" dirty="0" smtClean="0">
                <a:latin typeface="Cambria Math" pitchFamily="18" charset="0"/>
                <a:ea typeface="Cambria Math" pitchFamily="18" charset="0"/>
              </a:rPr>
              <a:t>Сергеевич, к.ф.-м.н.</a:t>
            </a:r>
          </a:p>
          <a:p>
            <a:r>
              <a:rPr lang="ru-RU" sz="2400" b="1" dirty="0" smtClean="0">
                <a:latin typeface="Cambria Math" pitchFamily="18" charset="0"/>
                <a:ea typeface="Cambria Math" pitchFamily="18" charset="0"/>
              </a:rPr>
              <a:t>Пермь</a:t>
            </a:r>
            <a:endParaRPr lang="ru-RU" sz="2400" b="1" dirty="0" smtClean="0">
              <a:latin typeface="Cambria Math" pitchFamily="18" charset="0"/>
              <a:ea typeface="Cambria Math" pitchFamily="18" charset="0"/>
            </a:endParaRPr>
          </a:p>
          <a:p>
            <a:pPr algn="ctr"/>
            <a:endParaRPr lang="ru-RU" sz="2400" b="1" dirty="0" smtClean="0">
              <a:latin typeface="Cambria Math" pitchFamily="18" charset="0"/>
              <a:ea typeface="Cambria Math" pitchFamily="18" charset="0"/>
            </a:endParaRPr>
          </a:p>
        </p:txBody>
      </p:sp>
      <p:sp>
        <p:nvSpPr>
          <p:cNvPr id="14339" name="Rectangle 150"/>
          <p:cNvSpPr>
            <a:spLocks noGrp="1" noChangeArrowheads="1"/>
          </p:cNvSpPr>
          <p:nvPr>
            <p:ph type="ctrTitle"/>
          </p:nvPr>
        </p:nvSpPr>
        <p:spPr>
          <a:xfrm>
            <a:off x="547936" y="1010704"/>
            <a:ext cx="8424936" cy="2304256"/>
          </a:xfrm>
        </p:spPr>
        <p:txBody>
          <a:bodyPr/>
          <a:lstStyle/>
          <a:p>
            <a:pPr algn="l" eaLnBrk="1" hangingPunct="1"/>
            <a:r>
              <a:rPr lang="ru-RU" dirty="0">
                <a:latin typeface="Cambria" pitchFamily="18" charset="0"/>
              </a:rPr>
              <a:t>Особенности сборки и тестирования фотонных интегральных схем</a:t>
            </a:r>
            <a:endParaRPr lang="es-ES" dirty="0" smtClean="0">
              <a:solidFill>
                <a:srgbClr val="1C1C1C"/>
              </a:solidFill>
              <a:latin typeface="Cambria" pitchFamily="18" charset="0"/>
              <a:ea typeface="Cambria Math" pitchFamily="18" charset="0"/>
              <a:cs typeface="Calibri" pitchFamily="34" charset="0"/>
            </a:endParaRPr>
          </a:p>
        </p:txBody>
      </p:sp>
      <p:cxnSp>
        <p:nvCxnSpPr>
          <p:cNvPr id="3" name="Прямая соединительная линия 2"/>
          <p:cNvCxnSpPr/>
          <p:nvPr/>
        </p:nvCxnSpPr>
        <p:spPr>
          <a:xfrm>
            <a:off x="827584" y="548680"/>
            <a:ext cx="3312368"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899592" y="6309320"/>
            <a:ext cx="734481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Rectangle 169"/>
          <p:cNvSpPr>
            <a:spLocks noChangeArrowheads="1"/>
          </p:cNvSpPr>
          <p:nvPr/>
        </p:nvSpPr>
        <p:spPr bwMode="auto">
          <a:xfrm>
            <a:off x="979984" y="4157464"/>
            <a:ext cx="7560840" cy="2160240"/>
          </a:xfrm>
          <a:prstGeom prst="rect">
            <a:avLst/>
          </a:prstGeom>
          <a:noFill/>
          <a:ln w="9525">
            <a:noFill/>
            <a:miter lim="800000"/>
            <a:headEnd/>
            <a:tailEnd/>
          </a:ln>
        </p:spPr>
        <p:txBody>
          <a:bodyPr anchor="ctr"/>
          <a:lstStyle/>
          <a:p>
            <a:pPr algn="ctr"/>
            <a:endParaRPr lang="en-US" sz="2400" b="1" dirty="0" smtClean="0">
              <a:latin typeface="Cambria Math" pitchFamily="18" charset="0"/>
              <a:ea typeface="Cambria Math" pitchFamily="18" charset="0"/>
            </a:endParaRPr>
          </a:p>
        </p:txBody>
      </p:sp>
      <p:sp>
        <p:nvSpPr>
          <p:cNvPr id="10" name="Rectangle 169"/>
          <p:cNvSpPr>
            <a:spLocks noChangeArrowheads="1"/>
          </p:cNvSpPr>
          <p:nvPr/>
        </p:nvSpPr>
        <p:spPr bwMode="auto">
          <a:xfrm>
            <a:off x="904032" y="6399261"/>
            <a:ext cx="7340376" cy="342107"/>
          </a:xfrm>
          <a:prstGeom prst="rect">
            <a:avLst/>
          </a:prstGeom>
          <a:noFill/>
          <a:ln w="9525">
            <a:noFill/>
            <a:miter lim="800000"/>
            <a:headEnd/>
            <a:tailEnd/>
          </a:ln>
        </p:spPr>
        <p:txBody>
          <a:bodyPr anchor="ctr"/>
          <a:lstStyle/>
          <a:p>
            <a:pPr algn="ctr"/>
            <a:r>
              <a:rPr lang="ru-RU" b="1" dirty="0" smtClean="0">
                <a:latin typeface="Cambria Math" pitchFamily="18" charset="0"/>
                <a:ea typeface="Cambria Math" pitchFamily="18" charset="0"/>
              </a:rPr>
              <a:t>МГУ </a:t>
            </a:r>
            <a:r>
              <a:rPr lang="ru-RU" b="1" dirty="0" smtClean="0">
                <a:latin typeface="Arial"/>
                <a:ea typeface="Cambria Math" pitchFamily="18" charset="0"/>
                <a:cs typeface="Arial"/>
              </a:rPr>
              <a:t>∙ </a:t>
            </a:r>
            <a:r>
              <a:rPr lang="ru-RU" b="1" dirty="0" smtClean="0">
                <a:latin typeface="Cambria Math" pitchFamily="18" charset="0"/>
                <a:ea typeface="Cambria Math" pitchFamily="18" charset="0"/>
              </a:rPr>
              <a:t>2018</a:t>
            </a:r>
            <a:endParaRPr lang="es-ES" sz="2400" dirty="0">
              <a:latin typeface="Cambria Math" pitchFamily="18" charset="0"/>
              <a:ea typeface="Cambria Math" pitchFamily="18" charset="0"/>
            </a:endParaRPr>
          </a:p>
        </p:txBody>
      </p:sp>
      <p:cxnSp>
        <p:nvCxnSpPr>
          <p:cNvPr id="13" name="Прямая соединительная линия 12"/>
          <p:cNvCxnSpPr/>
          <p:nvPr/>
        </p:nvCxnSpPr>
        <p:spPr>
          <a:xfrm>
            <a:off x="5076056" y="543721"/>
            <a:ext cx="3240360"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Рисунок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216686" y="162088"/>
            <a:ext cx="782636" cy="782636"/>
          </a:xfrm>
          <a:prstGeom prst="rect">
            <a:avLst/>
          </a:prstGeom>
        </p:spPr>
      </p:pic>
      <p:pic>
        <p:nvPicPr>
          <p:cNvPr id="15" name="Рисунок 1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0253" y="6021288"/>
            <a:ext cx="639343" cy="607308"/>
          </a:xfrm>
          <a:prstGeom prst="rect">
            <a:avLst/>
          </a:prstGeom>
        </p:spPr>
      </p:pic>
      <p:pic>
        <p:nvPicPr>
          <p:cNvPr id="7" name="Рисунок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396808" y="5918949"/>
            <a:ext cx="649984" cy="812480"/>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50"/>
          <p:cNvSpPr>
            <a:spLocks noGrp="1" noChangeArrowheads="1"/>
          </p:cNvSpPr>
          <p:nvPr>
            <p:ph type="ctrTitle"/>
          </p:nvPr>
        </p:nvSpPr>
        <p:spPr>
          <a:xfrm>
            <a:off x="226635" y="44595"/>
            <a:ext cx="8748464" cy="692696"/>
          </a:xfrm>
        </p:spPr>
        <p:txBody>
          <a:bodyPr/>
          <a:lstStyle/>
          <a:p>
            <a:pPr algn="l" eaLnBrk="1" hangingPunct="1"/>
            <a:r>
              <a:rPr lang="ru-RU" sz="3200" b="1" dirty="0">
                <a:latin typeface="Garamond" panose="02020404030301010803" pitchFamily="18" charset="0"/>
              </a:rPr>
              <a:t>Электрооптические </a:t>
            </a:r>
            <a:r>
              <a:rPr lang="ru-RU" sz="3200" b="1" dirty="0" smtClean="0">
                <a:latin typeface="Garamond" panose="02020404030301010803" pitchFamily="18" charset="0"/>
              </a:rPr>
              <a:t>модуляторы: тестирование</a:t>
            </a:r>
            <a:endParaRPr lang="es-ES" sz="3200" b="1" dirty="0" smtClean="0">
              <a:solidFill>
                <a:srgbClr val="1C1C1C"/>
              </a:solidFill>
              <a:latin typeface="Bell MT" panose="020205030603050203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76470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9512"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169"/>
          <p:cNvSpPr>
            <a:spLocks noChangeArrowheads="1"/>
          </p:cNvSpPr>
          <p:nvPr/>
        </p:nvSpPr>
        <p:spPr bwMode="auto">
          <a:xfrm>
            <a:off x="8388424" y="6394644"/>
            <a:ext cx="586675" cy="342107"/>
          </a:xfrm>
          <a:prstGeom prst="rect">
            <a:avLst/>
          </a:prstGeom>
          <a:noFill/>
          <a:ln w="9525">
            <a:noFill/>
            <a:miter lim="800000"/>
            <a:headEnd/>
            <a:tailEnd/>
          </a:ln>
        </p:spPr>
        <p:txBody>
          <a:bodyPr anchor="ctr"/>
          <a:lstStyle/>
          <a:p>
            <a:r>
              <a:rPr lang="ru-RU" sz="2400" b="1" dirty="0" smtClean="0">
                <a:latin typeface="Garamond" panose="02020404030301010803" pitchFamily="18" charset="0"/>
                <a:ea typeface="Cambria Math" pitchFamily="18" charset="0"/>
              </a:rPr>
              <a:t>10</a:t>
            </a:r>
            <a:endParaRPr lang="es-ES" sz="3200" dirty="0">
              <a:latin typeface="Garamond" panose="02020404030301010803" pitchFamily="18" charset="0"/>
              <a:ea typeface="Cambria Math" pitchFamily="18" charset="0"/>
            </a:endParaRPr>
          </a:p>
        </p:txBody>
      </p:sp>
      <p:pic>
        <p:nvPicPr>
          <p:cNvPr id="9" name="Picture 2" descr="Y:\Аспирантура\Презентации\Презентация к защите\Рисунки\Термокамера.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512" y="2697616"/>
            <a:ext cx="4728247" cy="3484394"/>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3"/>
          <p:cNvSpPr txBox="1">
            <a:spLocks noChangeArrowheads="1"/>
          </p:cNvSpPr>
          <p:nvPr/>
        </p:nvSpPr>
        <p:spPr bwMode="auto">
          <a:xfrm>
            <a:off x="467544" y="1155255"/>
            <a:ext cx="8424936" cy="114714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None/>
              <a:defRPr sz="3200">
                <a:solidFill>
                  <a:schemeClr val="tx1"/>
                </a:solidFill>
                <a:latin typeface="+mn-lt"/>
                <a:ea typeface="+mn-ea"/>
                <a:cs typeface="+mn-cs"/>
              </a:defRPr>
            </a:lvl1pPr>
            <a:lvl2pPr marL="457200" indent="0" algn="ctr" rtl="0" eaLnBrk="0" fontAlgn="base" hangingPunct="0">
              <a:spcBef>
                <a:spcPct val="20000"/>
              </a:spcBef>
              <a:spcAft>
                <a:spcPct val="0"/>
              </a:spcAft>
              <a:buNone/>
              <a:defRPr sz="2800">
                <a:solidFill>
                  <a:schemeClr val="tx1"/>
                </a:solidFill>
                <a:latin typeface="+mn-lt"/>
                <a:cs typeface="+mn-cs"/>
              </a:defRPr>
            </a:lvl2pPr>
            <a:lvl3pPr marL="914400" indent="0" algn="ctr" rtl="0" eaLnBrk="0" fontAlgn="base" hangingPunct="0">
              <a:spcBef>
                <a:spcPct val="20000"/>
              </a:spcBef>
              <a:spcAft>
                <a:spcPct val="0"/>
              </a:spcAft>
              <a:buNone/>
              <a:defRPr sz="2400">
                <a:solidFill>
                  <a:schemeClr val="tx1"/>
                </a:solidFill>
                <a:latin typeface="+mn-lt"/>
                <a:cs typeface="+mn-cs"/>
              </a:defRPr>
            </a:lvl3pPr>
            <a:lvl4pPr marL="1371600" indent="0" algn="ctr" rtl="0" eaLnBrk="0" fontAlgn="base" hangingPunct="0">
              <a:spcBef>
                <a:spcPct val="20000"/>
              </a:spcBef>
              <a:spcAft>
                <a:spcPct val="0"/>
              </a:spcAft>
              <a:buNone/>
              <a:defRPr sz="2000">
                <a:solidFill>
                  <a:schemeClr val="tx1"/>
                </a:solidFill>
                <a:latin typeface="+mn-lt"/>
                <a:cs typeface="+mn-cs"/>
              </a:defRPr>
            </a:lvl4pPr>
            <a:lvl5pPr marL="1828800" indent="0" algn="ctr" rtl="0" eaLnBrk="0" fontAlgn="base" hangingPunct="0">
              <a:spcBef>
                <a:spcPct val="20000"/>
              </a:spcBef>
              <a:spcAft>
                <a:spcPct val="0"/>
              </a:spcAft>
              <a:buNone/>
              <a:defRPr sz="2000">
                <a:solidFill>
                  <a:schemeClr val="tx1"/>
                </a:solidFill>
                <a:latin typeface="+mn-lt"/>
                <a:cs typeface="+mn-cs"/>
              </a:defRPr>
            </a:lvl5pPr>
            <a:lvl6pPr marL="2286000" indent="0" algn="ctr" rtl="0" fontAlgn="base">
              <a:spcBef>
                <a:spcPct val="20000"/>
              </a:spcBef>
              <a:spcAft>
                <a:spcPct val="0"/>
              </a:spcAft>
              <a:buNone/>
              <a:defRPr sz="2000">
                <a:solidFill>
                  <a:schemeClr val="tx1"/>
                </a:solidFill>
                <a:latin typeface="+mn-lt"/>
                <a:cs typeface="+mn-cs"/>
              </a:defRPr>
            </a:lvl6pPr>
            <a:lvl7pPr marL="2743200" indent="0" algn="ctr" rtl="0" fontAlgn="base">
              <a:spcBef>
                <a:spcPct val="20000"/>
              </a:spcBef>
              <a:spcAft>
                <a:spcPct val="0"/>
              </a:spcAft>
              <a:buNone/>
              <a:defRPr sz="2000">
                <a:solidFill>
                  <a:schemeClr val="tx1"/>
                </a:solidFill>
                <a:latin typeface="+mn-lt"/>
                <a:cs typeface="+mn-cs"/>
              </a:defRPr>
            </a:lvl7pPr>
            <a:lvl8pPr marL="3200400" indent="0" algn="ctr" rtl="0" fontAlgn="base">
              <a:spcBef>
                <a:spcPct val="20000"/>
              </a:spcBef>
              <a:spcAft>
                <a:spcPct val="0"/>
              </a:spcAft>
              <a:buNone/>
              <a:defRPr sz="2000">
                <a:solidFill>
                  <a:schemeClr val="tx1"/>
                </a:solidFill>
                <a:latin typeface="+mn-lt"/>
                <a:cs typeface="+mn-cs"/>
              </a:defRPr>
            </a:lvl8pPr>
            <a:lvl9pPr marL="3657600" indent="0" algn="ctr" rtl="0" fontAlgn="base">
              <a:spcBef>
                <a:spcPct val="20000"/>
              </a:spcBef>
              <a:spcAft>
                <a:spcPct val="0"/>
              </a:spcAft>
              <a:buNone/>
              <a:defRPr sz="2000">
                <a:solidFill>
                  <a:schemeClr val="tx1"/>
                </a:solidFill>
                <a:latin typeface="+mn-lt"/>
                <a:cs typeface="+mn-cs"/>
              </a:defRPr>
            </a:lvl9pPr>
          </a:lstStyle>
          <a:p>
            <a:pPr marL="0" lvl="1" algn="just" eaLnBrk="1" hangingPunct="1"/>
            <a:r>
              <a:rPr lang="ru-RU" sz="2400" kern="0" dirty="0" smtClean="0">
                <a:latin typeface="Cambria Math" pitchFamily="18" charset="0"/>
                <a:ea typeface="Cambria Math" pitchFamily="18" charset="0"/>
              </a:rPr>
              <a:t>Температурные испытания: -60… </a:t>
            </a:r>
            <a:r>
              <a:rPr lang="ru-RU" sz="2400" kern="0" dirty="0">
                <a:latin typeface="Cambria Math" pitchFamily="18" charset="0"/>
                <a:ea typeface="Cambria Math" pitchFamily="18" charset="0"/>
              </a:rPr>
              <a:t>+80 °</a:t>
            </a:r>
            <a:r>
              <a:rPr lang="ru-RU" sz="2400" kern="0" dirty="0" smtClean="0">
                <a:latin typeface="Cambria Math" pitchFamily="18" charset="0"/>
                <a:ea typeface="Cambria Math" pitchFamily="18" charset="0"/>
              </a:rPr>
              <a:t>С </a:t>
            </a:r>
            <a:r>
              <a:rPr lang="ru-RU" sz="2400" kern="0" dirty="0" err="1" smtClean="0">
                <a:latin typeface="Cambria Math" pitchFamily="18" charset="0"/>
                <a:ea typeface="Cambria Math" pitchFamily="18" charset="0"/>
              </a:rPr>
              <a:t>с</a:t>
            </a:r>
            <a:r>
              <a:rPr lang="ru-RU" sz="2400" kern="0" dirty="0" smtClean="0">
                <a:latin typeface="Cambria Math" pitchFamily="18" charset="0"/>
                <a:ea typeface="Cambria Math" pitchFamily="18" charset="0"/>
              </a:rPr>
              <a:t> разными скоростями нагрева и охлаждения </a:t>
            </a:r>
            <a:endParaRPr lang="ru-RU" sz="2400" kern="0" dirty="0" smtClean="0">
              <a:latin typeface="Cambria Math" pitchFamily="18" charset="0"/>
              <a:ea typeface="Cambria Math" pitchFamily="18" charset="0"/>
            </a:endParaRPr>
          </a:p>
          <a:p>
            <a:pPr marL="0" lvl="1" algn="just" eaLnBrk="1" hangingPunct="1"/>
            <a:r>
              <a:rPr lang="ru-RU" sz="2400" kern="0" dirty="0">
                <a:latin typeface="Cambria Math" pitchFamily="18" charset="0"/>
                <a:ea typeface="Cambria Math" pitchFamily="18" charset="0"/>
              </a:rPr>
              <a:t>Быстрый нагрев от температуры -60 °</a:t>
            </a:r>
            <a:r>
              <a:rPr lang="ru-RU" sz="2400" kern="0" dirty="0" smtClean="0">
                <a:latin typeface="Cambria Math" pitchFamily="18" charset="0"/>
                <a:ea typeface="Cambria Math" pitchFamily="18" charset="0"/>
              </a:rPr>
              <a:t>С (</a:t>
            </a:r>
            <a:r>
              <a:rPr lang="ru-RU" sz="2400" kern="0" dirty="0" smtClean="0">
                <a:latin typeface="Cambria Math" pitchFamily="18" charset="0"/>
                <a:ea typeface="Cambria Math" pitchFamily="18" charset="0"/>
              </a:rPr>
              <a:t>5°С/мин)</a:t>
            </a:r>
          </a:p>
        </p:txBody>
      </p:sp>
      <p:pic>
        <p:nvPicPr>
          <p:cNvPr id="14" name="Picture 3" descr="M:\Аспирантура\Презентации\Презентация к защите\Рисунки\Печка.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8887" y="2890175"/>
            <a:ext cx="3744416" cy="3183250"/>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69"/>
          <p:cNvSpPr>
            <a:spLocks noChangeArrowheads="1"/>
          </p:cNvSpPr>
          <p:nvPr/>
        </p:nvSpPr>
        <p:spPr bwMode="auto">
          <a:xfrm>
            <a:off x="26571" y="6366974"/>
            <a:ext cx="1435720" cy="342107"/>
          </a:xfrm>
          <a:prstGeom prst="rect">
            <a:avLst/>
          </a:prstGeom>
          <a:noFill/>
          <a:ln w="9525">
            <a:noFill/>
            <a:miter lim="800000"/>
            <a:headEnd/>
            <a:tailEnd/>
          </a:ln>
        </p:spPr>
        <p:txBody>
          <a:bodyPr anchor="ctr"/>
          <a:lstStyle/>
          <a:p>
            <a:pPr algn="ctr"/>
            <a:r>
              <a:rPr lang="ru-RU" b="1" dirty="0" smtClean="0">
                <a:latin typeface="Cambria Math" pitchFamily="18" charset="0"/>
                <a:ea typeface="Cambria Math" pitchFamily="18" charset="0"/>
              </a:rPr>
              <a:t>МГУ </a:t>
            </a:r>
            <a:r>
              <a:rPr lang="ru-RU" b="1" dirty="0" smtClean="0">
                <a:latin typeface="Arial"/>
                <a:ea typeface="Cambria Math" pitchFamily="18" charset="0"/>
                <a:cs typeface="Arial"/>
              </a:rPr>
              <a:t>∙ </a:t>
            </a:r>
            <a:r>
              <a:rPr lang="ru-RU" b="1" dirty="0" smtClean="0">
                <a:latin typeface="Cambria Math" pitchFamily="18" charset="0"/>
                <a:ea typeface="Cambria Math" pitchFamily="18" charset="0"/>
              </a:rPr>
              <a:t>2018</a:t>
            </a:r>
            <a:endParaRPr lang="es-ES" sz="2400" dirty="0">
              <a:latin typeface="Cambria Math" pitchFamily="18" charset="0"/>
              <a:ea typeface="Cambria Math" pitchFamily="18" charset="0"/>
            </a:endParaRPr>
          </a:p>
        </p:txBody>
      </p:sp>
    </p:spTree>
    <p:extLst>
      <p:ext uri="{BB962C8B-B14F-4D97-AF65-F5344CB8AC3E}">
        <p14:creationId xmlns:p14="http://schemas.microsoft.com/office/powerpoint/2010/main" val="351339878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2" descr="M:\Аспирантура\Автореферат\Рисунки\Исчезновение волновода.eps">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985" y="1196752"/>
            <a:ext cx="5430378" cy="4736002"/>
          </a:xfrm>
          <a:prstGeom prst="rect">
            <a:avLst/>
          </a:prstGeom>
          <a:noFill/>
          <a:extLst>
            <a:ext uri="{909E8E84-426E-40DD-AFC4-6F175D3DCCD1}">
              <a14:hiddenFill xmlns:a14="http://schemas.microsoft.com/office/drawing/2010/main">
                <a:solidFill>
                  <a:srgbClr val="FFFFFF"/>
                </a:solidFill>
              </a14:hiddenFill>
            </a:ext>
          </a:extLst>
        </p:spPr>
      </p:pic>
      <p:sp>
        <p:nvSpPr>
          <p:cNvPr id="14339" name="Rectangle 150"/>
          <p:cNvSpPr>
            <a:spLocks noGrp="1" noChangeArrowheads="1"/>
          </p:cNvSpPr>
          <p:nvPr>
            <p:ph type="ctrTitle"/>
          </p:nvPr>
        </p:nvSpPr>
        <p:spPr>
          <a:xfrm>
            <a:off x="395536" y="72008"/>
            <a:ext cx="8424936" cy="692696"/>
          </a:xfrm>
        </p:spPr>
        <p:txBody>
          <a:bodyPr/>
          <a:lstStyle/>
          <a:p>
            <a:pPr algn="l" eaLnBrk="1" hangingPunct="1"/>
            <a:r>
              <a:rPr lang="ru-RU" sz="3200" b="1" dirty="0" smtClean="0">
                <a:latin typeface="Garamond" panose="02020404030301010803" pitchFamily="18" charset="0"/>
              </a:rPr>
              <a:t>Результат эксперимента</a:t>
            </a:r>
            <a:r>
              <a:rPr lang="en-US" sz="3200" b="1" dirty="0" smtClean="0">
                <a:latin typeface="Garamond" panose="02020404030301010803" pitchFamily="18" charset="0"/>
              </a:rPr>
              <a:t>:Y-</a:t>
            </a:r>
            <a:r>
              <a:rPr lang="ru-RU" sz="3200" b="1" dirty="0" smtClean="0">
                <a:latin typeface="Garamond" panose="02020404030301010803" pitchFamily="18" charset="0"/>
              </a:rPr>
              <a:t>разветвитель</a:t>
            </a:r>
            <a:endParaRPr lang="es-ES" sz="3200" dirty="0" smtClean="0">
              <a:solidFill>
                <a:srgbClr val="1C1C1C"/>
              </a:solidFill>
              <a:latin typeface="Bell MT" panose="020205030603050203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76470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9512"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Rectangle 3"/>
          <p:cNvSpPr txBox="1">
            <a:spLocks noChangeArrowheads="1"/>
          </p:cNvSpPr>
          <p:nvPr/>
        </p:nvSpPr>
        <p:spPr bwMode="auto">
          <a:xfrm>
            <a:off x="5796136" y="1052736"/>
            <a:ext cx="3168352" cy="475252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None/>
              <a:defRPr sz="3200">
                <a:solidFill>
                  <a:schemeClr val="tx1"/>
                </a:solidFill>
                <a:latin typeface="+mn-lt"/>
                <a:ea typeface="+mn-ea"/>
                <a:cs typeface="+mn-cs"/>
              </a:defRPr>
            </a:lvl1pPr>
            <a:lvl2pPr marL="457200" indent="0" algn="ctr" rtl="0" eaLnBrk="0" fontAlgn="base" hangingPunct="0">
              <a:spcBef>
                <a:spcPct val="20000"/>
              </a:spcBef>
              <a:spcAft>
                <a:spcPct val="0"/>
              </a:spcAft>
              <a:buNone/>
              <a:defRPr sz="2800">
                <a:solidFill>
                  <a:schemeClr val="tx1"/>
                </a:solidFill>
                <a:latin typeface="+mn-lt"/>
                <a:cs typeface="+mn-cs"/>
              </a:defRPr>
            </a:lvl2pPr>
            <a:lvl3pPr marL="914400" indent="0" algn="ctr" rtl="0" eaLnBrk="0" fontAlgn="base" hangingPunct="0">
              <a:spcBef>
                <a:spcPct val="20000"/>
              </a:spcBef>
              <a:spcAft>
                <a:spcPct val="0"/>
              </a:spcAft>
              <a:buNone/>
              <a:defRPr sz="2400">
                <a:solidFill>
                  <a:schemeClr val="tx1"/>
                </a:solidFill>
                <a:latin typeface="+mn-lt"/>
                <a:cs typeface="+mn-cs"/>
              </a:defRPr>
            </a:lvl3pPr>
            <a:lvl4pPr marL="1371600" indent="0" algn="ctr" rtl="0" eaLnBrk="0" fontAlgn="base" hangingPunct="0">
              <a:spcBef>
                <a:spcPct val="20000"/>
              </a:spcBef>
              <a:spcAft>
                <a:spcPct val="0"/>
              </a:spcAft>
              <a:buNone/>
              <a:defRPr sz="2000">
                <a:solidFill>
                  <a:schemeClr val="tx1"/>
                </a:solidFill>
                <a:latin typeface="+mn-lt"/>
                <a:cs typeface="+mn-cs"/>
              </a:defRPr>
            </a:lvl4pPr>
            <a:lvl5pPr marL="1828800" indent="0" algn="ctr" rtl="0" eaLnBrk="0" fontAlgn="base" hangingPunct="0">
              <a:spcBef>
                <a:spcPct val="20000"/>
              </a:spcBef>
              <a:spcAft>
                <a:spcPct val="0"/>
              </a:spcAft>
              <a:buNone/>
              <a:defRPr sz="2000">
                <a:solidFill>
                  <a:schemeClr val="tx1"/>
                </a:solidFill>
                <a:latin typeface="+mn-lt"/>
                <a:cs typeface="+mn-cs"/>
              </a:defRPr>
            </a:lvl5pPr>
            <a:lvl6pPr marL="2286000" indent="0" algn="ctr" rtl="0" fontAlgn="base">
              <a:spcBef>
                <a:spcPct val="20000"/>
              </a:spcBef>
              <a:spcAft>
                <a:spcPct val="0"/>
              </a:spcAft>
              <a:buNone/>
              <a:defRPr sz="2000">
                <a:solidFill>
                  <a:schemeClr val="tx1"/>
                </a:solidFill>
                <a:latin typeface="+mn-lt"/>
                <a:cs typeface="+mn-cs"/>
              </a:defRPr>
            </a:lvl6pPr>
            <a:lvl7pPr marL="2743200" indent="0" algn="ctr" rtl="0" fontAlgn="base">
              <a:spcBef>
                <a:spcPct val="20000"/>
              </a:spcBef>
              <a:spcAft>
                <a:spcPct val="0"/>
              </a:spcAft>
              <a:buNone/>
              <a:defRPr sz="2000">
                <a:solidFill>
                  <a:schemeClr val="tx1"/>
                </a:solidFill>
                <a:latin typeface="+mn-lt"/>
                <a:cs typeface="+mn-cs"/>
              </a:defRPr>
            </a:lvl7pPr>
            <a:lvl8pPr marL="3200400" indent="0" algn="ctr" rtl="0" fontAlgn="base">
              <a:spcBef>
                <a:spcPct val="20000"/>
              </a:spcBef>
              <a:spcAft>
                <a:spcPct val="0"/>
              </a:spcAft>
              <a:buNone/>
              <a:defRPr sz="2000">
                <a:solidFill>
                  <a:schemeClr val="tx1"/>
                </a:solidFill>
                <a:latin typeface="+mn-lt"/>
                <a:cs typeface="+mn-cs"/>
              </a:defRPr>
            </a:lvl8pPr>
            <a:lvl9pPr marL="3657600" indent="0" algn="ctr" rtl="0" fontAlgn="base">
              <a:spcBef>
                <a:spcPct val="20000"/>
              </a:spcBef>
              <a:spcAft>
                <a:spcPct val="0"/>
              </a:spcAft>
              <a:buNone/>
              <a:defRPr sz="2000">
                <a:solidFill>
                  <a:schemeClr val="tx1"/>
                </a:solidFill>
                <a:latin typeface="+mn-lt"/>
                <a:cs typeface="+mn-cs"/>
              </a:defRPr>
            </a:lvl9pPr>
          </a:lstStyle>
          <a:p>
            <a:pPr marL="0" lvl="1" algn="just" eaLnBrk="1" hangingPunct="1"/>
            <a:r>
              <a:rPr lang="en-US" sz="2400" kern="0" dirty="0" smtClean="0">
                <a:latin typeface="Cambria Math" pitchFamily="18" charset="0"/>
                <a:ea typeface="Cambria Math" pitchFamily="18" charset="0"/>
              </a:rPr>
              <a:t>“</a:t>
            </a:r>
            <a:r>
              <a:rPr lang="ru-RU" sz="2400" kern="0" dirty="0" smtClean="0">
                <a:latin typeface="Cambria Math" pitchFamily="18" charset="0"/>
                <a:ea typeface="Cambria Math" pitchFamily="18" charset="0"/>
              </a:rPr>
              <a:t>Завал</a:t>
            </a:r>
            <a:r>
              <a:rPr lang="en-US" sz="2400" kern="0" dirty="0" smtClean="0">
                <a:latin typeface="Cambria Math" pitchFamily="18" charset="0"/>
                <a:ea typeface="Cambria Math" pitchFamily="18" charset="0"/>
              </a:rPr>
              <a:t>”</a:t>
            </a:r>
            <a:r>
              <a:rPr lang="ru-RU" sz="2400" kern="0" dirty="0" smtClean="0">
                <a:latin typeface="Cambria Math" pitchFamily="18" charset="0"/>
                <a:ea typeface="Cambria Math" pitchFamily="18" charset="0"/>
              </a:rPr>
              <a:t> мощности только в одном плече разветвителя</a:t>
            </a:r>
          </a:p>
          <a:p>
            <a:pPr marL="0" lvl="1" algn="just" eaLnBrk="1" hangingPunct="1"/>
            <a:endParaRPr lang="ru-RU" sz="2400" kern="0" dirty="0">
              <a:latin typeface="Cambria Math" pitchFamily="18" charset="0"/>
              <a:ea typeface="Cambria Math" pitchFamily="18" charset="0"/>
            </a:endParaRPr>
          </a:p>
          <a:p>
            <a:pPr marL="0" lvl="1" algn="just" eaLnBrk="1" hangingPunct="1"/>
            <a:r>
              <a:rPr lang="ru-RU" sz="2400" kern="0" dirty="0" smtClean="0">
                <a:latin typeface="Cambria Math" pitchFamily="18" charset="0"/>
                <a:ea typeface="Cambria Math" pitchFamily="18" charset="0"/>
              </a:rPr>
              <a:t>Эффект наблюдается только при нагреве образца</a:t>
            </a:r>
          </a:p>
          <a:p>
            <a:pPr marL="0" lvl="1" algn="just" eaLnBrk="1" hangingPunct="1"/>
            <a:endParaRPr lang="ru-RU" sz="2400" kern="0" dirty="0">
              <a:latin typeface="Cambria Math" pitchFamily="18" charset="0"/>
              <a:ea typeface="Cambria Math" pitchFamily="18" charset="0"/>
            </a:endParaRPr>
          </a:p>
          <a:p>
            <a:pPr marL="0" lvl="1" algn="just" eaLnBrk="1" hangingPunct="1"/>
            <a:r>
              <a:rPr lang="ru-RU" sz="2400" kern="0" dirty="0" smtClean="0">
                <a:latin typeface="Cambria Math" pitchFamily="18" charset="0"/>
                <a:ea typeface="Cambria Math" pitchFamily="18" charset="0"/>
              </a:rPr>
              <a:t>Эффект полностью исчезает при замыкании граней образца</a:t>
            </a:r>
            <a:endParaRPr lang="ru-RU" kern="0" dirty="0" smtClean="0">
              <a:latin typeface="Cambria Math" pitchFamily="18" charset="0"/>
              <a:ea typeface="Cambria Math" pitchFamily="18" charset="0"/>
            </a:endParaRPr>
          </a:p>
        </p:txBody>
      </p:sp>
      <p:sp>
        <p:nvSpPr>
          <p:cNvPr id="12" name="Rectangle 169"/>
          <p:cNvSpPr>
            <a:spLocks noChangeArrowheads="1"/>
          </p:cNvSpPr>
          <p:nvPr/>
        </p:nvSpPr>
        <p:spPr bwMode="auto">
          <a:xfrm>
            <a:off x="8604448" y="6394644"/>
            <a:ext cx="648072" cy="342107"/>
          </a:xfrm>
          <a:prstGeom prst="rect">
            <a:avLst/>
          </a:prstGeom>
          <a:noFill/>
          <a:ln w="9525">
            <a:noFill/>
            <a:miter lim="800000"/>
            <a:headEnd/>
            <a:tailEnd/>
          </a:ln>
        </p:spPr>
        <p:txBody>
          <a:bodyPr anchor="ctr"/>
          <a:lstStyle/>
          <a:p>
            <a:r>
              <a:rPr lang="ru-RU" sz="2400" b="1" dirty="0" smtClean="0">
                <a:latin typeface="Garamond" panose="02020404030301010803" pitchFamily="18" charset="0"/>
                <a:ea typeface="Cambria Math" pitchFamily="18" charset="0"/>
              </a:rPr>
              <a:t>11</a:t>
            </a:r>
            <a:endParaRPr lang="es-ES" sz="2400" b="1" dirty="0">
              <a:latin typeface="Garamond" panose="02020404030301010803" pitchFamily="18" charset="0"/>
              <a:ea typeface="Cambria Math" pitchFamily="18" charset="0"/>
            </a:endParaRPr>
          </a:p>
        </p:txBody>
      </p:sp>
      <p:sp>
        <p:nvSpPr>
          <p:cNvPr id="13" name="Rectangle 169"/>
          <p:cNvSpPr>
            <a:spLocks noChangeArrowheads="1"/>
          </p:cNvSpPr>
          <p:nvPr/>
        </p:nvSpPr>
        <p:spPr bwMode="auto">
          <a:xfrm>
            <a:off x="26571" y="6366974"/>
            <a:ext cx="1435720" cy="342107"/>
          </a:xfrm>
          <a:prstGeom prst="rect">
            <a:avLst/>
          </a:prstGeom>
          <a:noFill/>
          <a:ln w="9525">
            <a:noFill/>
            <a:miter lim="800000"/>
            <a:headEnd/>
            <a:tailEnd/>
          </a:ln>
        </p:spPr>
        <p:txBody>
          <a:bodyPr anchor="ctr"/>
          <a:lstStyle/>
          <a:p>
            <a:pPr algn="ctr"/>
            <a:r>
              <a:rPr lang="ru-RU" b="1" dirty="0" smtClean="0">
                <a:latin typeface="Cambria Math" pitchFamily="18" charset="0"/>
                <a:ea typeface="Cambria Math" pitchFamily="18" charset="0"/>
              </a:rPr>
              <a:t>МГУ </a:t>
            </a:r>
            <a:r>
              <a:rPr lang="ru-RU" b="1" dirty="0" smtClean="0">
                <a:latin typeface="Arial"/>
                <a:ea typeface="Cambria Math" pitchFamily="18" charset="0"/>
                <a:cs typeface="Arial"/>
              </a:rPr>
              <a:t>∙ </a:t>
            </a:r>
            <a:r>
              <a:rPr lang="ru-RU" b="1" dirty="0" smtClean="0">
                <a:latin typeface="Cambria Math" pitchFamily="18" charset="0"/>
                <a:ea typeface="Cambria Math" pitchFamily="18" charset="0"/>
              </a:rPr>
              <a:t>2018</a:t>
            </a:r>
            <a:endParaRPr lang="es-ES" sz="2400" dirty="0">
              <a:latin typeface="Cambria Math" pitchFamily="18" charset="0"/>
              <a:ea typeface="Cambria Math" pitchFamily="18" charset="0"/>
            </a:endParaRPr>
          </a:p>
        </p:txBody>
      </p:sp>
    </p:spTree>
    <p:extLst>
      <p:ext uri="{BB962C8B-B14F-4D97-AF65-F5344CB8AC3E}">
        <p14:creationId xmlns:p14="http://schemas.microsoft.com/office/powerpoint/2010/main" val="2041676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50"/>
          <p:cNvSpPr>
            <a:spLocks noGrp="1" noChangeArrowheads="1"/>
          </p:cNvSpPr>
          <p:nvPr>
            <p:ph type="ctrTitle"/>
          </p:nvPr>
        </p:nvSpPr>
        <p:spPr>
          <a:xfrm>
            <a:off x="395536" y="72008"/>
            <a:ext cx="8424936" cy="692696"/>
          </a:xfrm>
        </p:spPr>
        <p:txBody>
          <a:bodyPr/>
          <a:lstStyle/>
          <a:p>
            <a:pPr algn="l" eaLnBrk="1" hangingPunct="1"/>
            <a:r>
              <a:rPr lang="ru-RU" sz="3200" b="1" dirty="0" smtClean="0">
                <a:latin typeface="Garamond" panose="02020404030301010803" pitchFamily="18" charset="0"/>
              </a:rPr>
              <a:t>Результат натурного эксперимента</a:t>
            </a:r>
            <a:endParaRPr lang="es-ES" sz="3200" dirty="0" smtClean="0">
              <a:solidFill>
                <a:srgbClr val="1C1C1C"/>
              </a:solidFill>
              <a:latin typeface="Bell MT" panose="020205030603050203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76470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9512"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169"/>
          <p:cNvSpPr>
            <a:spLocks noChangeArrowheads="1"/>
          </p:cNvSpPr>
          <p:nvPr/>
        </p:nvSpPr>
        <p:spPr bwMode="auto">
          <a:xfrm>
            <a:off x="8568952" y="6394644"/>
            <a:ext cx="683568" cy="342107"/>
          </a:xfrm>
          <a:prstGeom prst="rect">
            <a:avLst/>
          </a:prstGeom>
          <a:noFill/>
          <a:ln w="9525">
            <a:noFill/>
            <a:miter lim="800000"/>
            <a:headEnd/>
            <a:tailEnd/>
          </a:ln>
        </p:spPr>
        <p:txBody>
          <a:bodyPr anchor="ctr"/>
          <a:lstStyle/>
          <a:p>
            <a:r>
              <a:rPr lang="ru-RU" sz="2400" b="1" dirty="0" smtClean="0">
                <a:latin typeface="Garamond" panose="02020404030301010803" pitchFamily="18" charset="0"/>
                <a:ea typeface="Cambria Math" pitchFamily="18" charset="0"/>
              </a:rPr>
              <a:t>12</a:t>
            </a:r>
            <a:endParaRPr lang="es-ES" sz="2400" b="1" dirty="0">
              <a:latin typeface="Garamond" panose="02020404030301010803" pitchFamily="18" charset="0"/>
              <a:ea typeface="Cambria Math" pitchFamily="18" charset="0"/>
            </a:endParaRPr>
          </a:p>
        </p:txBody>
      </p:sp>
      <p:pic>
        <p:nvPicPr>
          <p:cNvPr id="9" name="Picture 2" descr="M:\Аспирантура\Автореферат\Рисунки\Периодика.e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1077633"/>
            <a:ext cx="5645836" cy="5047602"/>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69"/>
          <p:cNvSpPr>
            <a:spLocks noChangeArrowheads="1"/>
          </p:cNvSpPr>
          <p:nvPr/>
        </p:nvSpPr>
        <p:spPr bwMode="auto">
          <a:xfrm>
            <a:off x="26571" y="6366974"/>
            <a:ext cx="1435720" cy="342107"/>
          </a:xfrm>
          <a:prstGeom prst="rect">
            <a:avLst/>
          </a:prstGeom>
          <a:noFill/>
          <a:ln w="9525">
            <a:noFill/>
            <a:miter lim="800000"/>
            <a:headEnd/>
            <a:tailEnd/>
          </a:ln>
        </p:spPr>
        <p:txBody>
          <a:bodyPr anchor="ctr"/>
          <a:lstStyle/>
          <a:p>
            <a:pPr algn="ctr"/>
            <a:r>
              <a:rPr lang="ru-RU" b="1" dirty="0" smtClean="0">
                <a:latin typeface="Cambria Math" pitchFamily="18" charset="0"/>
                <a:ea typeface="Cambria Math" pitchFamily="18" charset="0"/>
              </a:rPr>
              <a:t>МГУ </a:t>
            </a:r>
            <a:r>
              <a:rPr lang="ru-RU" b="1" dirty="0" smtClean="0">
                <a:latin typeface="Arial"/>
                <a:ea typeface="Cambria Math" pitchFamily="18" charset="0"/>
                <a:cs typeface="Arial"/>
              </a:rPr>
              <a:t>∙ </a:t>
            </a:r>
            <a:r>
              <a:rPr lang="ru-RU" b="1" dirty="0" smtClean="0">
                <a:latin typeface="Cambria Math" pitchFamily="18" charset="0"/>
                <a:ea typeface="Cambria Math" pitchFamily="18" charset="0"/>
              </a:rPr>
              <a:t>2018</a:t>
            </a:r>
            <a:endParaRPr lang="es-ES" sz="2400" dirty="0">
              <a:latin typeface="Cambria Math" pitchFamily="18" charset="0"/>
              <a:ea typeface="Cambria Math" pitchFamily="18" charset="0"/>
            </a:endParaRPr>
          </a:p>
        </p:txBody>
      </p:sp>
    </p:spTree>
    <p:extLst>
      <p:ext uri="{BB962C8B-B14F-4D97-AF65-F5344CB8AC3E}">
        <p14:creationId xmlns:p14="http://schemas.microsoft.com/office/powerpoint/2010/main" val="40613606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50"/>
          <p:cNvSpPr>
            <a:spLocks noGrp="1" noChangeArrowheads="1"/>
          </p:cNvSpPr>
          <p:nvPr>
            <p:ph type="ctrTitle"/>
          </p:nvPr>
        </p:nvSpPr>
        <p:spPr>
          <a:xfrm>
            <a:off x="395536" y="72008"/>
            <a:ext cx="8424936" cy="692696"/>
          </a:xfrm>
        </p:spPr>
        <p:txBody>
          <a:bodyPr/>
          <a:lstStyle/>
          <a:p>
            <a:pPr algn="l" eaLnBrk="1" hangingPunct="1"/>
            <a:r>
              <a:rPr lang="ru-RU" sz="3200" b="1" dirty="0" smtClean="0">
                <a:latin typeface="Garamond" panose="02020404030301010803" pitchFamily="18" charset="0"/>
              </a:rPr>
              <a:t>Результат </a:t>
            </a:r>
            <a:r>
              <a:rPr lang="ru-RU" sz="3200" b="1" dirty="0" smtClean="0">
                <a:latin typeface="Garamond" panose="02020404030301010803" pitchFamily="18" charset="0"/>
              </a:rPr>
              <a:t>эксперимента с </a:t>
            </a:r>
            <a:r>
              <a:rPr lang="ru-RU" sz="3200" b="1" dirty="0" err="1" smtClean="0">
                <a:latin typeface="Garamond" panose="02020404030301010803" pitchFamily="18" charset="0"/>
              </a:rPr>
              <a:t>инт.Маха-Цендера</a:t>
            </a:r>
            <a:endParaRPr lang="es-ES" sz="3200" dirty="0" smtClean="0">
              <a:solidFill>
                <a:srgbClr val="1C1C1C"/>
              </a:solidFill>
              <a:latin typeface="Bell MT" panose="020205030603050203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76470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9512"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169"/>
          <p:cNvSpPr>
            <a:spLocks noChangeArrowheads="1"/>
          </p:cNvSpPr>
          <p:nvPr/>
        </p:nvSpPr>
        <p:spPr bwMode="auto">
          <a:xfrm>
            <a:off x="8568952" y="6394644"/>
            <a:ext cx="683568" cy="342107"/>
          </a:xfrm>
          <a:prstGeom prst="rect">
            <a:avLst/>
          </a:prstGeom>
          <a:noFill/>
          <a:ln w="9525">
            <a:noFill/>
            <a:miter lim="800000"/>
            <a:headEnd/>
            <a:tailEnd/>
          </a:ln>
        </p:spPr>
        <p:txBody>
          <a:bodyPr anchor="ctr"/>
          <a:lstStyle/>
          <a:p>
            <a:r>
              <a:rPr lang="ru-RU" sz="2400" b="1" dirty="0" smtClean="0">
                <a:latin typeface="Garamond" panose="02020404030301010803" pitchFamily="18" charset="0"/>
                <a:ea typeface="Cambria Math" pitchFamily="18" charset="0"/>
              </a:rPr>
              <a:t>13</a:t>
            </a:r>
            <a:endParaRPr lang="es-ES" sz="2400" b="1" dirty="0">
              <a:latin typeface="Garamond" panose="02020404030301010803" pitchFamily="18" charset="0"/>
              <a:ea typeface="Cambria Math" pitchFamily="18" charset="0"/>
            </a:endParaRPr>
          </a:p>
        </p:txBody>
      </p:sp>
      <p:pic>
        <p:nvPicPr>
          <p:cNvPr id="11" name="Picture 2" descr="M:\Аспирантура\Рисунки для диссертации\Передаточная функция\Движение при пироэффекте.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71599" y="2564904"/>
            <a:ext cx="7504839" cy="353866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2" name="Объект 11"/>
          <p:cNvGraphicFramePr>
            <a:graphicFrameLocks noChangeAspect="1"/>
          </p:cNvGraphicFramePr>
          <p:nvPr>
            <p:extLst>
              <p:ext uri="{D42A27DB-BD31-4B8C-83A1-F6EECF244321}">
                <p14:modId xmlns:p14="http://schemas.microsoft.com/office/powerpoint/2010/main" val="954031984"/>
              </p:ext>
            </p:extLst>
          </p:nvPr>
        </p:nvGraphicFramePr>
        <p:xfrm>
          <a:off x="198782" y="1060217"/>
          <a:ext cx="5074303" cy="1287510"/>
        </p:xfrm>
        <a:graphic>
          <a:graphicData uri="http://schemas.openxmlformats.org/presentationml/2006/ole">
            <mc:AlternateContent xmlns:mc="http://schemas.openxmlformats.org/markup-compatibility/2006">
              <mc:Choice xmlns:v="urn:schemas-microsoft-com:vml" Requires="v">
                <p:oleObj spid="_x0000_s26628" r:id="rId5" imgW="1701720" imgH="431640" progId="Equation.DSMT4">
                  <p:embed/>
                </p:oleObj>
              </mc:Choice>
              <mc:Fallback>
                <p:oleObj r:id="rId5" imgW="1701720" imgH="431640" progId="Equation.DSMT4">
                  <p:embed/>
                  <p:pic>
                    <p:nvPicPr>
                      <p:cNvPr id="6" name="Объект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782" y="1060217"/>
                        <a:ext cx="5074303" cy="1287510"/>
                      </a:xfrm>
                      <a:prstGeom prst="rect">
                        <a:avLst/>
                      </a:prstGeom>
                      <a:noFill/>
                      <a:extLst/>
                    </p:spPr>
                  </p:pic>
                </p:oleObj>
              </mc:Fallback>
            </mc:AlternateContent>
          </a:graphicData>
        </a:graphic>
      </p:graphicFrame>
      <p:sp>
        <p:nvSpPr>
          <p:cNvPr id="13" name="Rectangle 169"/>
          <p:cNvSpPr>
            <a:spLocks noChangeArrowheads="1"/>
          </p:cNvSpPr>
          <p:nvPr/>
        </p:nvSpPr>
        <p:spPr bwMode="auto">
          <a:xfrm>
            <a:off x="26571" y="6366974"/>
            <a:ext cx="1435720" cy="342107"/>
          </a:xfrm>
          <a:prstGeom prst="rect">
            <a:avLst/>
          </a:prstGeom>
          <a:noFill/>
          <a:ln w="9525">
            <a:noFill/>
            <a:miter lim="800000"/>
            <a:headEnd/>
            <a:tailEnd/>
          </a:ln>
        </p:spPr>
        <p:txBody>
          <a:bodyPr anchor="ctr"/>
          <a:lstStyle/>
          <a:p>
            <a:pPr algn="ctr"/>
            <a:r>
              <a:rPr lang="ru-RU" b="1" dirty="0" smtClean="0">
                <a:latin typeface="Cambria Math" pitchFamily="18" charset="0"/>
                <a:ea typeface="Cambria Math" pitchFamily="18" charset="0"/>
              </a:rPr>
              <a:t>МГУ </a:t>
            </a:r>
            <a:r>
              <a:rPr lang="ru-RU" b="1" dirty="0" smtClean="0">
                <a:latin typeface="Arial"/>
                <a:ea typeface="Cambria Math" pitchFamily="18" charset="0"/>
                <a:cs typeface="Arial"/>
              </a:rPr>
              <a:t>∙ </a:t>
            </a:r>
            <a:r>
              <a:rPr lang="ru-RU" b="1" dirty="0" smtClean="0">
                <a:latin typeface="Cambria Math" pitchFamily="18" charset="0"/>
                <a:ea typeface="Cambria Math" pitchFamily="18" charset="0"/>
              </a:rPr>
              <a:t>2018</a:t>
            </a:r>
            <a:endParaRPr lang="es-ES" sz="2400" dirty="0">
              <a:latin typeface="Cambria Math" pitchFamily="18" charset="0"/>
              <a:ea typeface="Cambria Math" pitchFamily="18" charset="0"/>
            </a:endParaRPr>
          </a:p>
        </p:txBody>
      </p:sp>
    </p:spTree>
    <p:extLst>
      <p:ext uri="{BB962C8B-B14F-4D97-AF65-F5344CB8AC3E}">
        <p14:creationId xmlns:p14="http://schemas.microsoft.com/office/powerpoint/2010/main" val="359521941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50"/>
          <p:cNvSpPr>
            <a:spLocks noGrp="1" noChangeArrowheads="1"/>
          </p:cNvSpPr>
          <p:nvPr>
            <p:ph type="ctrTitle"/>
          </p:nvPr>
        </p:nvSpPr>
        <p:spPr>
          <a:xfrm>
            <a:off x="395536" y="72008"/>
            <a:ext cx="8424936" cy="692696"/>
          </a:xfrm>
        </p:spPr>
        <p:txBody>
          <a:bodyPr/>
          <a:lstStyle/>
          <a:p>
            <a:pPr algn="l" eaLnBrk="1" hangingPunct="1"/>
            <a:r>
              <a:rPr lang="ru-RU" sz="3200" b="1" dirty="0" smtClean="0">
                <a:latin typeface="Garamond" panose="02020404030301010803" pitchFamily="18" charset="0"/>
              </a:rPr>
              <a:t>Модель дрейфовых явлений</a:t>
            </a:r>
            <a:endParaRPr lang="es-ES" sz="3200" dirty="0" smtClean="0">
              <a:solidFill>
                <a:srgbClr val="1C1C1C"/>
              </a:solidFill>
              <a:latin typeface="Bell MT" panose="020205030603050203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76470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9512"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Rectangle 169"/>
          <p:cNvSpPr>
            <a:spLocks noChangeArrowheads="1"/>
          </p:cNvSpPr>
          <p:nvPr/>
        </p:nvSpPr>
        <p:spPr bwMode="auto">
          <a:xfrm>
            <a:off x="979984" y="4157464"/>
            <a:ext cx="7560840" cy="2160240"/>
          </a:xfrm>
          <a:prstGeom prst="rect">
            <a:avLst/>
          </a:prstGeom>
          <a:noFill/>
          <a:ln w="9525">
            <a:noFill/>
            <a:miter lim="800000"/>
            <a:headEnd/>
            <a:tailEnd/>
          </a:ln>
        </p:spPr>
        <p:txBody>
          <a:bodyPr anchor="ctr"/>
          <a:lstStyle/>
          <a:p>
            <a:pPr algn="ctr"/>
            <a:endParaRPr lang="en-US" sz="2400" b="1" dirty="0" smtClean="0">
              <a:latin typeface="Cambria Math" pitchFamily="18" charset="0"/>
              <a:ea typeface="Cambria Math" pitchFamily="18" charset="0"/>
            </a:endParaRPr>
          </a:p>
        </p:txBody>
      </p:sp>
      <p:sp>
        <p:nvSpPr>
          <p:cNvPr id="10" name="Rectangle 169"/>
          <p:cNvSpPr>
            <a:spLocks noChangeArrowheads="1"/>
          </p:cNvSpPr>
          <p:nvPr/>
        </p:nvSpPr>
        <p:spPr bwMode="auto">
          <a:xfrm>
            <a:off x="8388424" y="6394644"/>
            <a:ext cx="586675" cy="342107"/>
          </a:xfrm>
          <a:prstGeom prst="rect">
            <a:avLst/>
          </a:prstGeom>
          <a:noFill/>
          <a:ln w="9525">
            <a:noFill/>
            <a:miter lim="800000"/>
            <a:headEnd/>
            <a:tailEnd/>
          </a:ln>
        </p:spPr>
        <p:txBody>
          <a:bodyPr anchor="ctr"/>
          <a:lstStyle/>
          <a:p>
            <a:r>
              <a:rPr lang="ru-RU" sz="2400" b="1" dirty="0" smtClean="0">
                <a:latin typeface="Garamond" panose="02020404030301010803" pitchFamily="18" charset="0"/>
                <a:ea typeface="Cambria Math" pitchFamily="18" charset="0"/>
              </a:rPr>
              <a:t>14</a:t>
            </a:r>
            <a:endParaRPr lang="es-ES" sz="3200" dirty="0">
              <a:latin typeface="Garamond" panose="02020404030301010803" pitchFamily="18" charset="0"/>
              <a:ea typeface="Cambria Math" pitchFamily="18" charset="0"/>
            </a:endParaRPr>
          </a:p>
        </p:txBody>
      </p:sp>
      <p:sp>
        <p:nvSpPr>
          <p:cNvPr id="11" name="Rectangle 150"/>
          <p:cNvSpPr txBox="1">
            <a:spLocks noChangeArrowheads="1"/>
          </p:cNvSpPr>
          <p:nvPr/>
        </p:nvSpPr>
        <p:spPr bwMode="auto">
          <a:xfrm>
            <a:off x="118826" y="6219349"/>
            <a:ext cx="1932894" cy="69269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a:lstStyle>
          <a:p>
            <a:pPr algn="l" eaLnBrk="1" hangingPunct="1"/>
            <a:endParaRPr lang="es-ES" sz="3200" kern="0" dirty="0" smtClean="0">
              <a:solidFill>
                <a:srgbClr val="1C1C1C"/>
              </a:solidFill>
              <a:latin typeface="Bell MT" panose="02020503060305020303" pitchFamily="18" charset="0"/>
              <a:ea typeface="Cambria Math" pitchFamily="18" charset="0"/>
              <a:cs typeface="Calibri" pitchFamily="34" charset="0"/>
            </a:endParaRPr>
          </a:p>
        </p:txBody>
      </p:sp>
      <p:pic>
        <p:nvPicPr>
          <p:cNvPr id="12" name="Picture 2" descr="F:\Аспирантура\Рисунки для диссертации\Торец и заряды\Торец крупнее.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5" y="2852936"/>
            <a:ext cx="8491723" cy="3173536"/>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312573" y="1268760"/>
            <a:ext cx="5000856" cy="1200329"/>
          </a:xfrm>
          <a:prstGeom prst="rect">
            <a:avLst/>
          </a:prstGeom>
          <a:noFill/>
        </p:spPr>
        <p:txBody>
          <a:bodyPr wrap="none" rtlCol="0">
            <a:spAutoFit/>
          </a:bodyPr>
          <a:lstStyle/>
          <a:p>
            <a:r>
              <a:rPr lang="ru-RU" sz="2400" dirty="0">
                <a:latin typeface="Cambria Math" pitchFamily="18" charset="0"/>
                <a:ea typeface="Cambria Math" pitchFamily="18" charset="0"/>
              </a:rPr>
              <a:t>Область сохранения </a:t>
            </a:r>
            <a:r>
              <a:rPr lang="ru-RU" sz="2400" dirty="0" smtClean="0">
                <a:latin typeface="Cambria Math" pitchFamily="18" charset="0"/>
                <a:ea typeface="Cambria Math" pitchFamily="18" charset="0"/>
              </a:rPr>
              <a:t>подвижных </a:t>
            </a:r>
          </a:p>
          <a:p>
            <a:r>
              <a:rPr lang="ru-RU" sz="2400" dirty="0" smtClean="0">
                <a:latin typeface="Cambria Math" pitchFamily="18" charset="0"/>
                <a:ea typeface="Cambria Math" pitchFamily="18" charset="0"/>
              </a:rPr>
              <a:t>зарядов: </a:t>
            </a:r>
            <a:r>
              <a:rPr lang="ru-RU" sz="2400" b="1" spc="100" dirty="0" smtClean="0">
                <a:latin typeface="Cambria Math" pitchFamily="18" charset="0"/>
                <a:ea typeface="Cambria Math" pitchFamily="18" charset="0"/>
              </a:rPr>
              <a:t>сетка дислокаций + </a:t>
            </a:r>
          </a:p>
          <a:p>
            <a:r>
              <a:rPr lang="ru-RU" sz="2400" b="1" spc="100" dirty="0">
                <a:latin typeface="Cambria Math" pitchFamily="18" charset="0"/>
                <a:ea typeface="Cambria Math" pitchFamily="18" charset="0"/>
              </a:rPr>
              <a:t>+</a:t>
            </a:r>
            <a:r>
              <a:rPr lang="ru-RU" sz="2400" b="1" spc="100" dirty="0" smtClean="0">
                <a:latin typeface="Cambria Math" pitchFamily="18" charset="0"/>
                <a:ea typeface="Cambria Math" pitchFamily="18" charset="0"/>
              </a:rPr>
              <a:t>дефекты обработки кристалла</a:t>
            </a:r>
            <a:endParaRPr lang="ru-RU" sz="2400" b="1" spc="100" dirty="0">
              <a:latin typeface="Cambria Math" pitchFamily="18" charset="0"/>
              <a:ea typeface="Cambria Math" pitchFamily="18" charset="0"/>
            </a:endParaRPr>
          </a:p>
        </p:txBody>
      </p:sp>
      <p:sp>
        <p:nvSpPr>
          <p:cNvPr id="14" name="TextBox 13"/>
          <p:cNvSpPr txBox="1"/>
          <p:nvPr/>
        </p:nvSpPr>
        <p:spPr>
          <a:xfrm>
            <a:off x="5633652" y="1868924"/>
            <a:ext cx="3312368" cy="1200329"/>
          </a:xfrm>
          <a:prstGeom prst="rect">
            <a:avLst/>
          </a:prstGeom>
          <a:noFill/>
        </p:spPr>
        <p:txBody>
          <a:bodyPr wrap="square" rtlCol="0">
            <a:spAutoFit/>
          </a:bodyPr>
          <a:lstStyle/>
          <a:p>
            <a:r>
              <a:rPr lang="ru-RU" sz="2400" b="1" dirty="0" smtClean="0">
                <a:latin typeface="Cambria Math" pitchFamily="18" charset="0"/>
                <a:ea typeface="Cambria Math" pitchFamily="18" charset="0"/>
              </a:rPr>
              <a:t>Подвижные</a:t>
            </a:r>
            <a:r>
              <a:rPr lang="en-US" sz="2400" b="1" dirty="0" smtClean="0">
                <a:latin typeface="Cambria Math" pitchFamily="18" charset="0"/>
                <a:ea typeface="Cambria Math" pitchFamily="18" charset="0"/>
              </a:rPr>
              <a:t> </a:t>
            </a:r>
            <a:r>
              <a:rPr lang="ru-RU" sz="2400" b="1" dirty="0" smtClean="0">
                <a:latin typeface="Cambria Math" pitchFamily="18" charset="0"/>
                <a:ea typeface="Cambria Math" pitchFamily="18" charset="0"/>
              </a:rPr>
              <a:t> заряды </a:t>
            </a:r>
            <a:r>
              <a:rPr lang="ru-RU" sz="2400" dirty="0" smtClean="0">
                <a:latin typeface="Cambria Math" pitchFamily="18" charset="0"/>
                <a:ea typeface="Cambria Math" pitchFamily="18" charset="0"/>
              </a:rPr>
              <a:t>– ионы </a:t>
            </a:r>
            <a:r>
              <a:rPr lang="en-US" sz="2400" dirty="0" smtClean="0">
                <a:latin typeface="Cambria Math" pitchFamily="18" charset="0"/>
                <a:ea typeface="Cambria Math" pitchFamily="18" charset="0"/>
              </a:rPr>
              <a:t>H</a:t>
            </a:r>
            <a:r>
              <a:rPr lang="en-US" sz="2400" baseline="30000" dirty="0" smtClean="0">
                <a:latin typeface="Cambria Math" pitchFamily="18" charset="0"/>
                <a:ea typeface="Cambria Math" pitchFamily="18" charset="0"/>
              </a:rPr>
              <a:t>+</a:t>
            </a:r>
            <a:r>
              <a:rPr lang="ru-RU" sz="2400" dirty="0" smtClean="0">
                <a:latin typeface="Cambria Math" pitchFamily="18" charset="0"/>
                <a:ea typeface="Cambria Math" pitchFamily="18" charset="0"/>
              </a:rPr>
              <a:t>, осевшие на </a:t>
            </a:r>
          </a:p>
          <a:p>
            <a:r>
              <a:rPr lang="ru-RU" sz="2400" dirty="0" smtClean="0">
                <a:latin typeface="Cambria Math" pitchFamily="18" charset="0"/>
                <a:ea typeface="Cambria Math" pitchFamily="18" charset="0"/>
              </a:rPr>
              <a:t>сетке дислокаций</a:t>
            </a:r>
            <a:endParaRPr lang="ru-RU" sz="2400" dirty="0">
              <a:latin typeface="Cambria Math" pitchFamily="18" charset="0"/>
              <a:ea typeface="Cambria Math" pitchFamily="18" charset="0"/>
            </a:endParaRPr>
          </a:p>
        </p:txBody>
      </p:sp>
      <p:cxnSp>
        <p:nvCxnSpPr>
          <p:cNvPr id="15" name="Прямая соединительная линия 14"/>
          <p:cNvCxnSpPr/>
          <p:nvPr/>
        </p:nvCxnSpPr>
        <p:spPr>
          <a:xfrm>
            <a:off x="2555776" y="2469089"/>
            <a:ext cx="1512168" cy="167999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Прямая соединительная линия 15"/>
          <p:cNvCxnSpPr/>
          <p:nvPr/>
        </p:nvCxnSpPr>
        <p:spPr>
          <a:xfrm flipH="1">
            <a:off x="7005570" y="3079615"/>
            <a:ext cx="113212" cy="70942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p:cNvCxnSpPr/>
          <p:nvPr/>
        </p:nvCxnSpPr>
        <p:spPr>
          <a:xfrm flipH="1">
            <a:off x="5508104" y="3079615"/>
            <a:ext cx="1497466" cy="121348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Rectangle 169"/>
          <p:cNvSpPr>
            <a:spLocks noChangeArrowheads="1"/>
          </p:cNvSpPr>
          <p:nvPr/>
        </p:nvSpPr>
        <p:spPr bwMode="auto">
          <a:xfrm>
            <a:off x="26571" y="6366974"/>
            <a:ext cx="1435720" cy="342107"/>
          </a:xfrm>
          <a:prstGeom prst="rect">
            <a:avLst/>
          </a:prstGeom>
          <a:noFill/>
          <a:ln w="9525">
            <a:noFill/>
            <a:miter lim="800000"/>
            <a:headEnd/>
            <a:tailEnd/>
          </a:ln>
        </p:spPr>
        <p:txBody>
          <a:bodyPr anchor="ctr"/>
          <a:lstStyle/>
          <a:p>
            <a:pPr algn="ctr"/>
            <a:r>
              <a:rPr lang="ru-RU" b="1" dirty="0" smtClean="0">
                <a:latin typeface="Cambria Math" pitchFamily="18" charset="0"/>
                <a:ea typeface="Cambria Math" pitchFamily="18" charset="0"/>
              </a:rPr>
              <a:t>МГУ </a:t>
            </a:r>
            <a:r>
              <a:rPr lang="ru-RU" b="1" dirty="0" smtClean="0">
                <a:latin typeface="Arial"/>
                <a:ea typeface="Cambria Math" pitchFamily="18" charset="0"/>
                <a:cs typeface="Arial"/>
              </a:rPr>
              <a:t>∙ </a:t>
            </a:r>
            <a:r>
              <a:rPr lang="ru-RU" b="1" dirty="0" smtClean="0">
                <a:latin typeface="Cambria Math" pitchFamily="18" charset="0"/>
                <a:ea typeface="Cambria Math" pitchFamily="18" charset="0"/>
              </a:rPr>
              <a:t>2018</a:t>
            </a:r>
            <a:endParaRPr lang="es-ES" sz="2400" dirty="0">
              <a:latin typeface="Cambria Math" pitchFamily="18" charset="0"/>
              <a:ea typeface="Cambria Math" pitchFamily="18" charset="0"/>
            </a:endParaRPr>
          </a:p>
        </p:txBody>
      </p:sp>
    </p:spTree>
    <p:extLst>
      <p:ext uri="{BB962C8B-B14F-4D97-AF65-F5344CB8AC3E}">
        <p14:creationId xmlns:p14="http://schemas.microsoft.com/office/powerpoint/2010/main" val="334444830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50"/>
          <p:cNvSpPr>
            <a:spLocks noGrp="1" noChangeArrowheads="1"/>
          </p:cNvSpPr>
          <p:nvPr>
            <p:ph type="ctrTitle"/>
          </p:nvPr>
        </p:nvSpPr>
        <p:spPr>
          <a:xfrm>
            <a:off x="395536" y="72008"/>
            <a:ext cx="8424936" cy="692696"/>
          </a:xfrm>
        </p:spPr>
        <p:txBody>
          <a:bodyPr/>
          <a:lstStyle/>
          <a:p>
            <a:pPr algn="l" eaLnBrk="1" hangingPunct="1"/>
            <a:r>
              <a:rPr lang="ru-RU" sz="3200" b="1" dirty="0" smtClean="0">
                <a:latin typeface="Garamond" panose="02020404030301010803" pitchFamily="18" charset="0"/>
              </a:rPr>
              <a:t>Структура приповерхностного слоя</a:t>
            </a:r>
            <a:endParaRPr lang="es-ES" sz="3200" dirty="0" smtClean="0">
              <a:solidFill>
                <a:srgbClr val="1C1C1C"/>
              </a:solidFill>
              <a:latin typeface="Bell MT" panose="020205030603050203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76470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9512"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Rectangle 169"/>
          <p:cNvSpPr>
            <a:spLocks noChangeArrowheads="1"/>
          </p:cNvSpPr>
          <p:nvPr/>
        </p:nvSpPr>
        <p:spPr bwMode="auto">
          <a:xfrm>
            <a:off x="979984" y="4157464"/>
            <a:ext cx="7560840" cy="2160240"/>
          </a:xfrm>
          <a:prstGeom prst="rect">
            <a:avLst/>
          </a:prstGeom>
          <a:noFill/>
          <a:ln w="9525">
            <a:noFill/>
            <a:miter lim="800000"/>
            <a:headEnd/>
            <a:tailEnd/>
          </a:ln>
        </p:spPr>
        <p:txBody>
          <a:bodyPr anchor="ctr"/>
          <a:lstStyle/>
          <a:p>
            <a:pPr algn="ctr"/>
            <a:endParaRPr lang="en-US" sz="2400" b="1" dirty="0" smtClean="0">
              <a:latin typeface="Cambria Math" pitchFamily="18" charset="0"/>
              <a:ea typeface="Cambria Math" pitchFamily="18" charset="0"/>
            </a:endParaRPr>
          </a:p>
        </p:txBody>
      </p:sp>
      <p:sp>
        <p:nvSpPr>
          <p:cNvPr id="10" name="Rectangle 169"/>
          <p:cNvSpPr>
            <a:spLocks noChangeArrowheads="1"/>
          </p:cNvSpPr>
          <p:nvPr/>
        </p:nvSpPr>
        <p:spPr bwMode="auto">
          <a:xfrm>
            <a:off x="8604448" y="6394644"/>
            <a:ext cx="576064" cy="342107"/>
          </a:xfrm>
          <a:prstGeom prst="rect">
            <a:avLst/>
          </a:prstGeom>
          <a:noFill/>
          <a:ln w="9525">
            <a:noFill/>
            <a:miter lim="800000"/>
            <a:headEnd/>
            <a:tailEnd/>
          </a:ln>
        </p:spPr>
        <p:txBody>
          <a:bodyPr anchor="ctr"/>
          <a:lstStyle/>
          <a:p>
            <a:r>
              <a:rPr lang="ru-RU" sz="2400" b="1" dirty="0" smtClean="0">
                <a:latin typeface="Garamond" panose="02020404030301010803" pitchFamily="18" charset="0"/>
                <a:ea typeface="Cambria Math" pitchFamily="18" charset="0"/>
              </a:rPr>
              <a:t>15</a:t>
            </a:r>
            <a:endParaRPr lang="es-ES" sz="3200" dirty="0">
              <a:latin typeface="Garamond" panose="02020404030301010803" pitchFamily="18" charset="0"/>
              <a:ea typeface="Cambria Math" pitchFamily="18" charset="0"/>
            </a:endParaRPr>
          </a:p>
        </p:txBody>
      </p:sp>
      <p:pic>
        <p:nvPicPr>
          <p:cNvPr id="13" name="Рисунок 12" descr="M:\Аспирантура\Рисунки для диссертации\Сколы микроскопия\02_m01.jp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1520" y="1739718"/>
            <a:ext cx="5832648" cy="4339946"/>
          </a:xfrm>
          <a:prstGeom prst="rect">
            <a:avLst/>
          </a:prstGeom>
          <a:noFill/>
          <a:ln>
            <a:noFill/>
          </a:ln>
        </p:spPr>
      </p:pic>
      <p:sp>
        <p:nvSpPr>
          <p:cNvPr id="4" name="Прямоугольник 3"/>
          <p:cNvSpPr/>
          <p:nvPr/>
        </p:nvSpPr>
        <p:spPr>
          <a:xfrm>
            <a:off x="251520" y="908720"/>
            <a:ext cx="5832648" cy="830997"/>
          </a:xfrm>
          <a:prstGeom prst="rect">
            <a:avLst/>
          </a:prstGeom>
        </p:spPr>
        <p:txBody>
          <a:bodyPr wrap="square">
            <a:spAutoFit/>
          </a:bodyPr>
          <a:lstStyle/>
          <a:p>
            <a:r>
              <a:rPr lang="ru-RU" sz="2400" dirty="0" smtClean="0">
                <a:latin typeface="Cambria Math" pitchFamily="18" charset="0"/>
                <a:ea typeface="Cambria Math" pitchFamily="18" charset="0"/>
              </a:rPr>
              <a:t>Электронная микрофотография излома образца монокристалла ниобата лития</a:t>
            </a:r>
            <a:endParaRPr lang="ru-RU" sz="2400" dirty="0"/>
          </a:p>
        </p:txBody>
      </p:sp>
      <p:pic>
        <p:nvPicPr>
          <p:cNvPr id="14338" name="Picture 2" descr="H:\Аспирантура\Научные проблемы СИОМ\Приповерхностные слои в НЛ\Микроскопия сколов НЛ\Скол с отжигом\01_m1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04292" y="913431"/>
            <a:ext cx="2286502" cy="1714877"/>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3" descr="H:\Аспирантура\Научные проблемы СИОМ\Приповерхностные слои в НЛ\Микроскопия сколов НЛ\Скол с отжигом\01_m11contr.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504292" y="2713632"/>
            <a:ext cx="2302031" cy="1726524"/>
          </a:xfrm>
          <a:prstGeom prst="rect">
            <a:avLst/>
          </a:prstGeom>
          <a:noFill/>
          <a:extLst>
            <a:ext uri="{909E8E84-426E-40DD-AFC4-6F175D3DCCD1}">
              <a14:hiddenFill xmlns:a14="http://schemas.microsoft.com/office/drawing/2010/main">
                <a:solidFill>
                  <a:srgbClr val="FFFFFF"/>
                </a:solidFill>
              </a14:hiddenFill>
            </a:ext>
          </a:extLst>
        </p:spPr>
      </p:pic>
      <p:pic>
        <p:nvPicPr>
          <p:cNvPr id="14340" name="Picture 4" descr="H:\Аспирантура\Научные проблемы СИОМ\Приповерхностные слои в НЛ\Микроскопия сколов НЛ\2803_2013\02_m04.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504292" y="4510788"/>
            <a:ext cx="2302031" cy="1726524"/>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69"/>
          <p:cNvSpPr>
            <a:spLocks noChangeArrowheads="1"/>
          </p:cNvSpPr>
          <p:nvPr/>
        </p:nvSpPr>
        <p:spPr bwMode="auto">
          <a:xfrm>
            <a:off x="26571" y="6366974"/>
            <a:ext cx="1435720" cy="342107"/>
          </a:xfrm>
          <a:prstGeom prst="rect">
            <a:avLst/>
          </a:prstGeom>
          <a:noFill/>
          <a:ln w="9525">
            <a:noFill/>
            <a:miter lim="800000"/>
            <a:headEnd/>
            <a:tailEnd/>
          </a:ln>
        </p:spPr>
        <p:txBody>
          <a:bodyPr anchor="ctr"/>
          <a:lstStyle/>
          <a:p>
            <a:pPr algn="ctr"/>
            <a:r>
              <a:rPr lang="ru-RU" b="1" dirty="0" smtClean="0">
                <a:latin typeface="Cambria Math" pitchFamily="18" charset="0"/>
                <a:ea typeface="Cambria Math" pitchFamily="18" charset="0"/>
              </a:rPr>
              <a:t>МГУ </a:t>
            </a:r>
            <a:r>
              <a:rPr lang="ru-RU" b="1" dirty="0" smtClean="0">
                <a:latin typeface="Arial"/>
                <a:ea typeface="Cambria Math" pitchFamily="18" charset="0"/>
                <a:cs typeface="Arial"/>
              </a:rPr>
              <a:t>∙ </a:t>
            </a:r>
            <a:r>
              <a:rPr lang="ru-RU" b="1" dirty="0" smtClean="0">
                <a:latin typeface="Cambria Math" pitchFamily="18" charset="0"/>
                <a:ea typeface="Cambria Math" pitchFamily="18" charset="0"/>
              </a:rPr>
              <a:t>2018</a:t>
            </a:r>
            <a:endParaRPr lang="es-ES" sz="2400" dirty="0">
              <a:latin typeface="Cambria Math" pitchFamily="18" charset="0"/>
              <a:ea typeface="Cambria Math" pitchFamily="18" charset="0"/>
            </a:endParaRPr>
          </a:p>
        </p:txBody>
      </p:sp>
    </p:spTree>
    <p:extLst>
      <p:ext uri="{BB962C8B-B14F-4D97-AF65-F5344CB8AC3E}">
        <p14:creationId xmlns:p14="http://schemas.microsoft.com/office/powerpoint/2010/main" val="337168604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50"/>
          <p:cNvSpPr>
            <a:spLocks noGrp="1" noChangeArrowheads="1"/>
          </p:cNvSpPr>
          <p:nvPr>
            <p:ph type="ctrTitle"/>
          </p:nvPr>
        </p:nvSpPr>
        <p:spPr>
          <a:xfrm>
            <a:off x="395536" y="72008"/>
            <a:ext cx="8424936" cy="692696"/>
          </a:xfrm>
        </p:spPr>
        <p:txBody>
          <a:bodyPr/>
          <a:lstStyle/>
          <a:p>
            <a:pPr algn="l" eaLnBrk="1" hangingPunct="1"/>
            <a:r>
              <a:rPr lang="ru-RU" sz="3200" b="1" dirty="0" smtClean="0">
                <a:latin typeface="Garamond" panose="02020404030301010803" pitchFamily="18" charset="0"/>
              </a:rPr>
              <a:t>Краткие выводы по модуляторам</a:t>
            </a:r>
            <a:endParaRPr lang="es-ES" sz="3200" dirty="0" smtClean="0">
              <a:solidFill>
                <a:srgbClr val="1C1C1C"/>
              </a:solidFill>
              <a:latin typeface="Bell MT" panose="020205030603050203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76470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9512"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Rectangle 169"/>
          <p:cNvSpPr>
            <a:spLocks noChangeArrowheads="1"/>
          </p:cNvSpPr>
          <p:nvPr/>
        </p:nvSpPr>
        <p:spPr bwMode="auto">
          <a:xfrm>
            <a:off x="979984" y="4157464"/>
            <a:ext cx="7560840" cy="2160240"/>
          </a:xfrm>
          <a:prstGeom prst="rect">
            <a:avLst/>
          </a:prstGeom>
          <a:noFill/>
          <a:ln w="9525">
            <a:noFill/>
            <a:miter lim="800000"/>
            <a:headEnd/>
            <a:tailEnd/>
          </a:ln>
        </p:spPr>
        <p:txBody>
          <a:bodyPr anchor="ctr"/>
          <a:lstStyle/>
          <a:p>
            <a:pPr algn="ctr"/>
            <a:endParaRPr lang="en-US" sz="2400" b="1" dirty="0" smtClean="0">
              <a:latin typeface="Cambria Math" pitchFamily="18" charset="0"/>
              <a:ea typeface="Cambria Math" pitchFamily="18" charset="0"/>
            </a:endParaRPr>
          </a:p>
        </p:txBody>
      </p:sp>
      <p:sp>
        <p:nvSpPr>
          <p:cNvPr id="10" name="Rectangle 169"/>
          <p:cNvSpPr>
            <a:spLocks noChangeArrowheads="1"/>
          </p:cNvSpPr>
          <p:nvPr/>
        </p:nvSpPr>
        <p:spPr bwMode="auto">
          <a:xfrm>
            <a:off x="8460432" y="6394644"/>
            <a:ext cx="514667" cy="342107"/>
          </a:xfrm>
          <a:prstGeom prst="rect">
            <a:avLst/>
          </a:prstGeom>
          <a:noFill/>
          <a:ln w="9525">
            <a:noFill/>
            <a:miter lim="800000"/>
            <a:headEnd/>
            <a:tailEnd/>
          </a:ln>
        </p:spPr>
        <p:txBody>
          <a:bodyPr anchor="ctr"/>
          <a:lstStyle/>
          <a:p>
            <a:r>
              <a:rPr lang="ru-RU" sz="2400" b="1" dirty="0" smtClean="0">
                <a:latin typeface="Garamond" panose="02020404030301010803" pitchFamily="18" charset="0"/>
                <a:ea typeface="Cambria Math" pitchFamily="18" charset="0"/>
              </a:rPr>
              <a:t>16</a:t>
            </a:r>
            <a:endParaRPr lang="es-ES" sz="3200" dirty="0">
              <a:latin typeface="Garamond" panose="02020404030301010803" pitchFamily="18" charset="0"/>
              <a:ea typeface="Cambria Math" pitchFamily="18" charset="0"/>
            </a:endParaRPr>
          </a:p>
        </p:txBody>
      </p:sp>
      <p:sp>
        <p:nvSpPr>
          <p:cNvPr id="21" name="TextBox 20"/>
          <p:cNvSpPr txBox="1">
            <a:spLocks noChangeArrowheads="1"/>
          </p:cNvSpPr>
          <p:nvPr/>
        </p:nvSpPr>
        <p:spPr bwMode="auto">
          <a:xfrm>
            <a:off x="251520" y="931614"/>
            <a:ext cx="8776728" cy="4154984"/>
          </a:xfrm>
          <a:prstGeom prst="rect">
            <a:avLst/>
          </a:prstGeom>
          <a:noFill/>
          <a:ln w="9525">
            <a:noFill/>
            <a:miter lim="800000"/>
            <a:headEnd/>
            <a:tailEnd/>
          </a:ln>
        </p:spPr>
        <p:txBody>
          <a:bodyPr wrap="square">
            <a:spAutoFit/>
          </a:bodyPr>
          <a:lstStyle/>
          <a:p>
            <a:pPr marL="457200" indent="-457200">
              <a:buAutoNum type="arabicPeriod"/>
            </a:pPr>
            <a:r>
              <a:rPr lang="ru-RU" sz="2400" dirty="0" smtClean="0">
                <a:latin typeface="Cambria Math" pitchFamily="18" charset="0"/>
                <a:ea typeface="Cambria Math" pitchFamily="18" charset="0"/>
              </a:rPr>
              <a:t>В РФ есть производство интегрально-оптических схем полного цикла</a:t>
            </a:r>
          </a:p>
          <a:p>
            <a:pPr marL="457200" indent="-457200">
              <a:buAutoNum type="arabicPeriod"/>
            </a:pPr>
            <a:r>
              <a:rPr lang="ru-RU" sz="2400" dirty="0" smtClean="0">
                <a:latin typeface="Cambria Math" pitchFamily="18" charset="0"/>
                <a:ea typeface="Cambria Math" pitchFamily="18" charset="0"/>
              </a:rPr>
              <a:t>Накоплен значительный опыт в сборке и испытаниях интегрально-оптических схем</a:t>
            </a:r>
          </a:p>
          <a:p>
            <a:pPr marL="457200" indent="-457200">
              <a:buAutoNum type="arabicPeriod"/>
            </a:pPr>
            <a:r>
              <a:rPr lang="ru-RU" sz="2400" dirty="0" smtClean="0">
                <a:latin typeface="Cambria Math" pitchFamily="18" charset="0"/>
                <a:ea typeface="Cambria Math" pitchFamily="18" charset="0"/>
              </a:rPr>
              <a:t>Вопросы стабильности работы интегрально-оптических схем пока решены не до конца</a:t>
            </a:r>
          </a:p>
          <a:p>
            <a:pPr marL="457200" indent="-457200">
              <a:buAutoNum type="arabicPeriod"/>
            </a:pPr>
            <a:r>
              <a:rPr lang="ru-RU" sz="2400" dirty="0" smtClean="0">
                <a:latin typeface="Cambria Math" pitchFamily="18" charset="0"/>
                <a:ea typeface="Cambria Math" pitchFamily="18" charset="0"/>
              </a:rPr>
              <a:t>Паспорт оптического кристалла не отражает его характеристик при использовании его в интегральной оптике</a:t>
            </a:r>
          </a:p>
          <a:p>
            <a:pPr marL="457200" indent="-457200">
              <a:buAutoNum type="arabicPeriod"/>
            </a:pPr>
            <a:r>
              <a:rPr lang="ru-RU" sz="2400" dirty="0" smtClean="0">
                <a:latin typeface="Cambria Math" pitchFamily="18" charset="0"/>
                <a:ea typeface="Cambria Math" pitchFamily="18" charset="0"/>
              </a:rPr>
              <a:t>Есть набор ярких экспериментальных данных, требующих теоретического осмысления </a:t>
            </a:r>
            <a:endParaRPr lang="en-AU" sz="2400" dirty="0">
              <a:latin typeface="Cambria Math" pitchFamily="18" charset="0"/>
              <a:ea typeface="Cambria Math" pitchFamily="18" charset="0"/>
            </a:endParaRPr>
          </a:p>
        </p:txBody>
      </p:sp>
      <p:sp>
        <p:nvSpPr>
          <p:cNvPr id="12" name="Rectangle 169"/>
          <p:cNvSpPr>
            <a:spLocks noChangeArrowheads="1"/>
          </p:cNvSpPr>
          <p:nvPr/>
        </p:nvSpPr>
        <p:spPr bwMode="auto">
          <a:xfrm>
            <a:off x="26571" y="6366974"/>
            <a:ext cx="1435720" cy="342107"/>
          </a:xfrm>
          <a:prstGeom prst="rect">
            <a:avLst/>
          </a:prstGeom>
          <a:noFill/>
          <a:ln w="9525">
            <a:noFill/>
            <a:miter lim="800000"/>
            <a:headEnd/>
            <a:tailEnd/>
          </a:ln>
        </p:spPr>
        <p:txBody>
          <a:bodyPr anchor="ctr"/>
          <a:lstStyle/>
          <a:p>
            <a:pPr algn="ctr"/>
            <a:r>
              <a:rPr lang="ru-RU" b="1" dirty="0" smtClean="0">
                <a:latin typeface="Cambria Math" pitchFamily="18" charset="0"/>
                <a:ea typeface="Cambria Math" pitchFamily="18" charset="0"/>
              </a:rPr>
              <a:t>МГУ </a:t>
            </a:r>
            <a:r>
              <a:rPr lang="ru-RU" b="1" dirty="0" smtClean="0">
                <a:latin typeface="Arial"/>
                <a:ea typeface="Cambria Math" pitchFamily="18" charset="0"/>
                <a:cs typeface="Arial"/>
              </a:rPr>
              <a:t>∙ </a:t>
            </a:r>
            <a:r>
              <a:rPr lang="ru-RU" b="1" dirty="0" smtClean="0">
                <a:latin typeface="Cambria Math" pitchFamily="18" charset="0"/>
                <a:ea typeface="Cambria Math" pitchFamily="18" charset="0"/>
              </a:rPr>
              <a:t>2018</a:t>
            </a:r>
            <a:endParaRPr lang="es-ES" sz="2400" dirty="0">
              <a:latin typeface="Cambria Math" pitchFamily="18" charset="0"/>
              <a:ea typeface="Cambria Math" pitchFamily="18" charset="0"/>
            </a:endParaRPr>
          </a:p>
        </p:txBody>
      </p:sp>
    </p:spTree>
    <p:extLst>
      <p:ext uri="{BB962C8B-B14F-4D97-AF65-F5344CB8AC3E}">
        <p14:creationId xmlns:p14="http://schemas.microsoft.com/office/powerpoint/2010/main" val="320087328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50"/>
          <p:cNvSpPr>
            <a:spLocks noGrp="1" noChangeArrowheads="1"/>
          </p:cNvSpPr>
          <p:nvPr>
            <p:ph type="ctrTitle"/>
          </p:nvPr>
        </p:nvSpPr>
        <p:spPr>
          <a:xfrm>
            <a:off x="395536" y="72008"/>
            <a:ext cx="8424936" cy="692696"/>
          </a:xfrm>
        </p:spPr>
        <p:txBody>
          <a:bodyPr/>
          <a:lstStyle/>
          <a:p>
            <a:pPr algn="l" eaLnBrk="1" hangingPunct="1"/>
            <a:r>
              <a:rPr lang="ru-RU" sz="3200" b="1" dirty="0" smtClean="0">
                <a:latin typeface="Garamond" panose="02020404030301010803" pitchFamily="18" charset="0"/>
              </a:rPr>
              <a:t>3. Другие проекты по сборке фотонных схем</a:t>
            </a:r>
            <a:endParaRPr lang="es-ES" sz="3200" dirty="0" smtClean="0">
              <a:solidFill>
                <a:srgbClr val="1C1C1C"/>
              </a:solidFill>
              <a:latin typeface="Bell MT" panose="020205030603050203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76470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9512"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Rectangle 169"/>
          <p:cNvSpPr>
            <a:spLocks noChangeArrowheads="1"/>
          </p:cNvSpPr>
          <p:nvPr/>
        </p:nvSpPr>
        <p:spPr bwMode="auto">
          <a:xfrm>
            <a:off x="979984" y="4157464"/>
            <a:ext cx="7560840" cy="2160240"/>
          </a:xfrm>
          <a:prstGeom prst="rect">
            <a:avLst/>
          </a:prstGeom>
          <a:noFill/>
          <a:ln w="9525">
            <a:noFill/>
            <a:miter lim="800000"/>
            <a:headEnd/>
            <a:tailEnd/>
          </a:ln>
        </p:spPr>
        <p:txBody>
          <a:bodyPr anchor="ctr"/>
          <a:lstStyle/>
          <a:p>
            <a:pPr algn="ctr"/>
            <a:endParaRPr lang="en-US" sz="2400" b="1" dirty="0" smtClean="0">
              <a:latin typeface="Cambria Math" pitchFamily="18" charset="0"/>
              <a:ea typeface="Cambria Math" pitchFamily="18" charset="0"/>
            </a:endParaRPr>
          </a:p>
        </p:txBody>
      </p:sp>
      <p:sp>
        <p:nvSpPr>
          <p:cNvPr id="10" name="Rectangle 169"/>
          <p:cNvSpPr>
            <a:spLocks noChangeArrowheads="1"/>
          </p:cNvSpPr>
          <p:nvPr/>
        </p:nvSpPr>
        <p:spPr bwMode="auto">
          <a:xfrm>
            <a:off x="8460432" y="6394644"/>
            <a:ext cx="514667" cy="342107"/>
          </a:xfrm>
          <a:prstGeom prst="rect">
            <a:avLst/>
          </a:prstGeom>
          <a:noFill/>
          <a:ln w="9525">
            <a:noFill/>
            <a:miter lim="800000"/>
            <a:headEnd/>
            <a:tailEnd/>
          </a:ln>
        </p:spPr>
        <p:txBody>
          <a:bodyPr anchor="ctr"/>
          <a:lstStyle/>
          <a:p>
            <a:r>
              <a:rPr lang="ru-RU" sz="2400" b="1" dirty="0" smtClean="0">
                <a:latin typeface="Garamond" panose="02020404030301010803" pitchFamily="18" charset="0"/>
                <a:ea typeface="Cambria Math" pitchFamily="18" charset="0"/>
              </a:rPr>
              <a:t>17</a:t>
            </a:r>
            <a:endParaRPr lang="es-ES" sz="3200" dirty="0">
              <a:latin typeface="Garamond" panose="02020404030301010803" pitchFamily="18" charset="0"/>
              <a:ea typeface="Cambria Math" pitchFamily="18" charset="0"/>
            </a:endParaRPr>
          </a:p>
        </p:txBody>
      </p:sp>
      <p:sp>
        <p:nvSpPr>
          <p:cNvPr id="11" name="Rectangle 150"/>
          <p:cNvSpPr txBox="1">
            <a:spLocks noChangeArrowheads="1"/>
          </p:cNvSpPr>
          <p:nvPr/>
        </p:nvSpPr>
        <p:spPr bwMode="auto">
          <a:xfrm>
            <a:off x="118826" y="6219349"/>
            <a:ext cx="1932894" cy="69269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a:lstStyle>
          <a:p>
            <a:pPr algn="l" eaLnBrk="1" hangingPunct="1"/>
            <a:endParaRPr lang="es-ES" sz="3200" kern="0" dirty="0" smtClean="0">
              <a:solidFill>
                <a:srgbClr val="1C1C1C"/>
              </a:solidFill>
              <a:latin typeface="Bell MT" panose="02020503060305020303" pitchFamily="18" charset="0"/>
              <a:ea typeface="Cambria Math" pitchFamily="18" charset="0"/>
              <a:cs typeface="Calibri" pitchFamily="34" charset="0"/>
            </a:endParaRPr>
          </a:p>
        </p:txBody>
      </p:sp>
      <p:sp>
        <p:nvSpPr>
          <p:cNvPr id="13" name="TextBox 12"/>
          <p:cNvSpPr txBox="1"/>
          <p:nvPr/>
        </p:nvSpPr>
        <p:spPr>
          <a:xfrm>
            <a:off x="251520" y="845367"/>
            <a:ext cx="7558288" cy="584775"/>
          </a:xfrm>
          <a:prstGeom prst="rect">
            <a:avLst/>
          </a:prstGeom>
          <a:noFill/>
        </p:spPr>
        <p:txBody>
          <a:bodyPr wrap="none" rtlCol="0">
            <a:spAutoFit/>
          </a:bodyPr>
          <a:lstStyle/>
          <a:p>
            <a:r>
              <a:rPr lang="ru-RU" sz="3200" dirty="0" smtClean="0">
                <a:latin typeface="Cambria Math" pitchFamily="18" charset="0"/>
                <a:ea typeface="Cambria Math" pitchFamily="18" charset="0"/>
              </a:rPr>
              <a:t>Прямая запись волноводов</a:t>
            </a:r>
            <a:r>
              <a:rPr lang="en-US" sz="3200" dirty="0" smtClean="0">
                <a:latin typeface="Cambria Math" pitchFamily="18" charset="0"/>
                <a:ea typeface="Cambria Math" pitchFamily="18" charset="0"/>
              </a:rPr>
              <a:t> </a:t>
            </a:r>
            <a:r>
              <a:rPr lang="ru-RU" sz="3200" dirty="0" smtClean="0">
                <a:latin typeface="Cambria Math" pitchFamily="18" charset="0"/>
                <a:ea typeface="Cambria Math" pitchFamily="18" charset="0"/>
              </a:rPr>
              <a:t>ФС-лазером</a:t>
            </a:r>
            <a:endParaRPr lang="ru-RU" sz="3200" b="1" spc="100" dirty="0">
              <a:latin typeface="Cambria Math" pitchFamily="18" charset="0"/>
              <a:ea typeface="Cambria Math" pitchFamily="18" charset="0"/>
            </a:endParaRPr>
          </a:p>
        </p:txBody>
      </p:sp>
      <p:pic>
        <p:nvPicPr>
          <p:cNvPr id="2" name="Рисунок 1"/>
          <p:cNvPicPr>
            <a:picLocks noChangeAspect="1"/>
          </p:cNvPicPr>
          <p:nvPr/>
        </p:nvPicPr>
        <p:blipFill>
          <a:blip r:embed="rId3"/>
          <a:stretch>
            <a:fillRect/>
          </a:stretch>
        </p:blipFill>
        <p:spPr>
          <a:xfrm>
            <a:off x="3410389" y="1624950"/>
            <a:ext cx="5281118" cy="3467400"/>
          </a:xfrm>
          <a:prstGeom prst="rect">
            <a:avLst/>
          </a:prstGeom>
        </p:spPr>
      </p:pic>
      <p:pic>
        <p:nvPicPr>
          <p:cNvPr id="4" name="Рисунок 3"/>
          <p:cNvPicPr>
            <a:picLocks noChangeAspect="1"/>
          </p:cNvPicPr>
          <p:nvPr/>
        </p:nvPicPr>
        <p:blipFill>
          <a:blip r:embed="rId4"/>
          <a:stretch>
            <a:fillRect/>
          </a:stretch>
        </p:blipFill>
        <p:spPr>
          <a:xfrm>
            <a:off x="422956" y="2510278"/>
            <a:ext cx="4509084" cy="3664086"/>
          </a:xfrm>
          <a:prstGeom prst="rect">
            <a:avLst/>
          </a:prstGeom>
        </p:spPr>
      </p:pic>
      <p:sp>
        <p:nvSpPr>
          <p:cNvPr id="18" name="Rectangle 169"/>
          <p:cNvSpPr>
            <a:spLocks noChangeArrowheads="1"/>
          </p:cNvSpPr>
          <p:nvPr/>
        </p:nvSpPr>
        <p:spPr bwMode="auto">
          <a:xfrm>
            <a:off x="26571" y="6366974"/>
            <a:ext cx="1435720" cy="342107"/>
          </a:xfrm>
          <a:prstGeom prst="rect">
            <a:avLst/>
          </a:prstGeom>
          <a:noFill/>
          <a:ln w="9525">
            <a:noFill/>
            <a:miter lim="800000"/>
            <a:headEnd/>
            <a:tailEnd/>
          </a:ln>
        </p:spPr>
        <p:txBody>
          <a:bodyPr anchor="ctr"/>
          <a:lstStyle/>
          <a:p>
            <a:pPr algn="ctr"/>
            <a:r>
              <a:rPr lang="ru-RU" b="1" dirty="0" smtClean="0">
                <a:latin typeface="Cambria Math" pitchFamily="18" charset="0"/>
                <a:ea typeface="Cambria Math" pitchFamily="18" charset="0"/>
              </a:rPr>
              <a:t>МГУ </a:t>
            </a:r>
            <a:r>
              <a:rPr lang="ru-RU" b="1" dirty="0" smtClean="0">
                <a:latin typeface="Arial"/>
                <a:ea typeface="Cambria Math" pitchFamily="18" charset="0"/>
                <a:cs typeface="Arial"/>
              </a:rPr>
              <a:t>∙ </a:t>
            </a:r>
            <a:r>
              <a:rPr lang="ru-RU" b="1" dirty="0" smtClean="0">
                <a:latin typeface="Cambria Math" pitchFamily="18" charset="0"/>
                <a:ea typeface="Cambria Math" pitchFamily="18" charset="0"/>
              </a:rPr>
              <a:t>2018</a:t>
            </a:r>
            <a:endParaRPr lang="es-ES" sz="2400" dirty="0">
              <a:latin typeface="Cambria Math" pitchFamily="18" charset="0"/>
              <a:ea typeface="Cambria Math" pitchFamily="18" charset="0"/>
            </a:endParaRPr>
          </a:p>
        </p:txBody>
      </p:sp>
    </p:spTree>
    <p:extLst>
      <p:ext uri="{BB962C8B-B14F-4D97-AF65-F5344CB8AC3E}">
        <p14:creationId xmlns:p14="http://schemas.microsoft.com/office/powerpoint/2010/main" val="161667675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50"/>
          <p:cNvSpPr>
            <a:spLocks noGrp="1" noChangeArrowheads="1"/>
          </p:cNvSpPr>
          <p:nvPr>
            <p:ph type="ctrTitle"/>
          </p:nvPr>
        </p:nvSpPr>
        <p:spPr>
          <a:xfrm>
            <a:off x="395536" y="72008"/>
            <a:ext cx="8424936" cy="692696"/>
          </a:xfrm>
        </p:spPr>
        <p:txBody>
          <a:bodyPr/>
          <a:lstStyle/>
          <a:p>
            <a:pPr algn="l" eaLnBrk="1" hangingPunct="1"/>
            <a:r>
              <a:rPr lang="ru-RU" sz="3200" b="1" dirty="0" smtClean="0">
                <a:latin typeface="Garamond" panose="02020404030301010803" pitchFamily="18" charset="0"/>
              </a:rPr>
              <a:t>3. Другие проекты по сборке фотонных схем</a:t>
            </a:r>
            <a:endParaRPr lang="es-ES" sz="3200" dirty="0" smtClean="0">
              <a:solidFill>
                <a:srgbClr val="1C1C1C"/>
              </a:solidFill>
              <a:latin typeface="Bell MT" panose="020205030603050203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76470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9512"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Rectangle 169"/>
          <p:cNvSpPr>
            <a:spLocks noChangeArrowheads="1"/>
          </p:cNvSpPr>
          <p:nvPr/>
        </p:nvSpPr>
        <p:spPr bwMode="auto">
          <a:xfrm>
            <a:off x="979984" y="4157464"/>
            <a:ext cx="7560840" cy="2160240"/>
          </a:xfrm>
          <a:prstGeom prst="rect">
            <a:avLst/>
          </a:prstGeom>
          <a:noFill/>
          <a:ln w="9525">
            <a:noFill/>
            <a:miter lim="800000"/>
            <a:headEnd/>
            <a:tailEnd/>
          </a:ln>
        </p:spPr>
        <p:txBody>
          <a:bodyPr anchor="ctr"/>
          <a:lstStyle/>
          <a:p>
            <a:pPr algn="ctr"/>
            <a:endParaRPr lang="en-US" sz="2400" b="1" dirty="0" smtClean="0">
              <a:latin typeface="Cambria Math" pitchFamily="18" charset="0"/>
              <a:ea typeface="Cambria Math" pitchFamily="18" charset="0"/>
            </a:endParaRPr>
          </a:p>
        </p:txBody>
      </p:sp>
      <p:sp>
        <p:nvSpPr>
          <p:cNvPr id="10" name="Rectangle 169"/>
          <p:cNvSpPr>
            <a:spLocks noChangeArrowheads="1"/>
          </p:cNvSpPr>
          <p:nvPr/>
        </p:nvSpPr>
        <p:spPr bwMode="auto">
          <a:xfrm>
            <a:off x="8388424" y="6394644"/>
            <a:ext cx="586675" cy="342107"/>
          </a:xfrm>
          <a:prstGeom prst="rect">
            <a:avLst/>
          </a:prstGeom>
          <a:noFill/>
          <a:ln w="9525">
            <a:noFill/>
            <a:miter lim="800000"/>
            <a:headEnd/>
            <a:tailEnd/>
          </a:ln>
        </p:spPr>
        <p:txBody>
          <a:bodyPr anchor="ctr"/>
          <a:lstStyle/>
          <a:p>
            <a:r>
              <a:rPr lang="ru-RU" sz="2400" b="1" dirty="0" smtClean="0">
                <a:latin typeface="Garamond" panose="02020404030301010803" pitchFamily="18" charset="0"/>
                <a:ea typeface="Cambria Math" pitchFamily="18" charset="0"/>
              </a:rPr>
              <a:t>18</a:t>
            </a:r>
            <a:endParaRPr lang="es-ES" sz="3200" dirty="0">
              <a:latin typeface="Garamond" panose="02020404030301010803" pitchFamily="18" charset="0"/>
              <a:ea typeface="Cambria Math" pitchFamily="18" charset="0"/>
            </a:endParaRPr>
          </a:p>
        </p:txBody>
      </p:sp>
      <p:sp>
        <p:nvSpPr>
          <p:cNvPr id="11" name="Rectangle 150"/>
          <p:cNvSpPr txBox="1">
            <a:spLocks noChangeArrowheads="1"/>
          </p:cNvSpPr>
          <p:nvPr/>
        </p:nvSpPr>
        <p:spPr bwMode="auto">
          <a:xfrm>
            <a:off x="118826" y="6219349"/>
            <a:ext cx="1932894" cy="69269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a:lstStyle>
          <a:p>
            <a:pPr algn="l" eaLnBrk="1" hangingPunct="1"/>
            <a:endParaRPr lang="es-ES" sz="3200" kern="0" dirty="0" smtClean="0">
              <a:solidFill>
                <a:srgbClr val="1C1C1C"/>
              </a:solidFill>
              <a:latin typeface="Bell MT" panose="02020503060305020303" pitchFamily="18" charset="0"/>
              <a:ea typeface="Cambria Math" pitchFamily="18" charset="0"/>
              <a:cs typeface="Calibri" pitchFamily="34" charset="0"/>
            </a:endParaRPr>
          </a:p>
        </p:txBody>
      </p:sp>
      <p:sp>
        <p:nvSpPr>
          <p:cNvPr id="13" name="TextBox 12"/>
          <p:cNvSpPr txBox="1"/>
          <p:nvPr/>
        </p:nvSpPr>
        <p:spPr>
          <a:xfrm>
            <a:off x="251520" y="845367"/>
            <a:ext cx="8322343" cy="1077218"/>
          </a:xfrm>
          <a:prstGeom prst="rect">
            <a:avLst/>
          </a:prstGeom>
          <a:noFill/>
        </p:spPr>
        <p:txBody>
          <a:bodyPr wrap="none" rtlCol="0">
            <a:spAutoFit/>
          </a:bodyPr>
          <a:lstStyle/>
          <a:p>
            <a:r>
              <a:rPr lang="ru-RU" sz="3200" dirty="0" smtClean="0">
                <a:latin typeface="Cambria Math" pitchFamily="18" charset="0"/>
                <a:ea typeface="Cambria Math" pitchFamily="18" charset="0"/>
              </a:rPr>
              <a:t>Волоконные линзы, ввод/вывод излучения</a:t>
            </a:r>
          </a:p>
          <a:p>
            <a:r>
              <a:rPr lang="ru-RU" sz="3200" dirty="0" smtClean="0">
                <a:latin typeface="Cambria Math" pitchFamily="18" charset="0"/>
                <a:ea typeface="Cambria Math" pitchFamily="18" charset="0"/>
              </a:rPr>
              <a:t> в волноводы малого диаметра</a:t>
            </a:r>
            <a:endParaRPr lang="ru-RU" sz="3200" b="1" spc="100" dirty="0">
              <a:latin typeface="Cambria Math" pitchFamily="18" charset="0"/>
              <a:ea typeface="Cambria Math" pitchFamily="18" charset="0"/>
            </a:endParaRPr>
          </a:p>
        </p:txBody>
      </p:sp>
      <p:pic>
        <p:nvPicPr>
          <p:cNvPr id="12" name="Рисунок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6489" y="2251034"/>
            <a:ext cx="3606799" cy="2624177"/>
          </a:xfrm>
          <a:prstGeom prst="rect">
            <a:avLst/>
          </a:prstGeom>
        </p:spPr>
      </p:pic>
      <p:pic>
        <p:nvPicPr>
          <p:cNvPr id="14" name="Объект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52934" y="1957316"/>
            <a:ext cx="4053848" cy="2331725"/>
          </a:xfrm>
          <a:prstGeom prst="rect">
            <a:avLst/>
          </a:prstGeom>
        </p:spPr>
      </p:pic>
      <p:pic>
        <p:nvPicPr>
          <p:cNvPr id="15"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2505" y="4529518"/>
            <a:ext cx="4370798" cy="1704863"/>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169"/>
          <p:cNvSpPr>
            <a:spLocks noChangeArrowheads="1"/>
          </p:cNvSpPr>
          <p:nvPr/>
        </p:nvSpPr>
        <p:spPr bwMode="auto">
          <a:xfrm>
            <a:off x="26571" y="6366974"/>
            <a:ext cx="1435720" cy="342107"/>
          </a:xfrm>
          <a:prstGeom prst="rect">
            <a:avLst/>
          </a:prstGeom>
          <a:noFill/>
          <a:ln w="9525">
            <a:noFill/>
            <a:miter lim="800000"/>
            <a:headEnd/>
            <a:tailEnd/>
          </a:ln>
        </p:spPr>
        <p:txBody>
          <a:bodyPr anchor="ctr"/>
          <a:lstStyle/>
          <a:p>
            <a:pPr algn="ctr"/>
            <a:r>
              <a:rPr lang="ru-RU" b="1" dirty="0" smtClean="0">
                <a:latin typeface="Cambria Math" pitchFamily="18" charset="0"/>
                <a:ea typeface="Cambria Math" pitchFamily="18" charset="0"/>
              </a:rPr>
              <a:t>МГУ </a:t>
            </a:r>
            <a:r>
              <a:rPr lang="ru-RU" b="1" dirty="0" smtClean="0">
                <a:latin typeface="Arial"/>
                <a:ea typeface="Cambria Math" pitchFamily="18" charset="0"/>
                <a:cs typeface="Arial"/>
              </a:rPr>
              <a:t>∙ </a:t>
            </a:r>
            <a:r>
              <a:rPr lang="ru-RU" b="1" dirty="0" smtClean="0">
                <a:latin typeface="Cambria Math" pitchFamily="18" charset="0"/>
                <a:ea typeface="Cambria Math" pitchFamily="18" charset="0"/>
              </a:rPr>
              <a:t>2018</a:t>
            </a:r>
            <a:endParaRPr lang="es-ES" sz="2400" dirty="0">
              <a:latin typeface="Cambria Math" pitchFamily="18" charset="0"/>
              <a:ea typeface="Cambria Math" pitchFamily="18" charset="0"/>
            </a:endParaRPr>
          </a:p>
        </p:txBody>
      </p:sp>
    </p:spTree>
    <p:extLst>
      <p:ext uri="{BB962C8B-B14F-4D97-AF65-F5344CB8AC3E}">
        <p14:creationId xmlns:p14="http://schemas.microsoft.com/office/powerpoint/2010/main" val="233914692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50"/>
          <p:cNvSpPr>
            <a:spLocks noGrp="1" noChangeArrowheads="1"/>
          </p:cNvSpPr>
          <p:nvPr>
            <p:ph type="ctrTitle"/>
          </p:nvPr>
        </p:nvSpPr>
        <p:spPr>
          <a:xfrm>
            <a:off x="395536" y="72008"/>
            <a:ext cx="8424936" cy="692696"/>
          </a:xfrm>
        </p:spPr>
        <p:txBody>
          <a:bodyPr/>
          <a:lstStyle/>
          <a:p>
            <a:pPr algn="l" eaLnBrk="1" hangingPunct="1"/>
            <a:r>
              <a:rPr lang="ru-RU" sz="3200" b="1" dirty="0" smtClean="0">
                <a:latin typeface="Garamond" panose="02020404030301010803" pitchFamily="18" charset="0"/>
              </a:rPr>
              <a:t>3. Другие проекты по сборке фотонных схем</a:t>
            </a:r>
            <a:endParaRPr lang="es-ES" sz="3200" dirty="0" smtClean="0">
              <a:solidFill>
                <a:srgbClr val="1C1C1C"/>
              </a:solidFill>
              <a:latin typeface="Bell MT" panose="020205030603050203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76470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9512"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Rectangle 169"/>
          <p:cNvSpPr>
            <a:spLocks noChangeArrowheads="1"/>
          </p:cNvSpPr>
          <p:nvPr/>
        </p:nvSpPr>
        <p:spPr bwMode="auto">
          <a:xfrm>
            <a:off x="979984" y="4157464"/>
            <a:ext cx="7560840" cy="2160240"/>
          </a:xfrm>
          <a:prstGeom prst="rect">
            <a:avLst/>
          </a:prstGeom>
          <a:noFill/>
          <a:ln w="9525">
            <a:noFill/>
            <a:miter lim="800000"/>
            <a:headEnd/>
            <a:tailEnd/>
          </a:ln>
        </p:spPr>
        <p:txBody>
          <a:bodyPr anchor="ctr"/>
          <a:lstStyle/>
          <a:p>
            <a:pPr algn="ctr"/>
            <a:endParaRPr lang="en-US" sz="2400" b="1" dirty="0" smtClean="0">
              <a:latin typeface="Cambria Math" pitchFamily="18" charset="0"/>
              <a:ea typeface="Cambria Math" pitchFamily="18" charset="0"/>
            </a:endParaRPr>
          </a:p>
        </p:txBody>
      </p:sp>
      <p:sp>
        <p:nvSpPr>
          <p:cNvPr id="10" name="Rectangle 169"/>
          <p:cNvSpPr>
            <a:spLocks noChangeArrowheads="1"/>
          </p:cNvSpPr>
          <p:nvPr/>
        </p:nvSpPr>
        <p:spPr bwMode="auto">
          <a:xfrm>
            <a:off x="8452668" y="6394644"/>
            <a:ext cx="522431" cy="342107"/>
          </a:xfrm>
          <a:prstGeom prst="rect">
            <a:avLst/>
          </a:prstGeom>
          <a:noFill/>
          <a:ln w="9525">
            <a:noFill/>
            <a:miter lim="800000"/>
            <a:headEnd/>
            <a:tailEnd/>
          </a:ln>
        </p:spPr>
        <p:txBody>
          <a:bodyPr anchor="ctr"/>
          <a:lstStyle/>
          <a:p>
            <a:r>
              <a:rPr lang="ru-RU" sz="2400" b="1" dirty="0" smtClean="0">
                <a:latin typeface="Garamond" panose="02020404030301010803" pitchFamily="18" charset="0"/>
                <a:ea typeface="Cambria Math" pitchFamily="18" charset="0"/>
              </a:rPr>
              <a:t>19</a:t>
            </a:r>
            <a:endParaRPr lang="es-ES" sz="3200" dirty="0">
              <a:latin typeface="Garamond" panose="02020404030301010803" pitchFamily="18" charset="0"/>
              <a:ea typeface="Cambria Math" pitchFamily="18" charset="0"/>
            </a:endParaRPr>
          </a:p>
        </p:txBody>
      </p:sp>
      <p:sp>
        <p:nvSpPr>
          <p:cNvPr id="11" name="Rectangle 150"/>
          <p:cNvSpPr txBox="1">
            <a:spLocks noChangeArrowheads="1"/>
          </p:cNvSpPr>
          <p:nvPr/>
        </p:nvSpPr>
        <p:spPr bwMode="auto">
          <a:xfrm>
            <a:off x="118826" y="6219349"/>
            <a:ext cx="1932894" cy="69269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a:lstStyle>
          <a:p>
            <a:pPr algn="l" eaLnBrk="1" hangingPunct="1"/>
            <a:endParaRPr lang="es-ES" sz="3200" kern="0" dirty="0" smtClean="0">
              <a:solidFill>
                <a:srgbClr val="1C1C1C"/>
              </a:solidFill>
              <a:latin typeface="Bell MT" panose="02020503060305020303" pitchFamily="18" charset="0"/>
              <a:ea typeface="Cambria Math" pitchFamily="18" charset="0"/>
              <a:cs typeface="Calibri" pitchFamily="34" charset="0"/>
            </a:endParaRPr>
          </a:p>
        </p:txBody>
      </p:sp>
      <p:sp>
        <p:nvSpPr>
          <p:cNvPr id="13" name="TextBox 12"/>
          <p:cNvSpPr txBox="1"/>
          <p:nvPr/>
        </p:nvSpPr>
        <p:spPr>
          <a:xfrm>
            <a:off x="251520" y="845367"/>
            <a:ext cx="8322343" cy="1077218"/>
          </a:xfrm>
          <a:prstGeom prst="rect">
            <a:avLst/>
          </a:prstGeom>
          <a:noFill/>
        </p:spPr>
        <p:txBody>
          <a:bodyPr wrap="none" rtlCol="0">
            <a:spAutoFit/>
          </a:bodyPr>
          <a:lstStyle/>
          <a:p>
            <a:r>
              <a:rPr lang="ru-RU" sz="3200" dirty="0" smtClean="0">
                <a:latin typeface="Cambria Math" pitchFamily="18" charset="0"/>
                <a:ea typeface="Cambria Math" pitchFamily="18" charset="0"/>
              </a:rPr>
              <a:t>Волоконные линзы, ввод/вывод излучения</a:t>
            </a:r>
          </a:p>
          <a:p>
            <a:r>
              <a:rPr lang="ru-RU" sz="3200" dirty="0" smtClean="0">
                <a:latin typeface="Cambria Math" pitchFamily="18" charset="0"/>
                <a:ea typeface="Cambria Math" pitchFamily="18" charset="0"/>
              </a:rPr>
              <a:t> в волноводы малого диаметра</a:t>
            </a:r>
            <a:endParaRPr lang="ru-RU" sz="3200" b="1" spc="100" dirty="0">
              <a:latin typeface="Cambria Math" pitchFamily="18" charset="0"/>
              <a:ea typeface="Cambria Math" pitchFamily="18" charset="0"/>
            </a:endParaRPr>
          </a:p>
        </p:txBody>
      </p:sp>
      <p:grpSp>
        <p:nvGrpSpPr>
          <p:cNvPr id="18" name="Полотно 77"/>
          <p:cNvGrpSpPr/>
          <p:nvPr/>
        </p:nvGrpSpPr>
        <p:grpSpPr>
          <a:xfrm>
            <a:off x="4817604" y="2241947"/>
            <a:ext cx="4015699" cy="3275285"/>
            <a:chOff x="-284634" y="0"/>
            <a:chExt cx="3450109" cy="2915285"/>
          </a:xfrm>
        </p:grpSpPr>
        <p:sp>
          <p:nvSpPr>
            <p:cNvPr id="19" name="Прямоугольник 18"/>
            <p:cNvSpPr/>
            <p:nvPr/>
          </p:nvSpPr>
          <p:spPr>
            <a:xfrm>
              <a:off x="0" y="0"/>
              <a:ext cx="3165475" cy="2915285"/>
            </a:xfrm>
            <a:prstGeom prst="rect">
              <a:avLst/>
            </a:prstGeom>
          </p:spPr>
          <p:txBody>
            <a:bodyPr/>
            <a:lstStyle/>
            <a:p>
              <a:endParaRPr lang="ru-RU"/>
            </a:p>
          </p:txBody>
        </p:sp>
        <p:pic>
          <p:nvPicPr>
            <p:cNvPr id="20" name="Рисунок 19" descr="I:\Работа\Оснастка для полировки волокна\шпиндель для полировки волокна\С внешним вращением\finalassembly1.png"/>
            <p:cNvPicPr/>
            <p:nvPr/>
          </p:nvPicPr>
          <p:blipFill rotWithShape="1">
            <a:blip r:embed="rId3" cstate="print">
              <a:clrChange>
                <a:clrFrom>
                  <a:srgbClr val="E8E8ED"/>
                </a:clrFrom>
                <a:clrTo>
                  <a:srgbClr val="E8E8ED">
                    <a:alpha val="0"/>
                  </a:srgbClr>
                </a:clrTo>
              </a:clrChange>
              <a:extLst>
                <a:ext uri="{28A0092B-C50C-407E-A947-70E740481C1C}">
                  <a14:useLocalDpi xmlns:a14="http://schemas.microsoft.com/office/drawing/2010/main" val="0"/>
                </a:ext>
              </a:extLst>
            </a:blip>
            <a:srcRect l="1311" t="1649" r="8325" b="11"/>
            <a:stretch/>
          </p:blipFill>
          <p:spPr bwMode="auto">
            <a:xfrm>
              <a:off x="-284634" y="0"/>
              <a:ext cx="3424649" cy="2879725"/>
            </a:xfrm>
            <a:prstGeom prst="rect">
              <a:avLst/>
            </a:prstGeom>
            <a:noFill/>
            <a:ln>
              <a:noFill/>
            </a:ln>
            <a:extLst>
              <a:ext uri="{53640926-AAD7-44D8-BBD7-CCE9431645EC}">
                <a14:shadowObscured xmlns:a14="http://schemas.microsoft.com/office/drawing/2010/main"/>
              </a:ext>
            </a:extLst>
          </p:spPr>
        </p:pic>
        <p:cxnSp>
          <p:nvCxnSpPr>
            <p:cNvPr id="21" name="Прямая со стрелкой 20"/>
            <p:cNvCxnSpPr/>
            <p:nvPr/>
          </p:nvCxnSpPr>
          <p:spPr>
            <a:xfrm>
              <a:off x="304800" y="523875"/>
              <a:ext cx="323850" cy="81915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2" name="Прямая со стрелкой 21"/>
            <p:cNvCxnSpPr/>
            <p:nvPr/>
          </p:nvCxnSpPr>
          <p:spPr>
            <a:xfrm flipH="1">
              <a:off x="1371600" y="523875"/>
              <a:ext cx="876300" cy="53340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3" name="Прямая со стрелкой 22"/>
            <p:cNvCxnSpPr/>
            <p:nvPr/>
          </p:nvCxnSpPr>
          <p:spPr>
            <a:xfrm flipV="1">
              <a:off x="1028700" y="1790701"/>
              <a:ext cx="828675" cy="92392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4" name="Прямая со стрелкой 23"/>
            <p:cNvCxnSpPr/>
            <p:nvPr/>
          </p:nvCxnSpPr>
          <p:spPr>
            <a:xfrm flipH="1">
              <a:off x="2438400" y="895350"/>
              <a:ext cx="400050" cy="113347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5" name="Надпись 69"/>
            <p:cNvSpPr txBox="1"/>
            <p:nvPr/>
          </p:nvSpPr>
          <p:spPr>
            <a:xfrm>
              <a:off x="165417" y="63588"/>
              <a:ext cx="278765" cy="255905"/>
            </a:xfrm>
            <a:prstGeom prst="rect">
              <a:avLst/>
            </a:prstGeom>
            <a:solidFill>
              <a:schemeClr val="lt1"/>
            </a:solid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lnSpc>
                  <a:spcPct val="150000"/>
                </a:lnSpc>
                <a:spcAft>
                  <a:spcPts val="0"/>
                </a:spcAft>
              </a:pPr>
              <a:r>
                <a:rPr lang="ru-RU" sz="2000" dirty="0" smtClean="0">
                  <a:effectLst/>
                  <a:ea typeface="Calibri" panose="020F0502020204030204" pitchFamily="34" charset="0"/>
                </a:rPr>
                <a:t>9</a:t>
              </a:r>
              <a:endParaRPr lang="ru-RU" sz="2000" dirty="0">
                <a:effectLst/>
                <a:ea typeface="Times New Roman" panose="02020603050405020304" pitchFamily="18" charset="0"/>
              </a:endParaRPr>
            </a:p>
          </p:txBody>
        </p:sp>
        <p:sp>
          <p:nvSpPr>
            <p:cNvPr id="26" name="Надпись 69"/>
            <p:cNvSpPr txBox="1"/>
            <p:nvPr/>
          </p:nvSpPr>
          <p:spPr>
            <a:xfrm>
              <a:off x="2159635" y="137132"/>
              <a:ext cx="278765" cy="255905"/>
            </a:xfrm>
            <a:prstGeom prst="rect">
              <a:avLst/>
            </a:prstGeom>
            <a:solidFill>
              <a:schemeClr val="lt1"/>
            </a:solid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lnSpc>
                  <a:spcPct val="150000"/>
                </a:lnSpc>
                <a:spcAft>
                  <a:spcPts val="0"/>
                </a:spcAft>
              </a:pPr>
              <a:r>
                <a:rPr lang="ru-RU" sz="2000" dirty="0" smtClean="0">
                  <a:effectLst/>
                  <a:ea typeface="Calibri" panose="020F0502020204030204" pitchFamily="34" charset="0"/>
                </a:rPr>
                <a:t>6</a:t>
              </a:r>
              <a:endParaRPr lang="ru-RU" sz="2000" dirty="0">
                <a:effectLst/>
                <a:ea typeface="Times New Roman" panose="02020603050405020304" pitchFamily="18" charset="0"/>
              </a:endParaRPr>
            </a:p>
          </p:txBody>
        </p:sp>
        <p:sp>
          <p:nvSpPr>
            <p:cNvPr id="27" name="Надпись 69"/>
            <p:cNvSpPr txBox="1"/>
            <p:nvPr/>
          </p:nvSpPr>
          <p:spPr>
            <a:xfrm>
              <a:off x="749935" y="2476500"/>
              <a:ext cx="278765" cy="255905"/>
            </a:xfrm>
            <a:prstGeom prst="rect">
              <a:avLst/>
            </a:prstGeom>
            <a:solidFill>
              <a:schemeClr val="lt1"/>
            </a:solid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lnSpc>
                  <a:spcPct val="150000"/>
                </a:lnSpc>
                <a:spcAft>
                  <a:spcPts val="0"/>
                </a:spcAft>
              </a:pPr>
              <a:r>
                <a:rPr lang="ru-RU" sz="2000" dirty="0" smtClean="0">
                  <a:effectLst/>
                  <a:ea typeface="Calibri" panose="020F0502020204030204" pitchFamily="34" charset="0"/>
                </a:rPr>
                <a:t>7</a:t>
              </a:r>
              <a:endParaRPr lang="ru-RU" sz="2000" dirty="0">
                <a:effectLst/>
                <a:ea typeface="Times New Roman" panose="02020603050405020304" pitchFamily="18" charset="0"/>
              </a:endParaRPr>
            </a:p>
          </p:txBody>
        </p:sp>
        <p:sp>
          <p:nvSpPr>
            <p:cNvPr id="28" name="Надпись 69"/>
            <p:cNvSpPr txBox="1"/>
            <p:nvPr/>
          </p:nvSpPr>
          <p:spPr>
            <a:xfrm>
              <a:off x="2712085" y="483672"/>
              <a:ext cx="278765" cy="255905"/>
            </a:xfrm>
            <a:prstGeom prst="rect">
              <a:avLst/>
            </a:prstGeom>
            <a:solidFill>
              <a:schemeClr val="lt1"/>
            </a:solid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lnSpc>
                  <a:spcPct val="150000"/>
                </a:lnSpc>
                <a:spcAft>
                  <a:spcPts val="0"/>
                </a:spcAft>
              </a:pPr>
              <a:r>
                <a:rPr lang="ru-RU" sz="2000" dirty="0" smtClean="0">
                  <a:effectLst/>
                  <a:ea typeface="Calibri" panose="020F0502020204030204" pitchFamily="34" charset="0"/>
                </a:rPr>
                <a:t>8</a:t>
              </a:r>
              <a:endParaRPr lang="ru-RU" sz="2000" dirty="0">
                <a:effectLst/>
                <a:ea typeface="Times New Roman" panose="02020603050405020304" pitchFamily="18" charset="0"/>
              </a:endParaRPr>
            </a:p>
          </p:txBody>
        </p:sp>
      </p:grpSp>
      <p:pic>
        <p:nvPicPr>
          <p:cNvPr id="29" name="Рисунок 28" descr="E:\Магистерская диссертация\Картинки\Фото и скрины\IMGP1965.JPG"/>
          <p:cNvPicPr>
            <a:picLocks noChangeAspect="1"/>
          </p:cNvPicPr>
          <p:nvPr/>
        </p:nvPicPr>
        <p:blipFill rotWithShape="1">
          <a:blip r:embed="rId4" cstate="print">
            <a:extLst>
              <a:ext uri="{28A0092B-C50C-407E-A947-70E740481C1C}">
                <a14:useLocalDpi xmlns:a14="http://schemas.microsoft.com/office/drawing/2010/main" val="0"/>
              </a:ext>
            </a:extLst>
          </a:blip>
          <a:srcRect r="23821" b="3187"/>
          <a:stretch/>
        </p:blipFill>
        <p:spPr bwMode="auto">
          <a:xfrm>
            <a:off x="459937" y="2397551"/>
            <a:ext cx="3837620" cy="3240000"/>
          </a:xfrm>
          <a:prstGeom prst="rect">
            <a:avLst/>
          </a:prstGeom>
          <a:noFill/>
          <a:ln>
            <a:noFill/>
          </a:ln>
          <a:extLst>
            <a:ext uri="{53640926-AAD7-44D8-BBD7-CCE9431645EC}">
              <a14:shadowObscured xmlns:a14="http://schemas.microsoft.com/office/drawing/2010/main"/>
            </a:ext>
          </a:extLst>
        </p:spPr>
      </p:pic>
      <p:sp>
        <p:nvSpPr>
          <p:cNvPr id="30" name="Rectangle 169"/>
          <p:cNvSpPr>
            <a:spLocks noChangeArrowheads="1"/>
          </p:cNvSpPr>
          <p:nvPr/>
        </p:nvSpPr>
        <p:spPr bwMode="auto">
          <a:xfrm>
            <a:off x="26571" y="6366974"/>
            <a:ext cx="1435720" cy="342107"/>
          </a:xfrm>
          <a:prstGeom prst="rect">
            <a:avLst/>
          </a:prstGeom>
          <a:noFill/>
          <a:ln w="9525">
            <a:noFill/>
            <a:miter lim="800000"/>
            <a:headEnd/>
            <a:tailEnd/>
          </a:ln>
        </p:spPr>
        <p:txBody>
          <a:bodyPr anchor="ctr"/>
          <a:lstStyle/>
          <a:p>
            <a:pPr algn="ctr"/>
            <a:r>
              <a:rPr lang="ru-RU" b="1" dirty="0" smtClean="0">
                <a:latin typeface="Cambria Math" pitchFamily="18" charset="0"/>
                <a:ea typeface="Cambria Math" pitchFamily="18" charset="0"/>
              </a:rPr>
              <a:t>МГУ </a:t>
            </a:r>
            <a:r>
              <a:rPr lang="ru-RU" b="1" dirty="0" smtClean="0">
                <a:latin typeface="Arial"/>
                <a:ea typeface="Cambria Math" pitchFamily="18" charset="0"/>
                <a:cs typeface="Arial"/>
              </a:rPr>
              <a:t>∙ </a:t>
            </a:r>
            <a:r>
              <a:rPr lang="ru-RU" b="1" dirty="0" smtClean="0">
                <a:latin typeface="Cambria Math" pitchFamily="18" charset="0"/>
                <a:ea typeface="Cambria Math" pitchFamily="18" charset="0"/>
              </a:rPr>
              <a:t>2018</a:t>
            </a:r>
            <a:endParaRPr lang="es-ES" sz="2400" dirty="0">
              <a:latin typeface="Cambria Math" pitchFamily="18" charset="0"/>
              <a:ea typeface="Cambria Math" pitchFamily="18" charset="0"/>
            </a:endParaRPr>
          </a:p>
        </p:txBody>
      </p:sp>
    </p:spTree>
    <p:extLst>
      <p:ext uri="{BB962C8B-B14F-4D97-AF65-F5344CB8AC3E}">
        <p14:creationId xmlns:p14="http://schemas.microsoft.com/office/powerpoint/2010/main" val="96884136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50"/>
          <p:cNvSpPr>
            <a:spLocks noGrp="1" noChangeArrowheads="1"/>
          </p:cNvSpPr>
          <p:nvPr>
            <p:ph type="ctrTitle"/>
          </p:nvPr>
        </p:nvSpPr>
        <p:spPr>
          <a:xfrm>
            <a:off x="395536" y="72008"/>
            <a:ext cx="8424936" cy="692696"/>
          </a:xfrm>
        </p:spPr>
        <p:txBody>
          <a:bodyPr/>
          <a:lstStyle/>
          <a:p>
            <a:pPr algn="l" eaLnBrk="1" hangingPunct="1"/>
            <a:r>
              <a:rPr lang="ru-RU" sz="3200" b="1" dirty="0" smtClean="0">
                <a:latin typeface="Garamond" panose="02020404030301010803" pitchFamily="18" charset="0"/>
              </a:rPr>
              <a:t>Структура доклада</a:t>
            </a:r>
            <a:endParaRPr lang="es-ES" sz="3200" b="1" dirty="0" smtClean="0">
              <a:solidFill>
                <a:srgbClr val="1C1C1C"/>
              </a:solidFill>
              <a:latin typeface="Bell MT" panose="020205030603050203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76470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9512"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169"/>
          <p:cNvSpPr>
            <a:spLocks noChangeArrowheads="1"/>
          </p:cNvSpPr>
          <p:nvPr/>
        </p:nvSpPr>
        <p:spPr bwMode="auto">
          <a:xfrm>
            <a:off x="8691507" y="6394644"/>
            <a:ext cx="283592" cy="342107"/>
          </a:xfrm>
          <a:prstGeom prst="rect">
            <a:avLst/>
          </a:prstGeom>
          <a:noFill/>
          <a:ln w="9525">
            <a:noFill/>
            <a:miter lim="800000"/>
            <a:headEnd/>
            <a:tailEnd/>
          </a:ln>
        </p:spPr>
        <p:txBody>
          <a:bodyPr anchor="ctr"/>
          <a:lstStyle/>
          <a:p>
            <a:r>
              <a:rPr lang="ru-RU" sz="2400" b="1" dirty="0" smtClean="0">
                <a:latin typeface="Garamond" panose="02020404030301010803" pitchFamily="18" charset="0"/>
                <a:ea typeface="Cambria Math" pitchFamily="18" charset="0"/>
              </a:rPr>
              <a:t>2</a:t>
            </a:r>
            <a:endParaRPr lang="es-ES" sz="3200" dirty="0">
              <a:latin typeface="Garamond" panose="02020404030301010803" pitchFamily="18" charset="0"/>
              <a:ea typeface="Cambria Math" pitchFamily="18" charset="0"/>
            </a:endParaRPr>
          </a:p>
        </p:txBody>
      </p:sp>
      <p:sp>
        <p:nvSpPr>
          <p:cNvPr id="2" name="Прямоугольник 1"/>
          <p:cNvSpPr/>
          <p:nvPr/>
        </p:nvSpPr>
        <p:spPr>
          <a:xfrm>
            <a:off x="395536" y="980728"/>
            <a:ext cx="8145288" cy="4401205"/>
          </a:xfrm>
          <a:prstGeom prst="rect">
            <a:avLst/>
          </a:prstGeom>
        </p:spPr>
        <p:txBody>
          <a:bodyPr wrap="square">
            <a:spAutoFit/>
          </a:bodyPr>
          <a:lstStyle/>
          <a:p>
            <a:pPr marL="514350" indent="-514350">
              <a:buAutoNum type="arabicPeriod"/>
            </a:pPr>
            <a:r>
              <a:rPr lang="ru-RU" sz="2800" dirty="0" smtClean="0">
                <a:latin typeface="Calibri Light" panose="020F0302020204030204" pitchFamily="34" charset="0"/>
                <a:ea typeface="Cambria Math" pitchFamily="18" charset="0"/>
                <a:cs typeface="Calibri Light" panose="020F0302020204030204" pitchFamily="34" charset="0"/>
              </a:rPr>
              <a:t>Пермский кластер </a:t>
            </a:r>
            <a:r>
              <a:rPr lang="ru-RU" sz="2800" dirty="0" err="1" smtClean="0">
                <a:latin typeface="Calibri Light" panose="020F0302020204030204" pitchFamily="34" charset="0"/>
                <a:ea typeface="Cambria Math" pitchFamily="18" charset="0"/>
                <a:cs typeface="Calibri Light" panose="020F0302020204030204" pitchFamily="34" charset="0"/>
              </a:rPr>
              <a:t>Фотоника</a:t>
            </a:r>
            <a:r>
              <a:rPr lang="en-US" sz="2800" dirty="0" smtClean="0">
                <a:latin typeface="Calibri Light" panose="020F0302020204030204" pitchFamily="34" charset="0"/>
                <a:ea typeface="Cambria Math" pitchFamily="18" charset="0"/>
                <a:cs typeface="Calibri Light" panose="020F0302020204030204" pitchFamily="34" charset="0"/>
              </a:rPr>
              <a:t>: </a:t>
            </a:r>
            <a:r>
              <a:rPr lang="ru-RU" sz="2800" dirty="0" smtClean="0">
                <a:latin typeface="Calibri Light" panose="020F0302020204030204" pitchFamily="34" charset="0"/>
                <a:ea typeface="Cambria Math" pitchFamily="18" charset="0"/>
                <a:cs typeface="Calibri Light" panose="020F0302020204030204" pitchFamily="34" charset="0"/>
              </a:rPr>
              <a:t>Пермская приборостроительная компания, ПГНИУ, </a:t>
            </a:r>
            <a:r>
              <a:rPr lang="en-US" sz="2800" dirty="0" err="1" smtClean="0">
                <a:latin typeface="Calibri Light" panose="020F0302020204030204" pitchFamily="34" charset="0"/>
                <a:ea typeface="Cambria Math" pitchFamily="18" charset="0"/>
                <a:cs typeface="Calibri Light" panose="020F0302020204030204" pitchFamily="34" charset="0"/>
              </a:rPr>
              <a:t>FSL.lab</a:t>
            </a:r>
            <a:endParaRPr lang="ru-RU" sz="2800" dirty="0" smtClean="0">
              <a:latin typeface="Calibri Light" panose="020F0302020204030204" pitchFamily="34" charset="0"/>
              <a:ea typeface="Cambria Math" pitchFamily="18" charset="0"/>
              <a:cs typeface="Calibri Light" panose="020F0302020204030204" pitchFamily="34" charset="0"/>
            </a:endParaRPr>
          </a:p>
          <a:p>
            <a:r>
              <a:rPr lang="en-US" sz="2800" dirty="0" smtClean="0">
                <a:latin typeface="Calibri Light" panose="020F0302020204030204" pitchFamily="34" charset="0"/>
                <a:ea typeface="Cambria Math" pitchFamily="18" charset="0"/>
                <a:cs typeface="Calibri Light" panose="020F0302020204030204" pitchFamily="34" charset="0"/>
              </a:rPr>
              <a:t>2. </a:t>
            </a:r>
            <a:r>
              <a:rPr lang="ru-RU" sz="2800" dirty="0" smtClean="0">
                <a:latin typeface="Calibri Light" panose="020F0302020204030204" pitchFamily="34" charset="0"/>
                <a:ea typeface="Cambria Math" pitchFamily="18" charset="0"/>
                <a:cs typeface="Calibri Light" panose="020F0302020204030204" pitchFamily="34" charset="0"/>
              </a:rPr>
              <a:t>Электрооптические модуляторы фазы и амплитуды излучения</a:t>
            </a:r>
            <a:r>
              <a:rPr lang="en-US" sz="2800" dirty="0" smtClean="0">
                <a:latin typeface="Calibri Light" panose="020F0302020204030204" pitchFamily="34" charset="0"/>
                <a:ea typeface="Cambria Math" pitchFamily="18" charset="0"/>
                <a:cs typeface="Calibri Light" panose="020F0302020204030204" pitchFamily="34" charset="0"/>
              </a:rPr>
              <a:t>:</a:t>
            </a:r>
          </a:p>
          <a:p>
            <a:r>
              <a:rPr lang="en-US" sz="2800" dirty="0">
                <a:latin typeface="Calibri Light" panose="020F0302020204030204" pitchFamily="34" charset="0"/>
                <a:ea typeface="Cambria Math" pitchFamily="18" charset="0"/>
                <a:cs typeface="Calibri Light" panose="020F0302020204030204" pitchFamily="34" charset="0"/>
              </a:rPr>
              <a:t>	</a:t>
            </a:r>
            <a:r>
              <a:rPr lang="en-US" sz="2800" dirty="0" smtClean="0">
                <a:latin typeface="Calibri Light" panose="020F0302020204030204" pitchFamily="34" charset="0"/>
                <a:ea typeface="Cambria Math" pitchFamily="18" charset="0"/>
                <a:cs typeface="Calibri Light" panose="020F0302020204030204" pitchFamily="34" charset="0"/>
              </a:rPr>
              <a:t>2.1 </a:t>
            </a:r>
            <a:r>
              <a:rPr lang="ru-RU" sz="2800" dirty="0" smtClean="0">
                <a:latin typeface="Calibri Light" panose="020F0302020204030204" pitchFamily="34" charset="0"/>
                <a:ea typeface="Cambria Math" pitchFamily="18" charset="0"/>
                <a:cs typeface="Calibri Light" panose="020F0302020204030204" pitchFamily="34" charset="0"/>
              </a:rPr>
              <a:t>Устройство</a:t>
            </a:r>
          </a:p>
          <a:p>
            <a:r>
              <a:rPr lang="ru-RU" sz="2800" dirty="0">
                <a:latin typeface="Calibri Light" panose="020F0302020204030204" pitchFamily="34" charset="0"/>
                <a:ea typeface="Cambria Math" pitchFamily="18" charset="0"/>
                <a:cs typeface="Calibri Light" panose="020F0302020204030204" pitchFamily="34" charset="0"/>
              </a:rPr>
              <a:t>	</a:t>
            </a:r>
            <a:r>
              <a:rPr lang="ru-RU" sz="2800" dirty="0" smtClean="0">
                <a:latin typeface="Calibri Light" panose="020F0302020204030204" pitchFamily="34" charset="0"/>
                <a:ea typeface="Cambria Math" pitchFamily="18" charset="0"/>
                <a:cs typeface="Calibri Light" panose="020F0302020204030204" pitchFamily="34" charset="0"/>
              </a:rPr>
              <a:t>2.2 Особенности сборки</a:t>
            </a:r>
          </a:p>
          <a:p>
            <a:pPr lvl="2"/>
            <a:r>
              <a:rPr lang="ru-RU" sz="2800" dirty="0" smtClean="0">
                <a:latin typeface="Calibri Light" panose="020F0302020204030204" pitchFamily="34" charset="0"/>
                <a:ea typeface="Cambria Math" pitchFamily="18" charset="0"/>
                <a:cs typeface="Calibri Light" panose="020F0302020204030204" pitchFamily="34" charset="0"/>
              </a:rPr>
              <a:t>2.3 Особенности тестирования и результаты экспериментов</a:t>
            </a:r>
          </a:p>
          <a:p>
            <a:r>
              <a:rPr lang="ru-RU" sz="2800" dirty="0">
                <a:latin typeface="Calibri Light" panose="020F0302020204030204" pitchFamily="34" charset="0"/>
                <a:ea typeface="Cambria Math" pitchFamily="18" charset="0"/>
                <a:cs typeface="Calibri Light" panose="020F0302020204030204" pitchFamily="34" charset="0"/>
              </a:rPr>
              <a:t>	</a:t>
            </a:r>
            <a:r>
              <a:rPr lang="ru-RU" sz="2800" dirty="0" smtClean="0">
                <a:latin typeface="Calibri Light" panose="020F0302020204030204" pitchFamily="34" charset="0"/>
                <a:ea typeface="Cambria Math" pitchFamily="18" charset="0"/>
                <a:cs typeface="Calibri Light" panose="020F0302020204030204" pitchFamily="34" charset="0"/>
              </a:rPr>
              <a:t>2.4 Особенности оптических кристаллов</a:t>
            </a:r>
          </a:p>
          <a:p>
            <a:r>
              <a:rPr lang="ru-RU" sz="2800" dirty="0" smtClean="0">
                <a:latin typeface="Calibri Light" panose="020F0302020204030204" pitchFamily="34" charset="0"/>
                <a:ea typeface="Cambria Math" pitchFamily="18" charset="0"/>
                <a:cs typeface="Calibri Light" panose="020F0302020204030204" pitchFamily="34" charset="0"/>
              </a:rPr>
              <a:t>3. Другие проекты по сборке фотонных схем</a:t>
            </a:r>
            <a:endParaRPr lang="ru-RU" sz="2800" dirty="0">
              <a:latin typeface="Calibri Light" panose="020F0302020204030204" pitchFamily="34" charset="0"/>
              <a:ea typeface="Cambria Math" pitchFamily="18" charset="0"/>
              <a:cs typeface="Calibri Light" panose="020F0302020204030204" pitchFamily="34" charset="0"/>
            </a:endParaRPr>
          </a:p>
        </p:txBody>
      </p:sp>
      <p:sp>
        <p:nvSpPr>
          <p:cNvPr id="16" name="Rectangle 169"/>
          <p:cNvSpPr>
            <a:spLocks noChangeArrowheads="1"/>
          </p:cNvSpPr>
          <p:nvPr/>
        </p:nvSpPr>
        <p:spPr bwMode="auto">
          <a:xfrm>
            <a:off x="26571" y="6366974"/>
            <a:ext cx="1435720" cy="342107"/>
          </a:xfrm>
          <a:prstGeom prst="rect">
            <a:avLst/>
          </a:prstGeom>
          <a:noFill/>
          <a:ln w="9525">
            <a:noFill/>
            <a:miter lim="800000"/>
            <a:headEnd/>
            <a:tailEnd/>
          </a:ln>
        </p:spPr>
        <p:txBody>
          <a:bodyPr anchor="ctr"/>
          <a:lstStyle/>
          <a:p>
            <a:pPr algn="ctr"/>
            <a:r>
              <a:rPr lang="ru-RU" b="1" dirty="0" smtClean="0">
                <a:latin typeface="Cambria Math" pitchFamily="18" charset="0"/>
                <a:ea typeface="Cambria Math" pitchFamily="18" charset="0"/>
              </a:rPr>
              <a:t>МГУ </a:t>
            </a:r>
            <a:r>
              <a:rPr lang="ru-RU" b="1" dirty="0" smtClean="0">
                <a:latin typeface="Arial"/>
                <a:ea typeface="Cambria Math" pitchFamily="18" charset="0"/>
                <a:cs typeface="Arial"/>
              </a:rPr>
              <a:t>∙ </a:t>
            </a:r>
            <a:r>
              <a:rPr lang="ru-RU" b="1" dirty="0" smtClean="0">
                <a:latin typeface="Cambria Math" pitchFamily="18" charset="0"/>
                <a:ea typeface="Cambria Math" pitchFamily="18" charset="0"/>
              </a:rPr>
              <a:t>2018</a:t>
            </a:r>
            <a:endParaRPr lang="es-ES" sz="2400" dirty="0">
              <a:latin typeface="Cambria Math" pitchFamily="18" charset="0"/>
              <a:ea typeface="Cambria Math" pitchFamily="18" charset="0"/>
            </a:endParaRPr>
          </a:p>
        </p:txBody>
      </p:sp>
    </p:spTree>
    <p:extLst>
      <p:ext uri="{BB962C8B-B14F-4D97-AF65-F5344CB8AC3E}">
        <p14:creationId xmlns:p14="http://schemas.microsoft.com/office/powerpoint/2010/main" val="259780277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50"/>
          <p:cNvSpPr>
            <a:spLocks noGrp="1" noChangeArrowheads="1"/>
          </p:cNvSpPr>
          <p:nvPr>
            <p:ph type="ctrTitle"/>
          </p:nvPr>
        </p:nvSpPr>
        <p:spPr>
          <a:xfrm>
            <a:off x="395536" y="72008"/>
            <a:ext cx="8424936" cy="692696"/>
          </a:xfrm>
        </p:spPr>
        <p:txBody>
          <a:bodyPr/>
          <a:lstStyle/>
          <a:p>
            <a:pPr algn="l" eaLnBrk="1" hangingPunct="1"/>
            <a:r>
              <a:rPr lang="ru-RU" sz="3200" b="1" dirty="0" smtClean="0">
                <a:latin typeface="Garamond" panose="02020404030301010803" pitchFamily="18" charset="0"/>
              </a:rPr>
              <a:t>3. Другие проекты по сборке фотонных схем</a:t>
            </a:r>
            <a:endParaRPr lang="es-ES" sz="3200" dirty="0" smtClean="0">
              <a:solidFill>
                <a:srgbClr val="1C1C1C"/>
              </a:solidFill>
              <a:latin typeface="Bell MT" panose="020205030603050203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76470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9512"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Rectangle 169"/>
          <p:cNvSpPr>
            <a:spLocks noChangeArrowheads="1"/>
          </p:cNvSpPr>
          <p:nvPr/>
        </p:nvSpPr>
        <p:spPr bwMode="auto">
          <a:xfrm>
            <a:off x="979984" y="4157464"/>
            <a:ext cx="7560840" cy="2160240"/>
          </a:xfrm>
          <a:prstGeom prst="rect">
            <a:avLst/>
          </a:prstGeom>
          <a:noFill/>
          <a:ln w="9525">
            <a:noFill/>
            <a:miter lim="800000"/>
            <a:headEnd/>
            <a:tailEnd/>
          </a:ln>
        </p:spPr>
        <p:txBody>
          <a:bodyPr anchor="ctr"/>
          <a:lstStyle/>
          <a:p>
            <a:pPr algn="ctr"/>
            <a:endParaRPr lang="en-US" sz="2400" b="1" dirty="0" smtClean="0">
              <a:latin typeface="Cambria Math" pitchFamily="18" charset="0"/>
              <a:ea typeface="Cambria Math" pitchFamily="18" charset="0"/>
            </a:endParaRPr>
          </a:p>
        </p:txBody>
      </p:sp>
      <p:sp>
        <p:nvSpPr>
          <p:cNvPr id="10" name="Rectangle 169"/>
          <p:cNvSpPr>
            <a:spLocks noChangeArrowheads="1"/>
          </p:cNvSpPr>
          <p:nvPr/>
        </p:nvSpPr>
        <p:spPr bwMode="auto">
          <a:xfrm>
            <a:off x="8388424" y="6394644"/>
            <a:ext cx="586675" cy="342107"/>
          </a:xfrm>
          <a:prstGeom prst="rect">
            <a:avLst/>
          </a:prstGeom>
          <a:noFill/>
          <a:ln w="9525">
            <a:noFill/>
            <a:miter lim="800000"/>
            <a:headEnd/>
            <a:tailEnd/>
          </a:ln>
        </p:spPr>
        <p:txBody>
          <a:bodyPr anchor="ctr"/>
          <a:lstStyle/>
          <a:p>
            <a:r>
              <a:rPr lang="ru-RU" sz="2400" b="1" dirty="0" smtClean="0">
                <a:latin typeface="Garamond" panose="02020404030301010803" pitchFamily="18" charset="0"/>
                <a:ea typeface="Cambria Math" pitchFamily="18" charset="0"/>
              </a:rPr>
              <a:t>20</a:t>
            </a:r>
            <a:endParaRPr lang="es-ES" sz="3200" dirty="0">
              <a:latin typeface="Garamond" panose="02020404030301010803" pitchFamily="18" charset="0"/>
              <a:ea typeface="Cambria Math" pitchFamily="18" charset="0"/>
            </a:endParaRPr>
          </a:p>
        </p:txBody>
      </p:sp>
      <p:sp>
        <p:nvSpPr>
          <p:cNvPr id="11" name="Rectangle 150"/>
          <p:cNvSpPr txBox="1">
            <a:spLocks noChangeArrowheads="1"/>
          </p:cNvSpPr>
          <p:nvPr/>
        </p:nvSpPr>
        <p:spPr bwMode="auto">
          <a:xfrm>
            <a:off x="118826" y="6219349"/>
            <a:ext cx="1932894" cy="69269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a:lstStyle>
          <a:p>
            <a:pPr algn="l" eaLnBrk="1" hangingPunct="1"/>
            <a:endParaRPr lang="es-ES" sz="3200" kern="0" dirty="0" smtClean="0">
              <a:solidFill>
                <a:srgbClr val="1C1C1C"/>
              </a:solidFill>
              <a:latin typeface="Bell MT" panose="02020503060305020303" pitchFamily="18" charset="0"/>
              <a:ea typeface="Cambria Math" pitchFamily="18" charset="0"/>
              <a:cs typeface="Calibri" pitchFamily="34" charset="0"/>
            </a:endParaRPr>
          </a:p>
        </p:txBody>
      </p:sp>
      <p:sp>
        <p:nvSpPr>
          <p:cNvPr id="13" name="TextBox 12"/>
          <p:cNvSpPr txBox="1"/>
          <p:nvPr/>
        </p:nvSpPr>
        <p:spPr>
          <a:xfrm>
            <a:off x="251520" y="845367"/>
            <a:ext cx="8322343" cy="1077218"/>
          </a:xfrm>
          <a:prstGeom prst="rect">
            <a:avLst/>
          </a:prstGeom>
          <a:noFill/>
        </p:spPr>
        <p:txBody>
          <a:bodyPr wrap="none" rtlCol="0">
            <a:spAutoFit/>
          </a:bodyPr>
          <a:lstStyle/>
          <a:p>
            <a:r>
              <a:rPr lang="ru-RU" sz="3200" dirty="0" smtClean="0">
                <a:latin typeface="Cambria Math" pitchFamily="18" charset="0"/>
                <a:ea typeface="Cambria Math" pitchFamily="18" charset="0"/>
              </a:rPr>
              <a:t>Волоконные линзы, ввод/вывод излучения</a:t>
            </a:r>
          </a:p>
          <a:p>
            <a:r>
              <a:rPr lang="ru-RU" sz="3200" dirty="0" smtClean="0">
                <a:latin typeface="Cambria Math" pitchFamily="18" charset="0"/>
                <a:ea typeface="Cambria Math" pitchFamily="18" charset="0"/>
              </a:rPr>
              <a:t> в волноводы малого диаметра</a:t>
            </a:r>
            <a:endParaRPr lang="ru-RU" sz="3200" b="1" spc="100" dirty="0">
              <a:latin typeface="Cambria Math" pitchFamily="18" charset="0"/>
              <a:ea typeface="Cambria Math" pitchFamily="18" charset="0"/>
            </a:endParaRPr>
          </a:p>
        </p:txBody>
      </p:sp>
      <p:pic>
        <p:nvPicPr>
          <p:cNvPr id="30" name="Рисунок 29" descr="I:\Магистерская диссертация\Картинки\Фотки с Fujikura\2в и оплх102.bmp"/>
          <p:cNvPicPr>
            <a:picLocks noChangeAspect="1"/>
          </p:cNvPicPr>
          <p:nvPr/>
        </p:nvPicPr>
        <p:blipFill rotWithShape="1">
          <a:blip r:embed="rId3">
            <a:extLst>
              <a:ext uri="{28A0092B-C50C-407E-A947-70E740481C1C}">
                <a14:useLocalDpi xmlns:a14="http://schemas.microsoft.com/office/drawing/2010/main" val="0"/>
              </a:ext>
            </a:extLst>
          </a:blip>
          <a:srcRect l="11006" t="20682" b="28601"/>
          <a:stretch/>
        </p:blipFill>
        <p:spPr bwMode="auto">
          <a:xfrm>
            <a:off x="5461932" y="2012556"/>
            <a:ext cx="3371371" cy="1659711"/>
          </a:xfrm>
          <a:prstGeom prst="rect">
            <a:avLst/>
          </a:prstGeom>
          <a:noFill/>
          <a:ln>
            <a:noFill/>
          </a:ln>
          <a:extLst>
            <a:ext uri="{53640926-AAD7-44D8-BBD7-CCE9431645EC}">
              <a14:shadowObscured xmlns:a14="http://schemas.microsoft.com/office/drawing/2010/main"/>
            </a:ext>
          </a:extLst>
        </p:spPr>
      </p:pic>
      <p:pic>
        <p:nvPicPr>
          <p:cNvPr id="31" name="Рисунок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9094" y="3870297"/>
            <a:ext cx="2446505" cy="234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Рисунок 3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461932" y="3870297"/>
            <a:ext cx="3375225" cy="2394037"/>
          </a:xfrm>
          <a:prstGeom prst="rect">
            <a:avLst/>
          </a:prstGeom>
          <a:noFill/>
          <a:ln>
            <a:noFill/>
          </a:ln>
        </p:spPr>
      </p:pic>
      <p:pic>
        <p:nvPicPr>
          <p:cNvPr id="33" name="Рисунок 8" descr="F:\Магистерская диссертация\Размеры 07.04.2016\BL1.bmp"/>
          <p:cNvPicPr>
            <a:picLocks noChangeAspect="1" noChangeArrowheads="1"/>
          </p:cNvPicPr>
          <p:nvPr/>
        </p:nvPicPr>
        <p:blipFill>
          <a:blip r:embed="rId6">
            <a:extLst>
              <a:ext uri="{28A0092B-C50C-407E-A947-70E740481C1C}">
                <a14:useLocalDpi xmlns:a14="http://schemas.microsoft.com/office/drawing/2010/main" val="0"/>
              </a:ext>
            </a:extLst>
          </a:blip>
          <a:srcRect l="11949" t="10008" r="10788" b="7095"/>
          <a:stretch>
            <a:fillRect/>
          </a:stretch>
        </p:blipFill>
        <p:spPr bwMode="auto">
          <a:xfrm>
            <a:off x="218297" y="2012556"/>
            <a:ext cx="1931803" cy="2885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Рисунок 43" descr="F:\Магистерская диссертация\Размеры 07.04.2016\LT1.bmp"/>
          <p:cNvPicPr>
            <a:picLocks noChangeAspect="1" noChangeArrowheads="1"/>
          </p:cNvPicPr>
          <p:nvPr/>
        </p:nvPicPr>
        <p:blipFill>
          <a:blip r:embed="rId7">
            <a:extLst>
              <a:ext uri="{28A0092B-C50C-407E-A947-70E740481C1C}">
                <a14:useLocalDpi xmlns:a14="http://schemas.microsoft.com/office/drawing/2010/main" val="0"/>
              </a:ext>
            </a:extLst>
          </a:blip>
          <a:srcRect r="17451"/>
          <a:stretch>
            <a:fillRect/>
          </a:stretch>
        </p:blipFill>
        <p:spPr bwMode="auto">
          <a:xfrm>
            <a:off x="2295520" y="2012556"/>
            <a:ext cx="3020992" cy="1542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Rectangle 169"/>
          <p:cNvSpPr>
            <a:spLocks noChangeArrowheads="1"/>
          </p:cNvSpPr>
          <p:nvPr/>
        </p:nvSpPr>
        <p:spPr bwMode="auto">
          <a:xfrm>
            <a:off x="26571" y="6366974"/>
            <a:ext cx="1435720" cy="342107"/>
          </a:xfrm>
          <a:prstGeom prst="rect">
            <a:avLst/>
          </a:prstGeom>
          <a:noFill/>
          <a:ln w="9525">
            <a:noFill/>
            <a:miter lim="800000"/>
            <a:headEnd/>
            <a:tailEnd/>
          </a:ln>
        </p:spPr>
        <p:txBody>
          <a:bodyPr anchor="ctr"/>
          <a:lstStyle/>
          <a:p>
            <a:pPr algn="ctr"/>
            <a:r>
              <a:rPr lang="ru-RU" b="1" dirty="0" smtClean="0">
                <a:latin typeface="Cambria Math" pitchFamily="18" charset="0"/>
                <a:ea typeface="Cambria Math" pitchFamily="18" charset="0"/>
              </a:rPr>
              <a:t>МГУ </a:t>
            </a:r>
            <a:r>
              <a:rPr lang="ru-RU" b="1" dirty="0" smtClean="0">
                <a:latin typeface="Arial"/>
                <a:ea typeface="Cambria Math" pitchFamily="18" charset="0"/>
                <a:cs typeface="Arial"/>
              </a:rPr>
              <a:t>∙ </a:t>
            </a:r>
            <a:r>
              <a:rPr lang="ru-RU" b="1" dirty="0" smtClean="0">
                <a:latin typeface="Cambria Math" pitchFamily="18" charset="0"/>
                <a:ea typeface="Cambria Math" pitchFamily="18" charset="0"/>
              </a:rPr>
              <a:t>2018</a:t>
            </a:r>
            <a:endParaRPr lang="es-ES" sz="2400" dirty="0">
              <a:latin typeface="Cambria Math" pitchFamily="18" charset="0"/>
              <a:ea typeface="Cambria Math" pitchFamily="18" charset="0"/>
            </a:endParaRPr>
          </a:p>
        </p:txBody>
      </p:sp>
    </p:spTree>
    <p:extLst>
      <p:ext uri="{BB962C8B-B14F-4D97-AF65-F5344CB8AC3E}">
        <p14:creationId xmlns:p14="http://schemas.microsoft.com/office/powerpoint/2010/main" val="263106688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50"/>
          <p:cNvSpPr>
            <a:spLocks noGrp="1" noChangeArrowheads="1"/>
          </p:cNvSpPr>
          <p:nvPr>
            <p:ph type="ctrTitle"/>
          </p:nvPr>
        </p:nvSpPr>
        <p:spPr>
          <a:xfrm>
            <a:off x="395536" y="72008"/>
            <a:ext cx="8424936" cy="692696"/>
          </a:xfrm>
        </p:spPr>
        <p:txBody>
          <a:bodyPr/>
          <a:lstStyle/>
          <a:p>
            <a:pPr algn="l" eaLnBrk="1" hangingPunct="1"/>
            <a:r>
              <a:rPr lang="ru-RU" sz="3200" b="1" dirty="0" smtClean="0">
                <a:latin typeface="Garamond" panose="02020404030301010803" pitchFamily="18" charset="0"/>
              </a:rPr>
              <a:t>3. Другие проекты по сборке фотонных схем</a:t>
            </a:r>
            <a:endParaRPr lang="es-ES" sz="3200" dirty="0" smtClean="0">
              <a:solidFill>
                <a:srgbClr val="1C1C1C"/>
              </a:solidFill>
              <a:latin typeface="Bell MT" panose="020205030603050203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76470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9512"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Rectangle 169"/>
          <p:cNvSpPr>
            <a:spLocks noChangeArrowheads="1"/>
          </p:cNvSpPr>
          <p:nvPr/>
        </p:nvSpPr>
        <p:spPr bwMode="auto">
          <a:xfrm>
            <a:off x="979984" y="4157464"/>
            <a:ext cx="7560840" cy="2160240"/>
          </a:xfrm>
          <a:prstGeom prst="rect">
            <a:avLst/>
          </a:prstGeom>
          <a:noFill/>
          <a:ln w="9525">
            <a:noFill/>
            <a:miter lim="800000"/>
            <a:headEnd/>
            <a:tailEnd/>
          </a:ln>
        </p:spPr>
        <p:txBody>
          <a:bodyPr anchor="ctr"/>
          <a:lstStyle/>
          <a:p>
            <a:pPr algn="ctr"/>
            <a:endParaRPr lang="en-US" sz="2400" b="1" dirty="0" smtClean="0">
              <a:latin typeface="Cambria Math" pitchFamily="18" charset="0"/>
              <a:ea typeface="Cambria Math" pitchFamily="18" charset="0"/>
            </a:endParaRPr>
          </a:p>
        </p:txBody>
      </p:sp>
      <p:sp>
        <p:nvSpPr>
          <p:cNvPr id="10" name="Rectangle 169"/>
          <p:cNvSpPr>
            <a:spLocks noChangeArrowheads="1"/>
          </p:cNvSpPr>
          <p:nvPr/>
        </p:nvSpPr>
        <p:spPr bwMode="auto">
          <a:xfrm>
            <a:off x="8491560" y="6394644"/>
            <a:ext cx="483539" cy="342107"/>
          </a:xfrm>
          <a:prstGeom prst="rect">
            <a:avLst/>
          </a:prstGeom>
          <a:noFill/>
          <a:ln w="9525">
            <a:noFill/>
            <a:miter lim="800000"/>
            <a:headEnd/>
            <a:tailEnd/>
          </a:ln>
        </p:spPr>
        <p:txBody>
          <a:bodyPr anchor="ctr"/>
          <a:lstStyle/>
          <a:p>
            <a:r>
              <a:rPr lang="ru-RU" sz="2400" b="1" dirty="0" smtClean="0">
                <a:latin typeface="Garamond" panose="02020404030301010803" pitchFamily="18" charset="0"/>
                <a:ea typeface="Cambria Math" pitchFamily="18" charset="0"/>
              </a:rPr>
              <a:t>21</a:t>
            </a:r>
            <a:endParaRPr lang="es-ES" sz="3200" dirty="0">
              <a:latin typeface="Garamond" panose="02020404030301010803" pitchFamily="18" charset="0"/>
              <a:ea typeface="Cambria Math" pitchFamily="18" charset="0"/>
            </a:endParaRPr>
          </a:p>
        </p:txBody>
      </p:sp>
      <p:sp>
        <p:nvSpPr>
          <p:cNvPr id="11" name="Rectangle 150"/>
          <p:cNvSpPr txBox="1">
            <a:spLocks noChangeArrowheads="1"/>
          </p:cNvSpPr>
          <p:nvPr/>
        </p:nvSpPr>
        <p:spPr bwMode="auto">
          <a:xfrm>
            <a:off x="118826" y="6219349"/>
            <a:ext cx="1932894" cy="69269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a:lstStyle>
          <a:p>
            <a:pPr algn="l" eaLnBrk="1" hangingPunct="1"/>
            <a:endParaRPr lang="es-ES" sz="3200" kern="0" dirty="0" smtClean="0">
              <a:solidFill>
                <a:srgbClr val="1C1C1C"/>
              </a:solidFill>
              <a:latin typeface="Bell MT" panose="02020503060305020303" pitchFamily="18" charset="0"/>
              <a:ea typeface="Cambria Math" pitchFamily="18" charset="0"/>
              <a:cs typeface="Calibri" pitchFamily="34" charset="0"/>
            </a:endParaRPr>
          </a:p>
        </p:txBody>
      </p:sp>
      <p:sp>
        <p:nvSpPr>
          <p:cNvPr id="13" name="TextBox 12"/>
          <p:cNvSpPr txBox="1"/>
          <p:nvPr/>
        </p:nvSpPr>
        <p:spPr>
          <a:xfrm>
            <a:off x="382352" y="894831"/>
            <a:ext cx="8109208" cy="1815882"/>
          </a:xfrm>
          <a:prstGeom prst="rect">
            <a:avLst/>
          </a:prstGeom>
          <a:noFill/>
        </p:spPr>
        <p:txBody>
          <a:bodyPr wrap="none" rtlCol="0">
            <a:spAutoFit/>
          </a:bodyPr>
          <a:lstStyle/>
          <a:p>
            <a:r>
              <a:rPr lang="ru-RU" sz="2800" b="1" dirty="0" smtClean="0">
                <a:latin typeface="Cambria Math" pitchFamily="18" charset="0"/>
                <a:ea typeface="Cambria Math" pitchFamily="18" charset="0"/>
              </a:rPr>
              <a:t>Установки для стыковки чипов ФИС с волокном</a:t>
            </a:r>
            <a:r>
              <a:rPr lang="en-US" sz="2800" dirty="0" smtClean="0">
                <a:latin typeface="Cambria Math" pitchFamily="18" charset="0"/>
                <a:ea typeface="Cambria Math" pitchFamily="18" charset="0"/>
              </a:rPr>
              <a:t>:</a:t>
            </a:r>
          </a:p>
          <a:p>
            <a:r>
              <a:rPr lang="ru-RU" sz="2800" dirty="0" smtClean="0">
                <a:latin typeface="Cambria Math" pitchFamily="18" charset="0"/>
                <a:ea typeface="Cambria Math" pitchFamily="18" charset="0"/>
              </a:rPr>
              <a:t>Моторизованные позиционеры</a:t>
            </a:r>
          </a:p>
          <a:p>
            <a:r>
              <a:rPr lang="ru-RU" sz="2800" dirty="0" smtClean="0">
                <a:latin typeface="Cambria Math" pitchFamily="18" charset="0"/>
                <a:ea typeface="Cambria Math" pitchFamily="18" charset="0"/>
              </a:rPr>
              <a:t>Точность позиционирования до 1 </a:t>
            </a:r>
            <a:r>
              <a:rPr lang="ru-RU" sz="2800" dirty="0" err="1" smtClean="0">
                <a:latin typeface="Cambria Math" pitchFamily="18" charset="0"/>
                <a:ea typeface="Cambria Math" pitchFamily="18" charset="0"/>
              </a:rPr>
              <a:t>нм</a:t>
            </a:r>
            <a:endParaRPr lang="ru-RU" sz="2800" dirty="0" smtClean="0">
              <a:latin typeface="Cambria Math" pitchFamily="18" charset="0"/>
              <a:ea typeface="Cambria Math" pitchFamily="18" charset="0"/>
            </a:endParaRPr>
          </a:p>
          <a:p>
            <a:r>
              <a:rPr lang="ru-RU" sz="2800" dirty="0" smtClean="0">
                <a:latin typeface="Cambria Math" pitchFamily="18" charset="0"/>
                <a:ea typeface="Cambria Math" pitchFamily="18" charset="0"/>
              </a:rPr>
              <a:t>Автоматизация процесса</a:t>
            </a:r>
            <a:endParaRPr lang="en-US" sz="2800" dirty="0" smtClean="0">
              <a:latin typeface="Cambria Math" pitchFamily="18" charset="0"/>
              <a:ea typeface="Cambria Math" pitchFamily="18" charset="0"/>
            </a:endParaRPr>
          </a:p>
        </p:txBody>
      </p:sp>
      <p:pic>
        <p:nvPicPr>
          <p:cNvPr id="14" name="Рисунок 13" descr="H:\Наука\Конкурсы и гранты\НИОКР 2016 Правительство Пермского края\Чертежи и картинки\fiberwaveguidesystem13.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25010" y="2876476"/>
            <a:ext cx="5654327" cy="3257550"/>
          </a:xfrm>
          <a:prstGeom prst="rect">
            <a:avLst/>
          </a:prstGeom>
          <a:noFill/>
          <a:ln>
            <a:noFill/>
          </a:ln>
        </p:spPr>
      </p:pic>
      <p:pic>
        <p:nvPicPr>
          <p:cNvPr id="2" name="Рисунок 1"/>
          <p:cNvPicPr>
            <a:picLocks noChangeAspect="1"/>
          </p:cNvPicPr>
          <p:nvPr/>
        </p:nvPicPr>
        <p:blipFill>
          <a:blip r:embed="rId4"/>
          <a:stretch>
            <a:fillRect/>
          </a:stretch>
        </p:blipFill>
        <p:spPr>
          <a:xfrm>
            <a:off x="251520" y="2876476"/>
            <a:ext cx="2533650" cy="3257550"/>
          </a:xfrm>
          <a:prstGeom prst="rect">
            <a:avLst/>
          </a:prstGeom>
        </p:spPr>
      </p:pic>
      <p:pic>
        <p:nvPicPr>
          <p:cNvPr id="16" name="Рисунок 1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213552" y="1340768"/>
            <a:ext cx="1327272" cy="1260768"/>
          </a:xfrm>
          <a:prstGeom prst="rect">
            <a:avLst/>
          </a:prstGeom>
        </p:spPr>
      </p:pic>
      <p:sp>
        <p:nvSpPr>
          <p:cNvPr id="17" name="Rectangle 169"/>
          <p:cNvSpPr>
            <a:spLocks noChangeArrowheads="1"/>
          </p:cNvSpPr>
          <p:nvPr/>
        </p:nvSpPr>
        <p:spPr bwMode="auto">
          <a:xfrm>
            <a:off x="26571" y="6366974"/>
            <a:ext cx="1435720" cy="342107"/>
          </a:xfrm>
          <a:prstGeom prst="rect">
            <a:avLst/>
          </a:prstGeom>
          <a:noFill/>
          <a:ln w="9525">
            <a:noFill/>
            <a:miter lim="800000"/>
            <a:headEnd/>
            <a:tailEnd/>
          </a:ln>
        </p:spPr>
        <p:txBody>
          <a:bodyPr anchor="ctr"/>
          <a:lstStyle/>
          <a:p>
            <a:pPr algn="ctr"/>
            <a:r>
              <a:rPr lang="ru-RU" b="1" dirty="0" smtClean="0">
                <a:latin typeface="Cambria Math" pitchFamily="18" charset="0"/>
                <a:ea typeface="Cambria Math" pitchFamily="18" charset="0"/>
              </a:rPr>
              <a:t>МГУ </a:t>
            </a:r>
            <a:r>
              <a:rPr lang="ru-RU" b="1" dirty="0" smtClean="0">
                <a:latin typeface="Arial"/>
                <a:ea typeface="Cambria Math" pitchFamily="18" charset="0"/>
                <a:cs typeface="Arial"/>
              </a:rPr>
              <a:t>∙ </a:t>
            </a:r>
            <a:r>
              <a:rPr lang="ru-RU" b="1" dirty="0" smtClean="0">
                <a:latin typeface="Cambria Math" pitchFamily="18" charset="0"/>
                <a:ea typeface="Cambria Math" pitchFamily="18" charset="0"/>
              </a:rPr>
              <a:t>2018</a:t>
            </a:r>
            <a:endParaRPr lang="es-ES" sz="2400" dirty="0">
              <a:latin typeface="Cambria Math" pitchFamily="18" charset="0"/>
              <a:ea typeface="Cambria Math" pitchFamily="18" charset="0"/>
            </a:endParaRPr>
          </a:p>
        </p:txBody>
      </p:sp>
    </p:spTree>
    <p:extLst>
      <p:ext uri="{BB962C8B-B14F-4D97-AF65-F5344CB8AC3E}">
        <p14:creationId xmlns:p14="http://schemas.microsoft.com/office/powerpoint/2010/main" val="233033148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287864" y="1417471"/>
            <a:ext cx="8622704" cy="5016758"/>
          </a:xfrm>
          <a:prstGeom prst="rect">
            <a:avLst/>
          </a:prstGeom>
        </p:spPr>
        <p:txBody>
          <a:bodyPr wrap="square">
            <a:spAutoFit/>
          </a:bodyPr>
          <a:lstStyle/>
          <a:p>
            <a:pPr lvl="0">
              <a:spcAft>
                <a:spcPts val="1200"/>
              </a:spcAft>
            </a:pPr>
            <a:r>
              <a:rPr lang="ru-RU" sz="4000" dirty="0" smtClean="0">
                <a:latin typeface="Cambria Math" panose="02040503050406030204" pitchFamily="18" charset="0"/>
                <a:ea typeface="Cambria Math" panose="02040503050406030204" pitchFamily="18" charset="0"/>
              </a:rPr>
              <a:t>Благодарю за внимание</a:t>
            </a:r>
            <a:r>
              <a:rPr lang="ru-RU" sz="4000" dirty="0" smtClean="0">
                <a:latin typeface="Cambria Math" panose="02040503050406030204" pitchFamily="18" charset="0"/>
                <a:ea typeface="Cambria Math" panose="02040503050406030204" pitchFamily="18" charset="0"/>
              </a:rPr>
              <a:t>!</a:t>
            </a:r>
          </a:p>
          <a:p>
            <a:pPr lvl="0">
              <a:spcAft>
                <a:spcPts val="1200"/>
              </a:spcAft>
            </a:pPr>
            <a:endParaRPr lang="ru-RU" sz="3600" dirty="0" smtClean="0">
              <a:latin typeface="Calibri Light" panose="020F0302020204030204" pitchFamily="34" charset="0"/>
              <a:ea typeface="Cambria Math" panose="02040503050406030204" pitchFamily="18" charset="0"/>
              <a:cs typeface="Calibri Light" panose="020F0302020204030204" pitchFamily="34" charset="0"/>
            </a:endParaRPr>
          </a:p>
          <a:p>
            <a:pPr lvl="0">
              <a:spcAft>
                <a:spcPts val="1200"/>
              </a:spcAft>
            </a:pPr>
            <a:r>
              <a:rPr lang="ru-RU" sz="3600" dirty="0" smtClean="0">
                <a:latin typeface="Calibri Light" panose="020F0302020204030204" pitchFamily="34" charset="0"/>
                <a:ea typeface="Cambria Math" panose="02040503050406030204" pitchFamily="18" charset="0"/>
                <a:cs typeface="Calibri Light" panose="020F0302020204030204" pitchFamily="34" charset="0"/>
              </a:rPr>
              <a:t>Пономарев Роман </a:t>
            </a:r>
          </a:p>
          <a:p>
            <a:pPr lvl="0">
              <a:spcAft>
                <a:spcPts val="1200"/>
              </a:spcAft>
            </a:pPr>
            <a:r>
              <a:rPr lang="en-US" sz="3600" dirty="0" smtClean="0">
                <a:latin typeface="Calibri Light" panose="020F0302020204030204" pitchFamily="34" charset="0"/>
                <a:ea typeface="Cambria Math" panose="02040503050406030204" pitchFamily="18" charset="0"/>
                <a:cs typeface="Calibri Light" panose="020F0302020204030204" pitchFamily="34" charset="0"/>
                <a:hlinkClick r:id="rId3"/>
              </a:rPr>
              <a:t>E-mail: lab@fslgroup.ru</a:t>
            </a:r>
            <a:endParaRPr lang="en-US" sz="3600" dirty="0" smtClean="0">
              <a:latin typeface="Calibri Light" panose="020F0302020204030204" pitchFamily="34" charset="0"/>
              <a:ea typeface="Cambria Math" panose="02040503050406030204" pitchFamily="18" charset="0"/>
              <a:cs typeface="Calibri Light" panose="020F0302020204030204" pitchFamily="34" charset="0"/>
            </a:endParaRPr>
          </a:p>
          <a:p>
            <a:pPr lvl="0">
              <a:spcAft>
                <a:spcPts val="1200"/>
              </a:spcAft>
            </a:pPr>
            <a:r>
              <a:rPr lang="en-US" sz="3600" dirty="0" smtClean="0">
                <a:latin typeface="Calibri Light" panose="020F0302020204030204" pitchFamily="34" charset="0"/>
                <a:ea typeface="Cambria Math" panose="02040503050406030204" pitchFamily="18" charset="0"/>
                <a:cs typeface="Calibri Light" panose="020F0302020204030204" pitchFamily="34" charset="0"/>
              </a:rPr>
              <a:t>+7 922 315 10 03</a:t>
            </a:r>
          </a:p>
          <a:p>
            <a:pPr lvl="0">
              <a:spcAft>
                <a:spcPts val="1200"/>
              </a:spcAft>
            </a:pPr>
            <a:r>
              <a:rPr lang="en-US" sz="3600" u="sng" dirty="0" smtClean="0">
                <a:latin typeface="Calibri Light" panose="020F0302020204030204" pitchFamily="34" charset="0"/>
                <a:ea typeface="Cambria Math" panose="02040503050406030204" pitchFamily="18" charset="0"/>
                <a:cs typeface="Calibri Light" panose="020F0302020204030204" pitchFamily="34" charset="0"/>
              </a:rPr>
              <a:t>fsllab.ru</a:t>
            </a:r>
            <a:endParaRPr lang="ru-RU" sz="3600" u="sng" dirty="0" smtClean="0">
              <a:latin typeface="Calibri Light" panose="020F0302020204030204" pitchFamily="34" charset="0"/>
              <a:ea typeface="Cambria Math" panose="02040503050406030204" pitchFamily="18" charset="0"/>
              <a:cs typeface="Calibri Light" panose="020F0302020204030204" pitchFamily="34" charset="0"/>
            </a:endParaRPr>
          </a:p>
          <a:p>
            <a:pPr lvl="0" algn="ctr">
              <a:spcAft>
                <a:spcPts val="1200"/>
              </a:spcAft>
            </a:pPr>
            <a:endParaRPr lang="ru-RU" sz="4000" dirty="0">
              <a:latin typeface="Cambria Math" panose="02040503050406030204" pitchFamily="18" charset="0"/>
              <a:ea typeface="Cambria Math" panose="02040503050406030204" pitchFamily="18" charset="0"/>
            </a:endParaRPr>
          </a:p>
        </p:txBody>
      </p:sp>
      <p:cxnSp>
        <p:nvCxnSpPr>
          <p:cNvPr id="7" name="Прямая соединительная линия 6"/>
          <p:cNvCxnSpPr/>
          <p:nvPr/>
        </p:nvCxnSpPr>
        <p:spPr>
          <a:xfrm>
            <a:off x="798803" y="769663"/>
            <a:ext cx="3312368"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Прямая соединительная линия 10"/>
          <p:cNvCxnSpPr/>
          <p:nvPr/>
        </p:nvCxnSpPr>
        <p:spPr>
          <a:xfrm>
            <a:off x="5047275" y="764704"/>
            <a:ext cx="3240360"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Прямая соединительная линия 13"/>
          <p:cNvCxnSpPr/>
          <p:nvPr/>
        </p:nvCxnSpPr>
        <p:spPr>
          <a:xfrm>
            <a:off x="899592" y="6309320"/>
            <a:ext cx="734481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pic>
        <p:nvPicPr>
          <p:cNvPr id="10" name="Рисунок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180682" y="373386"/>
            <a:ext cx="782636" cy="782636"/>
          </a:xfrm>
          <a:prstGeom prst="rect">
            <a:avLst/>
          </a:prstGeom>
        </p:spPr>
      </p:pic>
      <p:pic>
        <p:nvPicPr>
          <p:cNvPr id="15" name="Рисунок 1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60253" y="6021288"/>
            <a:ext cx="639343" cy="607308"/>
          </a:xfrm>
          <a:prstGeom prst="rect">
            <a:avLst/>
          </a:prstGeom>
        </p:spPr>
      </p:pic>
      <p:pic>
        <p:nvPicPr>
          <p:cNvPr id="16" name="Рисунок 1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396808" y="5918949"/>
            <a:ext cx="649984" cy="812480"/>
          </a:xfrm>
          <a:prstGeom prst="rect">
            <a:avLst/>
          </a:prstGeom>
        </p:spPr>
      </p:pic>
    </p:spTree>
    <p:extLst>
      <p:ext uri="{BB962C8B-B14F-4D97-AF65-F5344CB8AC3E}">
        <p14:creationId xmlns:p14="http://schemas.microsoft.com/office/powerpoint/2010/main" val="19778557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Прямая соединительная линия 6"/>
          <p:cNvCxnSpPr/>
          <p:nvPr/>
        </p:nvCxnSpPr>
        <p:spPr>
          <a:xfrm>
            <a:off x="798803" y="769663"/>
            <a:ext cx="3312368"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pic>
        <p:nvPicPr>
          <p:cNvPr id="9" name="Picture 2" descr="Y:\Аспирантура\конференции и обучение\Конференции 2011\ВКВО 2011\Презентация\логотип ПГУ logopsu.png"/>
          <p:cNvPicPr>
            <a:picLocks noChangeAspect="1" noChangeArrowheads="1"/>
          </p:cNvPicPr>
          <p:nvPr/>
        </p:nvPicPr>
        <p:blipFill>
          <a:blip r:embed="rId3">
            <a:extLst>
              <a:ext uri="{BEBA8EAE-BF5A-486C-A8C5-ECC9F3942E4B}">
                <a14:imgProps xmlns:a14="http://schemas.microsoft.com/office/drawing/2010/main">
                  <a14:imgLayer r:embed="rId4">
                    <a14:imgEffect>
                      <a14:artisticLineDrawing/>
                    </a14:imgEffect>
                  </a14:imgLayer>
                </a14:imgProps>
              </a:ext>
              <a:ext uri="{28A0092B-C50C-407E-A947-70E740481C1C}">
                <a14:useLocalDpi xmlns:a14="http://schemas.microsoft.com/office/drawing/2010/main" val="0"/>
              </a:ext>
            </a:extLst>
          </a:blip>
          <a:srcRect/>
          <a:stretch>
            <a:fillRect/>
          </a:stretch>
        </p:blipFill>
        <p:spPr bwMode="auto">
          <a:xfrm>
            <a:off x="4270615" y="449462"/>
            <a:ext cx="617216" cy="796767"/>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Прямая соединительная линия 10"/>
          <p:cNvCxnSpPr/>
          <p:nvPr/>
        </p:nvCxnSpPr>
        <p:spPr>
          <a:xfrm>
            <a:off x="5047275" y="764704"/>
            <a:ext cx="3240360"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pic>
        <p:nvPicPr>
          <p:cNvPr id="12" name="Picture 2" descr="I:\Аспирантура\Презентации\Значок физфака ПГУ.jpg"/>
          <p:cNvPicPr>
            <a:picLocks noChangeAspect="1" noChangeArrowheads="1"/>
          </p:cNvPicPr>
          <p:nvPr/>
        </p:nvPicPr>
        <p:blipFill>
          <a:blip r:embed="rId5" cstate="print">
            <a:extLst>
              <a:ext uri="{BEBA8EAE-BF5A-486C-A8C5-ECC9F3942E4B}">
                <a14:imgProps xmlns:a14="http://schemas.microsoft.com/office/drawing/2010/main">
                  <a14:imgLayer r:embed="rId6">
                    <a14:imgEffect>
                      <a14:artisticLineDrawing/>
                    </a14:imgEffect>
                    <a14:imgEffect>
                      <a14:colorTemperature colorTemp="5300"/>
                    </a14:imgEffect>
                  </a14:imgLayer>
                </a14:imgProps>
              </a:ext>
              <a:ext uri="{28A0092B-C50C-407E-A947-70E740481C1C}">
                <a14:useLocalDpi xmlns:a14="http://schemas.microsoft.com/office/drawing/2010/main" val="0"/>
              </a:ext>
            </a:extLst>
          </a:blip>
          <a:srcRect/>
          <a:stretch>
            <a:fillRect/>
          </a:stretch>
        </p:blipFill>
        <p:spPr bwMode="auto">
          <a:xfrm>
            <a:off x="8388424" y="6021288"/>
            <a:ext cx="570650" cy="65648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3" descr="I:\Аспирантура\конференции и обучение\Конференции 2011\ВКВО 2011\Презентация\Логотип ПНППК\Логотип ПНППК на прозрачном в голубой гаммеpsd.png"/>
          <p:cNvPicPr>
            <a:picLocks noChangeAspect="1" noChangeArrowheads="1"/>
          </p:cNvPicPr>
          <p:nvPr/>
        </p:nvPicPr>
        <p:blipFill>
          <a:blip r:embed="rId7">
            <a:extLst>
              <a:ext uri="{BEBA8EAE-BF5A-486C-A8C5-ECC9F3942E4B}">
                <a14:imgProps xmlns:a14="http://schemas.microsoft.com/office/drawing/2010/main">
                  <a14:imgLayer r:embed="rId8">
                    <a14:imgEffect>
                      <a14:artisticLineDrawing/>
                    </a14:imgEffect>
                  </a14:imgLayer>
                </a14:imgProps>
              </a:ext>
              <a:ext uri="{28A0092B-C50C-407E-A947-70E740481C1C}">
                <a14:useLocalDpi xmlns:a14="http://schemas.microsoft.com/office/drawing/2010/main" val="0"/>
              </a:ext>
            </a:extLst>
          </a:blip>
          <a:srcRect/>
          <a:stretch>
            <a:fillRect/>
          </a:stretch>
        </p:blipFill>
        <p:spPr bwMode="auto">
          <a:xfrm>
            <a:off x="171104" y="6021288"/>
            <a:ext cx="656480" cy="656480"/>
          </a:xfrm>
          <a:prstGeom prst="rect">
            <a:avLst/>
          </a:prstGeom>
          <a:noFill/>
          <a:extLst>
            <a:ext uri="{909E8E84-426E-40DD-AFC4-6F175D3DCCD1}">
              <a14:hiddenFill xmlns:a14="http://schemas.microsoft.com/office/drawing/2010/main">
                <a:solidFill>
                  <a:srgbClr val="FFFFFF"/>
                </a:solidFill>
              </a14:hiddenFill>
            </a:ext>
          </a:extLst>
        </p:spPr>
      </p:pic>
      <p:cxnSp>
        <p:nvCxnSpPr>
          <p:cNvPr id="14" name="Прямая соединительная линия 13"/>
          <p:cNvCxnSpPr/>
          <p:nvPr/>
        </p:nvCxnSpPr>
        <p:spPr>
          <a:xfrm>
            <a:off x="899592" y="6309320"/>
            <a:ext cx="734481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1954993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50"/>
          <p:cNvSpPr>
            <a:spLocks noGrp="1" noChangeArrowheads="1"/>
          </p:cNvSpPr>
          <p:nvPr>
            <p:ph type="ctrTitle"/>
          </p:nvPr>
        </p:nvSpPr>
        <p:spPr>
          <a:xfrm>
            <a:off x="395536" y="72008"/>
            <a:ext cx="8424936" cy="692696"/>
          </a:xfrm>
        </p:spPr>
        <p:txBody>
          <a:bodyPr/>
          <a:lstStyle/>
          <a:p>
            <a:pPr algn="l" eaLnBrk="1" hangingPunct="1"/>
            <a:r>
              <a:rPr lang="ru-RU" sz="3200" b="1" dirty="0" smtClean="0">
                <a:latin typeface="Garamond" panose="02020404030301010803" pitchFamily="18" charset="0"/>
              </a:rPr>
              <a:t>Попытки объяснения дрейфовых явлений</a:t>
            </a:r>
            <a:endParaRPr lang="es-ES" sz="3200" dirty="0" smtClean="0">
              <a:solidFill>
                <a:srgbClr val="1C1C1C"/>
              </a:solidFill>
              <a:latin typeface="Bell MT" panose="020205030603050203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76470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9512"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Rectangle 169"/>
          <p:cNvSpPr>
            <a:spLocks noChangeArrowheads="1"/>
          </p:cNvSpPr>
          <p:nvPr/>
        </p:nvSpPr>
        <p:spPr bwMode="auto">
          <a:xfrm>
            <a:off x="979984" y="4157464"/>
            <a:ext cx="7560840" cy="2160240"/>
          </a:xfrm>
          <a:prstGeom prst="rect">
            <a:avLst/>
          </a:prstGeom>
          <a:noFill/>
          <a:ln w="9525">
            <a:noFill/>
            <a:miter lim="800000"/>
            <a:headEnd/>
            <a:tailEnd/>
          </a:ln>
        </p:spPr>
        <p:txBody>
          <a:bodyPr anchor="ctr"/>
          <a:lstStyle/>
          <a:p>
            <a:pPr algn="ctr"/>
            <a:endParaRPr lang="en-US" sz="2400" b="1" dirty="0" smtClean="0">
              <a:latin typeface="Cambria Math" pitchFamily="18" charset="0"/>
              <a:ea typeface="Cambria Math" pitchFamily="18" charset="0"/>
            </a:endParaRPr>
          </a:p>
        </p:txBody>
      </p:sp>
      <p:sp>
        <p:nvSpPr>
          <p:cNvPr id="10" name="Rectangle 169"/>
          <p:cNvSpPr>
            <a:spLocks noChangeArrowheads="1"/>
          </p:cNvSpPr>
          <p:nvPr/>
        </p:nvSpPr>
        <p:spPr bwMode="auto">
          <a:xfrm>
            <a:off x="8691507" y="6394644"/>
            <a:ext cx="283592" cy="342107"/>
          </a:xfrm>
          <a:prstGeom prst="rect">
            <a:avLst/>
          </a:prstGeom>
          <a:noFill/>
          <a:ln w="9525">
            <a:noFill/>
            <a:miter lim="800000"/>
            <a:headEnd/>
            <a:tailEnd/>
          </a:ln>
        </p:spPr>
        <p:txBody>
          <a:bodyPr anchor="ctr"/>
          <a:lstStyle/>
          <a:p>
            <a:r>
              <a:rPr lang="ru-RU" sz="2400" b="1" dirty="0" smtClean="0">
                <a:latin typeface="Garamond" panose="02020404030301010803" pitchFamily="18" charset="0"/>
                <a:ea typeface="Cambria Math" pitchFamily="18" charset="0"/>
              </a:rPr>
              <a:t>6</a:t>
            </a:r>
            <a:endParaRPr lang="es-ES" sz="3200" dirty="0">
              <a:latin typeface="Garamond" panose="02020404030301010803" pitchFamily="18" charset="0"/>
              <a:ea typeface="Cambria Math" pitchFamily="18" charset="0"/>
            </a:endParaRPr>
          </a:p>
        </p:txBody>
      </p:sp>
      <p:sp>
        <p:nvSpPr>
          <p:cNvPr id="11" name="TextBox 10"/>
          <p:cNvSpPr txBox="1">
            <a:spLocks noChangeArrowheads="1"/>
          </p:cNvSpPr>
          <p:nvPr/>
        </p:nvSpPr>
        <p:spPr bwMode="auto">
          <a:xfrm>
            <a:off x="142875" y="3011377"/>
            <a:ext cx="6301333" cy="1815882"/>
          </a:xfrm>
          <a:prstGeom prst="rect">
            <a:avLst/>
          </a:prstGeom>
          <a:noFill/>
          <a:ln w="9525">
            <a:noFill/>
            <a:miter lim="800000"/>
            <a:headEnd/>
            <a:tailEnd/>
          </a:ln>
        </p:spPr>
        <p:txBody>
          <a:bodyPr wrap="square">
            <a:spAutoFit/>
          </a:bodyPr>
          <a:lstStyle/>
          <a:p>
            <a:r>
              <a:rPr lang="en-US" sz="2800" i="1" dirty="0" smtClean="0">
                <a:latin typeface="Cambria Math" pitchFamily="18" charset="0"/>
                <a:ea typeface="Cambria Math" pitchFamily="18" charset="0"/>
              </a:rPr>
              <a:t>E. Chen </a:t>
            </a:r>
            <a:r>
              <a:rPr lang="en-US" sz="2800" i="1" dirty="0">
                <a:latin typeface="Cambria Math" pitchFamily="18" charset="0"/>
                <a:ea typeface="Cambria Math" pitchFamily="18" charset="0"/>
              </a:rPr>
              <a:t>&amp; </a:t>
            </a:r>
            <a:r>
              <a:rPr lang="ru-RU" sz="2800" i="1" dirty="0" smtClean="0">
                <a:latin typeface="Cambria Math" pitchFamily="18" charset="0"/>
                <a:ea typeface="Cambria Math" pitchFamily="18" charset="0"/>
              </a:rPr>
              <a:t> </a:t>
            </a:r>
            <a:r>
              <a:rPr lang="en-US" sz="2800" i="1" dirty="0" smtClean="0">
                <a:latin typeface="Cambria Math" pitchFamily="18" charset="0"/>
                <a:ea typeface="Cambria Math" pitchFamily="18" charset="0"/>
              </a:rPr>
              <a:t>A. Murphy </a:t>
            </a:r>
            <a:endParaRPr lang="ru-RU" sz="2800" i="1" dirty="0" smtClean="0">
              <a:latin typeface="Cambria Math" pitchFamily="18" charset="0"/>
              <a:ea typeface="Cambria Math" pitchFamily="18" charset="0"/>
            </a:endParaRPr>
          </a:p>
          <a:p>
            <a:r>
              <a:rPr lang="en-US" sz="2800" dirty="0" smtClean="0">
                <a:latin typeface="Cambria Math" pitchFamily="18" charset="0"/>
                <a:ea typeface="Cambria Math" pitchFamily="18" charset="0"/>
              </a:rPr>
              <a:t>Broadband </a:t>
            </a:r>
            <a:r>
              <a:rPr lang="en-US" sz="2800" dirty="0">
                <a:latin typeface="Cambria Math" pitchFamily="18" charset="0"/>
                <a:ea typeface="Cambria Math" pitchFamily="18" charset="0"/>
              </a:rPr>
              <a:t>Optical Modulators: </a:t>
            </a:r>
            <a:endParaRPr lang="en-US" sz="2800" dirty="0" smtClean="0">
              <a:latin typeface="Cambria Math" pitchFamily="18" charset="0"/>
              <a:ea typeface="Cambria Math" pitchFamily="18" charset="0"/>
            </a:endParaRPr>
          </a:p>
          <a:p>
            <a:r>
              <a:rPr lang="en-US" sz="2800" dirty="0" smtClean="0">
                <a:latin typeface="Cambria Math" pitchFamily="18" charset="0"/>
                <a:ea typeface="Cambria Math" pitchFamily="18" charset="0"/>
              </a:rPr>
              <a:t>Science</a:t>
            </a:r>
            <a:r>
              <a:rPr lang="en-US" sz="2800" dirty="0">
                <a:latin typeface="Cambria Math" pitchFamily="18" charset="0"/>
                <a:ea typeface="Cambria Math" pitchFamily="18" charset="0"/>
              </a:rPr>
              <a:t>, Technology, and Applications. </a:t>
            </a:r>
            <a:endParaRPr lang="ru-RU" sz="2800" dirty="0" smtClean="0">
              <a:latin typeface="Cambria Math" pitchFamily="18" charset="0"/>
              <a:ea typeface="Cambria Math" pitchFamily="18" charset="0"/>
            </a:endParaRPr>
          </a:p>
          <a:p>
            <a:r>
              <a:rPr lang="en-US" sz="2800" dirty="0" smtClean="0">
                <a:latin typeface="Cambria Math" pitchFamily="18" charset="0"/>
                <a:ea typeface="Cambria Math" pitchFamily="18" charset="0"/>
              </a:rPr>
              <a:t>CRC Press. </a:t>
            </a:r>
            <a:r>
              <a:rPr lang="en-US" sz="2800" dirty="0">
                <a:latin typeface="Cambria Math" pitchFamily="18" charset="0"/>
                <a:ea typeface="Cambria Math" pitchFamily="18" charset="0"/>
              </a:rPr>
              <a:t>2011. p. 517.</a:t>
            </a:r>
            <a:endParaRPr lang="ru-RU" dirty="0">
              <a:latin typeface="Cambria Math" pitchFamily="18" charset="0"/>
              <a:ea typeface="Cambria Math" pitchFamily="18" charset="0"/>
            </a:endParaRPr>
          </a:p>
        </p:txBody>
      </p:sp>
      <p:pic>
        <p:nvPicPr>
          <p:cNvPr id="12" name="Picture 2" descr="I:\Аспирантура\Рисунки для диссертации\Отсутствие объяснения дрейфа.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275" y="1124744"/>
            <a:ext cx="8961089" cy="1391287"/>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3" descr="I:\Аспирантура\Рисунки для диссертации\Broadband modulators обложка.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8691" y="2473406"/>
            <a:ext cx="2334612" cy="3368116"/>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50"/>
          <p:cNvSpPr txBox="1">
            <a:spLocks noChangeArrowheads="1"/>
          </p:cNvSpPr>
          <p:nvPr/>
        </p:nvSpPr>
        <p:spPr bwMode="auto">
          <a:xfrm>
            <a:off x="118826" y="6219349"/>
            <a:ext cx="1932894" cy="69269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a:lstStyle>
          <a:p>
            <a:pPr algn="l" eaLnBrk="1" hangingPunct="1"/>
            <a:r>
              <a:rPr lang="ru-RU" sz="2400" kern="0" dirty="0" smtClean="0">
                <a:latin typeface="Garamond" panose="02020404030301010803" pitchFamily="18" charset="0"/>
              </a:rPr>
              <a:t>введение</a:t>
            </a:r>
            <a:endParaRPr lang="es-ES" sz="2400" kern="0" dirty="0" smtClean="0">
              <a:solidFill>
                <a:srgbClr val="1C1C1C"/>
              </a:solidFill>
              <a:latin typeface="Bell MT" panose="02020503060305020303" pitchFamily="18" charset="0"/>
              <a:ea typeface="Cambria Math" pitchFamily="18" charset="0"/>
              <a:cs typeface="Calibri" pitchFamily="34" charset="0"/>
            </a:endParaRPr>
          </a:p>
        </p:txBody>
      </p:sp>
    </p:spTree>
    <p:extLst>
      <p:ext uri="{BB962C8B-B14F-4D97-AF65-F5344CB8AC3E}">
        <p14:creationId xmlns:p14="http://schemas.microsoft.com/office/powerpoint/2010/main" val="250831361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50"/>
          <p:cNvSpPr>
            <a:spLocks noGrp="1" noChangeArrowheads="1"/>
          </p:cNvSpPr>
          <p:nvPr>
            <p:ph type="ctrTitle"/>
          </p:nvPr>
        </p:nvSpPr>
        <p:spPr>
          <a:xfrm>
            <a:off x="395536" y="72008"/>
            <a:ext cx="8424936" cy="692696"/>
          </a:xfrm>
        </p:spPr>
        <p:txBody>
          <a:bodyPr/>
          <a:lstStyle/>
          <a:p>
            <a:pPr algn="l" eaLnBrk="1" hangingPunct="1"/>
            <a:r>
              <a:rPr lang="ru-RU" sz="3200" b="1" dirty="0" smtClean="0">
                <a:latin typeface="Garamond" panose="02020404030301010803" pitchFamily="18" charset="0"/>
              </a:rPr>
              <a:t>Структура </a:t>
            </a:r>
            <a:r>
              <a:rPr lang="en-US" sz="3200" b="1" dirty="0" smtClean="0">
                <a:latin typeface="Garamond" panose="02020404030301010803" pitchFamily="18" charset="0"/>
              </a:rPr>
              <a:t>H</a:t>
            </a:r>
            <a:r>
              <a:rPr lang="en-US" sz="3200" b="1" baseline="-25000" dirty="0" smtClean="0">
                <a:latin typeface="Garamond" panose="02020404030301010803" pitchFamily="18" charset="0"/>
              </a:rPr>
              <a:t>x</a:t>
            </a:r>
            <a:r>
              <a:rPr lang="en-US" sz="3200" b="1" dirty="0" smtClean="0">
                <a:latin typeface="Garamond" panose="02020404030301010803" pitchFamily="18" charset="0"/>
              </a:rPr>
              <a:t>Li</a:t>
            </a:r>
            <a:r>
              <a:rPr lang="en-US" sz="3200" b="1" baseline="-25000" dirty="0" smtClean="0">
                <a:latin typeface="Garamond" panose="02020404030301010803" pitchFamily="18" charset="0"/>
              </a:rPr>
              <a:t>1-x</a:t>
            </a:r>
            <a:r>
              <a:rPr lang="en-US" sz="3200" b="1" dirty="0" smtClean="0">
                <a:latin typeface="Garamond" panose="02020404030301010803" pitchFamily="18" charset="0"/>
              </a:rPr>
              <a:t>NbO</a:t>
            </a:r>
            <a:r>
              <a:rPr lang="en-US" sz="3200" b="1" baseline="-25000" dirty="0" smtClean="0">
                <a:latin typeface="Garamond" panose="02020404030301010803" pitchFamily="18" charset="0"/>
              </a:rPr>
              <a:t>3</a:t>
            </a:r>
            <a:r>
              <a:rPr lang="ru-RU" sz="3200" b="1" dirty="0" smtClean="0">
                <a:latin typeface="Garamond" panose="02020404030301010803" pitchFamily="18" charset="0"/>
              </a:rPr>
              <a:t> волновода</a:t>
            </a:r>
            <a:endParaRPr lang="es-ES" sz="3200" dirty="0" smtClean="0">
              <a:solidFill>
                <a:srgbClr val="1C1C1C"/>
              </a:solidFill>
              <a:latin typeface="Bell MT" panose="020205030603050203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76470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9512"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Rectangle 169"/>
          <p:cNvSpPr>
            <a:spLocks noChangeArrowheads="1"/>
          </p:cNvSpPr>
          <p:nvPr/>
        </p:nvSpPr>
        <p:spPr bwMode="auto">
          <a:xfrm>
            <a:off x="979984" y="4157464"/>
            <a:ext cx="7560840" cy="2160240"/>
          </a:xfrm>
          <a:prstGeom prst="rect">
            <a:avLst/>
          </a:prstGeom>
          <a:noFill/>
          <a:ln w="9525">
            <a:noFill/>
            <a:miter lim="800000"/>
            <a:headEnd/>
            <a:tailEnd/>
          </a:ln>
        </p:spPr>
        <p:txBody>
          <a:bodyPr anchor="ctr"/>
          <a:lstStyle/>
          <a:p>
            <a:pPr algn="ctr"/>
            <a:endParaRPr lang="en-US" sz="2400" b="1" dirty="0" smtClean="0">
              <a:latin typeface="Cambria Math" pitchFamily="18" charset="0"/>
              <a:ea typeface="Cambria Math" pitchFamily="18" charset="0"/>
            </a:endParaRPr>
          </a:p>
        </p:txBody>
      </p:sp>
      <p:sp>
        <p:nvSpPr>
          <p:cNvPr id="10" name="Rectangle 169"/>
          <p:cNvSpPr>
            <a:spLocks noChangeArrowheads="1"/>
          </p:cNvSpPr>
          <p:nvPr/>
        </p:nvSpPr>
        <p:spPr bwMode="auto">
          <a:xfrm>
            <a:off x="8746237" y="6381328"/>
            <a:ext cx="434275" cy="342107"/>
          </a:xfrm>
          <a:prstGeom prst="rect">
            <a:avLst/>
          </a:prstGeom>
          <a:noFill/>
          <a:ln w="9525">
            <a:noFill/>
            <a:miter lim="800000"/>
            <a:headEnd/>
            <a:tailEnd/>
          </a:ln>
        </p:spPr>
        <p:txBody>
          <a:bodyPr anchor="ctr"/>
          <a:lstStyle/>
          <a:p>
            <a:r>
              <a:rPr lang="ru-RU" sz="2400" b="1" dirty="0" smtClean="0">
                <a:latin typeface="Garamond" panose="02020404030301010803" pitchFamily="18" charset="0"/>
                <a:ea typeface="Cambria Math" pitchFamily="18" charset="0"/>
              </a:rPr>
              <a:t>9</a:t>
            </a:r>
            <a:endParaRPr lang="es-ES" sz="2400" b="1" dirty="0">
              <a:latin typeface="Garamond" panose="02020404030301010803" pitchFamily="18" charset="0"/>
              <a:ea typeface="Cambria Math" pitchFamily="18" charset="0"/>
            </a:endParaRPr>
          </a:p>
        </p:txBody>
      </p:sp>
      <p:pic>
        <p:nvPicPr>
          <p:cNvPr id="11" name="Рисунок 10" descr="M:\Аспирантура\Автореферат\Рисунки\СТ 92 тетта.eps"/>
          <p:cNvPicPr/>
          <p:nvPr/>
        </p:nvPicPr>
        <p:blipFill>
          <a:blip r:embed="rId3">
            <a:extLst>
              <a:ext uri="{28A0092B-C50C-407E-A947-70E740481C1C}">
                <a14:useLocalDpi xmlns:a14="http://schemas.microsoft.com/office/drawing/2010/main" val="0"/>
              </a:ext>
            </a:extLst>
          </a:blip>
          <a:srcRect/>
          <a:stretch>
            <a:fillRect/>
          </a:stretch>
        </p:blipFill>
        <p:spPr bwMode="auto">
          <a:xfrm>
            <a:off x="755576" y="1124744"/>
            <a:ext cx="6696744" cy="4980706"/>
          </a:xfrm>
          <a:prstGeom prst="rect">
            <a:avLst/>
          </a:prstGeom>
          <a:noFill/>
          <a:ln>
            <a:noFill/>
          </a:ln>
        </p:spPr>
      </p:pic>
      <p:sp>
        <p:nvSpPr>
          <p:cNvPr id="13" name="TextBox 12"/>
          <p:cNvSpPr txBox="1"/>
          <p:nvPr/>
        </p:nvSpPr>
        <p:spPr>
          <a:xfrm>
            <a:off x="2411760" y="2749763"/>
            <a:ext cx="2522165" cy="461665"/>
          </a:xfrm>
          <a:prstGeom prst="rect">
            <a:avLst/>
          </a:prstGeom>
          <a:noFill/>
        </p:spPr>
        <p:txBody>
          <a:bodyPr wrap="none" rtlCol="0">
            <a:spAutoFit/>
          </a:bodyPr>
          <a:lstStyle/>
          <a:p>
            <a:r>
              <a:rPr lang="en-US" sz="2400" dirty="0">
                <a:latin typeface="Cambria Math" pitchFamily="18" charset="0"/>
                <a:ea typeface="Cambria Math" pitchFamily="18" charset="0"/>
              </a:rPr>
              <a:t>H</a:t>
            </a:r>
            <a:r>
              <a:rPr lang="en-US" sz="2400" baseline="-25000" dirty="0">
                <a:latin typeface="Cambria Math" pitchFamily="18" charset="0"/>
                <a:ea typeface="Cambria Math" pitchFamily="18" charset="0"/>
              </a:rPr>
              <a:t>x</a:t>
            </a:r>
            <a:r>
              <a:rPr lang="en-US" sz="2400" dirty="0">
                <a:latin typeface="Cambria Math" pitchFamily="18" charset="0"/>
                <a:ea typeface="Cambria Math" pitchFamily="18" charset="0"/>
              </a:rPr>
              <a:t>Li</a:t>
            </a:r>
            <a:r>
              <a:rPr lang="en-US" sz="2400" baseline="-25000" dirty="0">
                <a:latin typeface="Cambria Math" pitchFamily="18" charset="0"/>
                <a:ea typeface="Cambria Math" pitchFamily="18" charset="0"/>
              </a:rPr>
              <a:t>1-x</a:t>
            </a:r>
            <a:r>
              <a:rPr lang="en-US" sz="2400" dirty="0">
                <a:latin typeface="Cambria Math" pitchFamily="18" charset="0"/>
                <a:ea typeface="Cambria Math" pitchFamily="18" charset="0"/>
              </a:rPr>
              <a:t>NbO</a:t>
            </a:r>
            <a:r>
              <a:rPr lang="en-US" sz="2400" baseline="-25000" dirty="0">
                <a:latin typeface="Cambria Math" pitchFamily="18" charset="0"/>
                <a:ea typeface="Cambria Math" pitchFamily="18" charset="0"/>
              </a:rPr>
              <a:t>3 </a:t>
            </a:r>
            <a:r>
              <a:rPr lang="en-US" sz="2400" dirty="0" smtClean="0">
                <a:latin typeface="Cambria" pitchFamily="18" charset="0"/>
              </a:rPr>
              <a:t>-</a:t>
            </a:r>
            <a:r>
              <a:rPr lang="ru-RU" sz="2400" dirty="0" smtClean="0">
                <a:latin typeface="Cambria" pitchFamily="18" charset="0"/>
              </a:rPr>
              <a:t>фаза</a:t>
            </a:r>
            <a:endParaRPr lang="ru-RU" sz="2400" dirty="0">
              <a:latin typeface="Cambria" pitchFamily="18" charset="0"/>
            </a:endParaRPr>
          </a:p>
        </p:txBody>
      </p:sp>
      <p:cxnSp>
        <p:nvCxnSpPr>
          <p:cNvPr id="14" name="Прямая соединительная линия 13"/>
          <p:cNvCxnSpPr/>
          <p:nvPr/>
        </p:nvCxnSpPr>
        <p:spPr>
          <a:xfrm flipV="1">
            <a:off x="5508104" y="2704600"/>
            <a:ext cx="523183" cy="83942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Прямая соединительная линия 14"/>
          <p:cNvCxnSpPr>
            <a:stCxn id="13" idx="2"/>
          </p:cNvCxnSpPr>
          <p:nvPr/>
        </p:nvCxnSpPr>
        <p:spPr>
          <a:xfrm flipH="1">
            <a:off x="3131840" y="3211428"/>
            <a:ext cx="541003" cy="1317901"/>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5724128" y="1988840"/>
            <a:ext cx="1416798" cy="707886"/>
          </a:xfrm>
          <a:prstGeom prst="rect">
            <a:avLst/>
          </a:prstGeom>
          <a:noFill/>
        </p:spPr>
        <p:txBody>
          <a:bodyPr wrap="none" rtlCol="0">
            <a:spAutoFit/>
          </a:bodyPr>
          <a:lstStyle/>
          <a:p>
            <a:r>
              <a:rPr lang="ru-RU" sz="2000" dirty="0" smtClean="0">
                <a:latin typeface="Cambria" pitchFamily="18" charset="0"/>
              </a:rPr>
              <a:t>Исходный </a:t>
            </a:r>
          </a:p>
          <a:p>
            <a:r>
              <a:rPr lang="ru-RU" sz="2000" dirty="0" smtClean="0">
                <a:latin typeface="Cambria" pitchFamily="18" charset="0"/>
              </a:rPr>
              <a:t>кристалл</a:t>
            </a:r>
            <a:endParaRPr lang="ru-RU" sz="2000" dirty="0">
              <a:latin typeface="Cambria" pitchFamily="18" charset="0"/>
            </a:endParaRPr>
          </a:p>
        </p:txBody>
      </p:sp>
      <p:sp>
        <p:nvSpPr>
          <p:cNvPr id="4" name="TextBox 3"/>
          <p:cNvSpPr txBox="1"/>
          <p:nvPr/>
        </p:nvSpPr>
        <p:spPr>
          <a:xfrm>
            <a:off x="7543100" y="1628800"/>
            <a:ext cx="1342034" cy="584775"/>
          </a:xfrm>
          <a:prstGeom prst="rect">
            <a:avLst/>
          </a:prstGeom>
          <a:noFill/>
        </p:spPr>
        <p:txBody>
          <a:bodyPr wrap="none" rtlCol="0">
            <a:spAutoFit/>
          </a:bodyPr>
          <a:lstStyle/>
          <a:p>
            <a:r>
              <a:rPr lang="el-GR" sz="3200" dirty="0" smtClean="0">
                <a:latin typeface="Cambria Math"/>
                <a:ea typeface="Cambria Math"/>
              </a:rPr>
              <a:t>ε</a:t>
            </a:r>
            <a:r>
              <a:rPr lang="en-US" sz="3200" dirty="0" smtClean="0">
                <a:latin typeface="Cambria Math"/>
                <a:ea typeface="Cambria Math"/>
              </a:rPr>
              <a:t>~1 %</a:t>
            </a:r>
            <a:endParaRPr lang="ru-RU" sz="3200" dirty="0"/>
          </a:p>
        </p:txBody>
      </p:sp>
      <p:sp>
        <p:nvSpPr>
          <p:cNvPr id="18" name="Rectangle 150"/>
          <p:cNvSpPr txBox="1">
            <a:spLocks noChangeArrowheads="1"/>
          </p:cNvSpPr>
          <p:nvPr/>
        </p:nvSpPr>
        <p:spPr bwMode="auto">
          <a:xfrm>
            <a:off x="118826" y="6219349"/>
            <a:ext cx="3733094" cy="69269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a:lstStyle>
          <a:p>
            <a:pPr algn="l" eaLnBrk="1" hangingPunct="1"/>
            <a:r>
              <a:rPr lang="ru-RU" sz="2400" kern="0" dirty="0" smtClean="0">
                <a:latin typeface="Garamond" panose="02020404030301010803" pitchFamily="18" charset="0"/>
              </a:rPr>
              <a:t>Структурные исследования</a:t>
            </a:r>
            <a:endParaRPr lang="es-ES" sz="2400" kern="0" dirty="0" smtClean="0">
              <a:solidFill>
                <a:srgbClr val="1C1C1C"/>
              </a:solidFill>
              <a:latin typeface="Bell MT" panose="02020503060305020303" pitchFamily="18" charset="0"/>
              <a:ea typeface="Cambria Math" pitchFamily="18" charset="0"/>
              <a:cs typeface="Calibri" pitchFamily="34" charset="0"/>
            </a:endParaRPr>
          </a:p>
        </p:txBody>
      </p:sp>
    </p:spTree>
    <p:extLst>
      <p:ext uri="{BB962C8B-B14F-4D97-AF65-F5344CB8AC3E}">
        <p14:creationId xmlns:p14="http://schemas.microsoft.com/office/powerpoint/2010/main" val="99390781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50"/>
          <p:cNvSpPr>
            <a:spLocks noGrp="1" noChangeArrowheads="1"/>
          </p:cNvSpPr>
          <p:nvPr>
            <p:ph type="ctrTitle"/>
          </p:nvPr>
        </p:nvSpPr>
        <p:spPr>
          <a:xfrm>
            <a:off x="395536" y="72008"/>
            <a:ext cx="8424936" cy="692696"/>
          </a:xfrm>
        </p:spPr>
        <p:txBody>
          <a:bodyPr/>
          <a:lstStyle/>
          <a:p>
            <a:pPr algn="l" eaLnBrk="1" hangingPunct="1"/>
            <a:r>
              <a:rPr lang="ru-RU" sz="3200" b="1" dirty="0" smtClean="0">
                <a:latin typeface="Garamond" panose="02020404030301010803" pitchFamily="18" charset="0"/>
              </a:rPr>
              <a:t>Структура </a:t>
            </a:r>
            <a:r>
              <a:rPr lang="en-US" sz="3200" b="1" dirty="0" smtClean="0">
                <a:latin typeface="Garamond" panose="02020404030301010803" pitchFamily="18" charset="0"/>
              </a:rPr>
              <a:t>H</a:t>
            </a:r>
            <a:r>
              <a:rPr lang="en-US" sz="3200" b="1" baseline="-25000" dirty="0" smtClean="0">
                <a:latin typeface="Garamond" panose="02020404030301010803" pitchFamily="18" charset="0"/>
              </a:rPr>
              <a:t>x</a:t>
            </a:r>
            <a:r>
              <a:rPr lang="en-US" sz="3200" b="1" dirty="0" smtClean="0">
                <a:latin typeface="Garamond" panose="02020404030301010803" pitchFamily="18" charset="0"/>
              </a:rPr>
              <a:t>Li</a:t>
            </a:r>
            <a:r>
              <a:rPr lang="en-US" sz="3200" b="1" baseline="-25000" dirty="0" smtClean="0">
                <a:latin typeface="Garamond" panose="02020404030301010803" pitchFamily="18" charset="0"/>
              </a:rPr>
              <a:t>1-x</a:t>
            </a:r>
            <a:r>
              <a:rPr lang="en-US" sz="3200" b="1" dirty="0" smtClean="0">
                <a:latin typeface="Garamond" panose="02020404030301010803" pitchFamily="18" charset="0"/>
              </a:rPr>
              <a:t>NbO</a:t>
            </a:r>
            <a:r>
              <a:rPr lang="en-US" sz="3200" b="1" baseline="-25000" dirty="0" smtClean="0">
                <a:latin typeface="Garamond" panose="02020404030301010803" pitchFamily="18" charset="0"/>
              </a:rPr>
              <a:t>3</a:t>
            </a:r>
            <a:r>
              <a:rPr lang="ru-RU" sz="3200" b="1" dirty="0" smtClean="0">
                <a:latin typeface="Garamond" panose="02020404030301010803" pitchFamily="18" charset="0"/>
              </a:rPr>
              <a:t> волновода</a:t>
            </a:r>
            <a:endParaRPr lang="es-ES" sz="3200" dirty="0" smtClean="0">
              <a:solidFill>
                <a:srgbClr val="1C1C1C"/>
              </a:solidFill>
              <a:latin typeface="Bell MT" panose="020205030603050203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76470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9512"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169"/>
          <p:cNvSpPr>
            <a:spLocks noChangeArrowheads="1"/>
          </p:cNvSpPr>
          <p:nvPr/>
        </p:nvSpPr>
        <p:spPr bwMode="auto">
          <a:xfrm>
            <a:off x="8595429" y="6398069"/>
            <a:ext cx="504055" cy="342107"/>
          </a:xfrm>
          <a:prstGeom prst="rect">
            <a:avLst/>
          </a:prstGeom>
          <a:noFill/>
          <a:ln w="9525">
            <a:noFill/>
            <a:miter lim="800000"/>
            <a:headEnd/>
            <a:tailEnd/>
          </a:ln>
        </p:spPr>
        <p:txBody>
          <a:bodyPr anchor="ctr"/>
          <a:lstStyle/>
          <a:p>
            <a:r>
              <a:rPr lang="ru-RU" sz="2400" b="1" dirty="0" smtClean="0">
                <a:latin typeface="Garamond" panose="02020404030301010803" pitchFamily="18" charset="0"/>
                <a:ea typeface="Cambria Math" pitchFamily="18" charset="0"/>
              </a:rPr>
              <a:t>10</a:t>
            </a:r>
            <a:endParaRPr lang="es-ES" sz="3200" dirty="0">
              <a:latin typeface="Garamond" panose="02020404030301010803" pitchFamily="18" charset="0"/>
              <a:ea typeface="Cambria Math" pitchFamily="18" charset="0"/>
            </a:endParaRPr>
          </a:p>
        </p:txBody>
      </p:sp>
      <p:cxnSp>
        <p:nvCxnSpPr>
          <p:cNvPr id="18" name="Прямая соединительная линия 17"/>
          <p:cNvCxnSpPr/>
          <p:nvPr/>
        </p:nvCxnSpPr>
        <p:spPr>
          <a:xfrm flipV="1">
            <a:off x="6084168" y="1785066"/>
            <a:ext cx="1570890" cy="970386"/>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7138407" y="858760"/>
            <a:ext cx="2219243" cy="954107"/>
          </a:xfrm>
          <a:prstGeom prst="rect">
            <a:avLst/>
          </a:prstGeom>
          <a:noFill/>
        </p:spPr>
        <p:txBody>
          <a:bodyPr wrap="square" rtlCol="0">
            <a:spAutoFit/>
          </a:bodyPr>
          <a:lstStyle/>
          <a:p>
            <a:r>
              <a:rPr lang="ru-RU" sz="2800" dirty="0" smtClean="0">
                <a:latin typeface="Cambria" pitchFamily="18" charset="0"/>
              </a:rPr>
              <a:t>Исходный </a:t>
            </a:r>
          </a:p>
          <a:p>
            <a:r>
              <a:rPr lang="ru-RU" sz="2800" dirty="0" smtClean="0">
                <a:latin typeface="Cambria" pitchFamily="18" charset="0"/>
              </a:rPr>
              <a:t>кристалл</a:t>
            </a:r>
            <a:endParaRPr lang="ru-RU" sz="2800" dirty="0">
              <a:latin typeface="Cambria" pitchFamily="18" charset="0"/>
            </a:endParaRPr>
          </a:p>
        </p:txBody>
      </p:sp>
      <p:cxnSp>
        <p:nvCxnSpPr>
          <p:cNvPr id="20" name="Прямая соединительная линия 19"/>
          <p:cNvCxnSpPr/>
          <p:nvPr/>
        </p:nvCxnSpPr>
        <p:spPr>
          <a:xfrm flipH="1" flipV="1">
            <a:off x="1299123" y="1556792"/>
            <a:ext cx="1620182" cy="822066"/>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192087" y="1033572"/>
            <a:ext cx="1917127" cy="523220"/>
          </a:xfrm>
          <a:prstGeom prst="rect">
            <a:avLst/>
          </a:prstGeom>
          <a:noFill/>
        </p:spPr>
        <p:txBody>
          <a:bodyPr wrap="square" rtlCol="0">
            <a:spAutoFit/>
          </a:bodyPr>
          <a:lstStyle/>
          <a:p>
            <a:r>
              <a:rPr lang="ru-RU" sz="2800" dirty="0" smtClean="0">
                <a:latin typeface="Cambria" pitchFamily="18" charset="0"/>
              </a:rPr>
              <a:t>Волновод</a:t>
            </a:r>
            <a:endParaRPr lang="ru-RU" sz="2800" dirty="0">
              <a:latin typeface="Cambria" pitchFamily="18" charset="0"/>
            </a:endParaRPr>
          </a:p>
        </p:txBody>
      </p:sp>
      <p:cxnSp>
        <p:nvCxnSpPr>
          <p:cNvPr id="22" name="Прямая соединительная линия 21"/>
          <p:cNvCxnSpPr/>
          <p:nvPr/>
        </p:nvCxnSpPr>
        <p:spPr>
          <a:xfrm flipH="1" flipV="1">
            <a:off x="1763689" y="4601148"/>
            <a:ext cx="2448271" cy="628052"/>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0" y="3952868"/>
            <a:ext cx="2168937" cy="830997"/>
          </a:xfrm>
          <a:prstGeom prst="rect">
            <a:avLst/>
          </a:prstGeom>
          <a:noFill/>
        </p:spPr>
        <p:txBody>
          <a:bodyPr wrap="square" rtlCol="0">
            <a:spAutoFit/>
          </a:bodyPr>
          <a:lstStyle/>
          <a:p>
            <a:r>
              <a:rPr lang="ru-RU" sz="2400" dirty="0" smtClean="0">
                <a:latin typeface="Cambria" pitchFamily="18" charset="0"/>
              </a:rPr>
              <a:t>Область </a:t>
            </a:r>
          </a:p>
          <a:p>
            <a:r>
              <a:rPr lang="ru-RU" sz="2400" dirty="0" smtClean="0">
                <a:latin typeface="Cambria" pitchFamily="18" charset="0"/>
              </a:rPr>
              <a:t>сопряжения</a:t>
            </a:r>
            <a:endParaRPr lang="ru-RU" sz="2400" dirty="0">
              <a:latin typeface="Cambria" pitchFamily="18" charset="0"/>
            </a:endParaRPr>
          </a:p>
        </p:txBody>
      </p:sp>
      <p:grpSp>
        <p:nvGrpSpPr>
          <p:cNvPr id="24" name="Группа 23"/>
          <p:cNvGrpSpPr/>
          <p:nvPr/>
        </p:nvGrpSpPr>
        <p:grpSpPr>
          <a:xfrm>
            <a:off x="4764284" y="3861048"/>
            <a:ext cx="4071555" cy="1796083"/>
            <a:chOff x="4433465" y="3389724"/>
            <a:chExt cx="4623513" cy="2432183"/>
          </a:xfrm>
        </p:grpSpPr>
        <p:cxnSp>
          <p:nvCxnSpPr>
            <p:cNvPr id="25" name="Прямая соединительная линия 24"/>
            <p:cNvCxnSpPr/>
            <p:nvPr/>
          </p:nvCxnSpPr>
          <p:spPr>
            <a:xfrm flipH="1" flipV="1">
              <a:off x="4433465" y="3389724"/>
              <a:ext cx="2319727" cy="1249641"/>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6753189" y="4196470"/>
              <a:ext cx="2303789" cy="1625437"/>
            </a:xfrm>
            <a:prstGeom prst="rect">
              <a:avLst/>
            </a:prstGeom>
            <a:noFill/>
          </p:spPr>
          <p:txBody>
            <a:bodyPr wrap="none" rtlCol="0">
              <a:spAutoFit/>
            </a:bodyPr>
            <a:lstStyle/>
            <a:p>
              <a:r>
                <a:rPr lang="ru-RU" sz="2400" dirty="0" smtClean="0">
                  <a:latin typeface="Cambria" pitchFamily="18" charset="0"/>
                </a:rPr>
                <a:t>Обрыв </a:t>
              </a:r>
            </a:p>
            <a:p>
              <a:r>
                <a:rPr lang="ru-RU" sz="2400" dirty="0" smtClean="0">
                  <a:latin typeface="Cambria" pitchFamily="18" charset="0"/>
                </a:rPr>
                <a:t>кислородной</a:t>
              </a:r>
            </a:p>
            <a:p>
              <a:r>
                <a:rPr lang="ru-RU" sz="2400" dirty="0" smtClean="0">
                  <a:latin typeface="Cambria" pitchFamily="18" charset="0"/>
                </a:rPr>
                <a:t>плоскости</a:t>
              </a:r>
              <a:endParaRPr lang="ru-RU" sz="2400" dirty="0">
                <a:latin typeface="Cambria" pitchFamily="18" charset="0"/>
              </a:endParaRPr>
            </a:p>
          </p:txBody>
        </p:sp>
      </p:grpSp>
      <p:pic>
        <p:nvPicPr>
          <p:cNvPr id="22532" name="Picture 4" descr="H:\Аспирантура\Презентации\Презентация к защите\Рисунки\переходная область.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79712" y="1844824"/>
            <a:ext cx="4660418" cy="3852646"/>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50"/>
          <p:cNvSpPr txBox="1">
            <a:spLocks noChangeArrowheads="1"/>
          </p:cNvSpPr>
          <p:nvPr/>
        </p:nvSpPr>
        <p:spPr bwMode="auto">
          <a:xfrm>
            <a:off x="118826" y="6219349"/>
            <a:ext cx="3733094" cy="69269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a:lstStyle>
          <a:p>
            <a:pPr algn="l" eaLnBrk="1" hangingPunct="1"/>
            <a:r>
              <a:rPr lang="ru-RU" sz="2400" kern="0" dirty="0" smtClean="0">
                <a:latin typeface="Garamond" panose="02020404030301010803" pitchFamily="18" charset="0"/>
              </a:rPr>
              <a:t>Структурные исследования</a:t>
            </a:r>
            <a:endParaRPr lang="es-ES" sz="2400" kern="0" dirty="0" smtClean="0">
              <a:solidFill>
                <a:srgbClr val="1C1C1C"/>
              </a:solidFill>
              <a:latin typeface="Bell MT" panose="02020503060305020303" pitchFamily="18" charset="0"/>
              <a:ea typeface="Cambria Math" pitchFamily="18" charset="0"/>
              <a:cs typeface="Calibri" pitchFamily="34" charset="0"/>
            </a:endParaRPr>
          </a:p>
        </p:txBody>
      </p:sp>
    </p:spTree>
    <p:extLst>
      <p:ext uri="{BB962C8B-B14F-4D97-AF65-F5344CB8AC3E}">
        <p14:creationId xmlns:p14="http://schemas.microsoft.com/office/powerpoint/2010/main" val="371923679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50"/>
          <p:cNvSpPr>
            <a:spLocks noGrp="1" noChangeArrowheads="1"/>
          </p:cNvSpPr>
          <p:nvPr>
            <p:ph type="ctrTitle"/>
          </p:nvPr>
        </p:nvSpPr>
        <p:spPr>
          <a:xfrm>
            <a:off x="395536" y="72008"/>
            <a:ext cx="8424936" cy="692696"/>
          </a:xfrm>
        </p:spPr>
        <p:txBody>
          <a:bodyPr/>
          <a:lstStyle/>
          <a:p>
            <a:pPr algn="l" eaLnBrk="1" hangingPunct="1"/>
            <a:r>
              <a:rPr lang="ru-RU" sz="3200" b="1" dirty="0" smtClean="0">
                <a:latin typeface="Garamond" panose="02020404030301010803" pitchFamily="18" charset="0"/>
              </a:rPr>
              <a:t>Структура </a:t>
            </a:r>
            <a:r>
              <a:rPr lang="en-US" sz="3200" b="1" dirty="0" smtClean="0">
                <a:latin typeface="Garamond" panose="02020404030301010803" pitchFamily="18" charset="0"/>
              </a:rPr>
              <a:t>H</a:t>
            </a:r>
            <a:r>
              <a:rPr lang="en-US" sz="3200" b="1" baseline="-25000" dirty="0" smtClean="0">
                <a:latin typeface="Garamond" panose="02020404030301010803" pitchFamily="18" charset="0"/>
              </a:rPr>
              <a:t>x</a:t>
            </a:r>
            <a:r>
              <a:rPr lang="en-US" sz="3200" b="1" dirty="0" smtClean="0">
                <a:latin typeface="Garamond" panose="02020404030301010803" pitchFamily="18" charset="0"/>
              </a:rPr>
              <a:t>Li</a:t>
            </a:r>
            <a:r>
              <a:rPr lang="en-US" sz="3200" b="1" baseline="-25000" dirty="0" smtClean="0">
                <a:latin typeface="Garamond" panose="02020404030301010803" pitchFamily="18" charset="0"/>
              </a:rPr>
              <a:t>1-x</a:t>
            </a:r>
            <a:r>
              <a:rPr lang="en-US" sz="3200" b="1" dirty="0" smtClean="0">
                <a:latin typeface="Garamond" panose="02020404030301010803" pitchFamily="18" charset="0"/>
              </a:rPr>
              <a:t>NbO</a:t>
            </a:r>
            <a:r>
              <a:rPr lang="en-US" sz="3200" b="1" baseline="-25000" dirty="0" smtClean="0">
                <a:latin typeface="Garamond" panose="02020404030301010803" pitchFamily="18" charset="0"/>
              </a:rPr>
              <a:t>3</a:t>
            </a:r>
            <a:r>
              <a:rPr lang="ru-RU" sz="3200" b="1" dirty="0" smtClean="0">
                <a:latin typeface="Garamond" panose="02020404030301010803" pitchFamily="18" charset="0"/>
              </a:rPr>
              <a:t> </a:t>
            </a:r>
            <a:r>
              <a:rPr lang="en-US" sz="3200" b="1" dirty="0" smtClean="0">
                <a:latin typeface="Garamond" panose="02020404030301010803" pitchFamily="18" charset="0"/>
              </a:rPr>
              <a:t>- </a:t>
            </a:r>
            <a:r>
              <a:rPr lang="ru-RU" sz="3200" b="1" dirty="0" smtClean="0">
                <a:latin typeface="Garamond" panose="02020404030301010803" pitchFamily="18" charset="0"/>
              </a:rPr>
              <a:t>волновода</a:t>
            </a:r>
            <a:endParaRPr lang="es-ES" sz="3200" dirty="0" smtClean="0">
              <a:solidFill>
                <a:srgbClr val="1C1C1C"/>
              </a:solidFill>
              <a:latin typeface="Bell MT" panose="020205030603050203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76470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9512"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Rectangle 169"/>
          <p:cNvSpPr>
            <a:spLocks noChangeArrowheads="1"/>
          </p:cNvSpPr>
          <p:nvPr/>
        </p:nvSpPr>
        <p:spPr bwMode="auto">
          <a:xfrm>
            <a:off x="979984" y="4157464"/>
            <a:ext cx="7560840" cy="2160240"/>
          </a:xfrm>
          <a:prstGeom prst="rect">
            <a:avLst/>
          </a:prstGeom>
          <a:noFill/>
          <a:ln w="9525">
            <a:noFill/>
            <a:miter lim="800000"/>
            <a:headEnd/>
            <a:tailEnd/>
          </a:ln>
        </p:spPr>
        <p:txBody>
          <a:bodyPr anchor="ctr"/>
          <a:lstStyle/>
          <a:p>
            <a:pPr algn="ctr"/>
            <a:endParaRPr lang="en-US" sz="2400" b="1" dirty="0" smtClean="0">
              <a:latin typeface="Cambria Math" pitchFamily="18" charset="0"/>
              <a:ea typeface="Cambria Math" pitchFamily="18" charset="0"/>
            </a:endParaRPr>
          </a:p>
        </p:txBody>
      </p:sp>
      <p:sp>
        <p:nvSpPr>
          <p:cNvPr id="10" name="Rectangle 169"/>
          <p:cNvSpPr>
            <a:spLocks noChangeArrowheads="1"/>
          </p:cNvSpPr>
          <p:nvPr/>
        </p:nvSpPr>
        <p:spPr bwMode="auto">
          <a:xfrm>
            <a:off x="8610605" y="6394644"/>
            <a:ext cx="533395" cy="342107"/>
          </a:xfrm>
          <a:prstGeom prst="rect">
            <a:avLst/>
          </a:prstGeom>
          <a:noFill/>
          <a:ln w="9525">
            <a:noFill/>
            <a:miter lim="800000"/>
            <a:headEnd/>
            <a:tailEnd/>
          </a:ln>
        </p:spPr>
        <p:txBody>
          <a:bodyPr anchor="ctr"/>
          <a:lstStyle/>
          <a:p>
            <a:r>
              <a:rPr lang="ru-RU" sz="2400" b="1" dirty="0" smtClean="0">
                <a:latin typeface="Garamond" panose="02020404030301010803" pitchFamily="18" charset="0"/>
                <a:ea typeface="Cambria Math" pitchFamily="18" charset="0"/>
              </a:rPr>
              <a:t>11</a:t>
            </a:r>
            <a:endParaRPr lang="es-ES" sz="3200" dirty="0">
              <a:latin typeface="Garamond" panose="02020404030301010803" pitchFamily="18" charset="0"/>
              <a:ea typeface="Cambria Math" pitchFamily="18" charset="0"/>
            </a:endParaRPr>
          </a:p>
        </p:txBody>
      </p:sp>
      <p:pic>
        <p:nvPicPr>
          <p:cNvPr id="12" name="Picture 2" descr="M:\Аспирантура\Автореферат\Рисунки\Профилограмма.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54266" y="1556792"/>
            <a:ext cx="5110222" cy="3414184"/>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p:cNvSpPr txBox="1"/>
          <p:nvPr/>
        </p:nvSpPr>
        <p:spPr>
          <a:xfrm>
            <a:off x="222213" y="1707365"/>
            <a:ext cx="3642664" cy="1477328"/>
          </a:xfrm>
          <a:prstGeom prst="rect">
            <a:avLst/>
          </a:prstGeom>
          <a:noFill/>
        </p:spPr>
        <p:txBody>
          <a:bodyPr wrap="none" rtlCol="0">
            <a:spAutoFit/>
          </a:bodyPr>
          <a:lstStyle/>
          <a:p>
            <a:r>
              <a:rPr lang="ru-RU" sz="2400" dirty="0" smtClean="0">
                <a:latin typeface="Cambria Math" pitchFamily="18" charset="0"/>
                <a:ea typeface="Cambria Math" pitchFamily="18" charset="0"/>
              </a:rPr>
              <a:t>Травитель: </a:t>
            </a:r>
            <a:r>
              <a:rPr lang="en-US" sz="2400" dirty="0" smtClean="0">
                <a:latin typeface="Cambria Math" pitchFamily="18" charset="0"/>
                <a:ea typeface="Cambria Math" pitchFamily="18" charset="0"/>
              </a:rPr>
              <a:t>HF+2HNO</a:t>
            </a:r>
            <a:r>
              <a:rPr lang="en-US" sz="2400" baseline="-25000" dirty="0" smtClean="0">
                <a:latin typeface="Cambria Math" pitchFamily="18" charset="0"/>
                <a:ea typeface="Cambria Math" pitchFamily="18" charset="0"/>
              </a:rPr>
              <a:t>3</a:t>
            </a:r>
          </a:p>
          <a:p>
            <a:r>
              <a:rPr lang="ru-RU" sz="2400" dirty="0" smtClean="0">
                <a:latin typeface="Cambria Math" pitchFamily="18" charset="0"/>
                <a:ea typeface="Cambria Math" pitchFamily="18" charset="0"/>
              </a:rPr>
              <a:t>Температура</a:t>
            </a:r>
            <a:r>
              <a:rPr lang="en-US" sz="2400" dirty="0" smtClean="0">
                <a:latin typeface="Cambria Math" pitchFamily="18" charset="0"/>
                <a:ea typeface="Cambria Math" pitchFamily="18" charset="0"/>
              </a:rPr>
              <a:t>: 20 °C</a:t>
            </a:r>
            <a:endParaRPr lang="ru-RU" sz="2400" baseline="-25000" dirty="0" smtClean="0">
              <a:latin typeface="Cambria Math" pitchFamily="18" charset="0"/>
              <a:ea typeface="Cambria Math" pitchFamily="18" charset="0"/>
            </a:endParaRPr>
          </a:p>
          <a:p>
            <a:r>
              <a:rPr lang="ru-RU" sz="2400" dirty="0" smtClean="0">
                <a:latin typeface="Cambria Math" pitchFamily="18" charset="0"/>
                <a:ea typeface="Cambria Math" pitchFamily="18" charset="0"/>
              </a:rPr>
              <a:t>Время травления: 2 мин </a:t>
            </a:r>
          </a:p>
          <a:p>
            <a:endParaRPr lang="ru-RU" dirty="0"/>
          </a:p>
        </p:txBody>
      </p:sp>
      <p:sp>
        <p:nvSpPr>
          <p:cNvPr id="18" name="TextBox 17"/>
          <p:cNvSpPr txBox="1"/>
          <p:nvPr/>
        </p:nvSpPr>
        <p:spPr>
          <a:xfrm>
            <a:off x="234985" y="836712"/>
            <a:ext cx="6803850" cy="954107"/>
          </a:xfrm>
          <a:prstGeom prst="rect">
            <a:avLst/>
          </a:prstGeom>
          <a:noFill/>
        </p:spPr>
        <p:txBody>
          <a:bodyPr wrap="none" rtlCol="0">
            <a:spAutoFit/>
          </a:bodyPr>
          <a:lstStyle/>
          <a:p>
            <a:r>
              <a:rPr lang="ru-RU" sz="2800" dirty="0" smtClean="0">
                <a:latin typeface="Cambria" pitchFamily="18" charset="0"/>
              </a:rPr>
              <a:t>Результаты оптической </a:t>
            </a:r>
            <a:r>
              <a:rPr lang="ru-RU" sz="2800" dirty="0" err="1" smtClean="0">
                <a:latin typeface="Cambria" pitchFamily="18" charset="0"/>
              </a:rPr>
              <a:t>профилометрии</a:t>
            </a:r>
            <a:endParaRPr lang="ru-RU" sz="2800" dirty="0">
              <a:latin typeface="Cambria Math" pitchFamily="18" charset="0"/>
              <a:ea typeface="Cambria Math" pitchFamily="18" charset="0"/>
            </a:endParaRPr>
          </a:p>
          <a:p>
            <a:endParaRPr lang="ru-RU" sz="2800" dirty="0">
              <a:latin typeface="Cambria" pitchFamily="18" charset="0"/>
            </a:endParaRPr>
          </a:p>
        </p:txBody>
      </p:sp>
      <p:grpSp>
        <p:nvGrpSpPr>
          <p:cNvPr id="2" name="Группа 1"/>
          <p:cNvGrpSpPr/>
          <p:nvPr/>
        </p:nvGrpSpPr>
        <p:grpSpPr>
          <a:xfrm>
            <a:off x="437944" y="2852936"/>
            <a:ext cx="5797277" cy="3350845"/>
            <a:chOff x="437945" y="2757665"/>
            <a:chExt cx="5797277" cy="3350845"/>
          </a:xfrm>
        </p:grpSpPr>
        <p:pic>
          <p:nvPicPr>
            <p:cNvPr id="20" name="Picture 2" descr="G:\Аспирантура\Публикации\!Статья об СДН в Вестник ПГУ\Рисунки\Профиль волновода Zygo ЧБ.png"/>
            <p:cNvPicPr>
              <a:picLocks noChangeAspect="1" noChangeArrowheads="1"/>
            </p:cNvPicPr>
            <p:nvPr/>
          </p:nvPicPr>
          <p:blipFill>
            <a:blip r:embed="rId4"/>
            <a:srcRect/>
            <a:stretch>
              <a:fillRect/>
            </a:stretch>
          </p:blipFill>
          <p:spPr bwMode="auto">
            <a:xfrm>
              <a:off x="437945" y="3876262"/>
              <a:ext cx="5797277" cy="2232248"/>
            </a:xfrm>
            <a:prstGeom prst="rect">
              <a:avLst/>
            </a:prstGeom>
            <a:noFill/>
          </p:spPr>
        </p:pic>
        <p:cxnSp>
          <p:nvCxnSpPr>
            <p:cNvPr id="21" name="Прямая со стрелкой 20"/>
            <p:cNvCxnSpPr/>
            <p:nvPr/>
          </p:nvCxnSpPr>
          <p:spPr>
            <a:xfrm>
              <a:off x="5724128" y="2757665"/>
              <a:ext cx="0" cy="648072"/>
            </a:xfrm>
            <a:prstGeom prst="straightConnector1">
              <a:avLst/>
            </a:prstGeom>
            <a:ln w="38100">
              <a:solidFill>
                <a:srgbClr val="422C16"/>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sp>
        <p:nvSpPr>
          <p:cNvPr id="14" name="Rectangle 150"/>
          <p:cNvSpPr txBox="1">
            <a:spLocks noChangeArrowheads="1"/>
          </p:cNvSpPr>
          <p:nvPr/>
        </p:nvSpPr>
        <p:spPr bwMode="auto">
          <a:xfrm>
            <a:off x="118826" y="6219349"/>
            <a:ext cx="3733094" cy="69269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a:lstStyle>
          <a:p>
            <a:pPr algn="l" eaLnBrk="1" hangingPunct="1"/>
            <a:r>
              <a:rPr lang="ru-RU" sz="2400" kern="0" dirty="0" smtClean="0">
                <a:latin typeface="Garamond" panose="02020404030301010803" pitchFamily="18" charset="0"/>
              </a:rPr>
              <a:t>Структурные исследования</a:t>
            </a:r>
            <a:endParaRPr lang="es-ES" sz="2400" kern="0" dirty="0" smtClean="0">
              <a:solidFill>
                <a:srgbClr val="1C1C1C"/>
              </a:solidFill>
              <a:latin typeface="Bell MT" panose="02020503060305020303" pitchFamily="18" charset="0"/>
              <a:ea typeface="Cambria Math" pitchFamily="18" charset="0"/>
              <a:cs typeface="Calibri" pitchFamily="34" charset="0"/>
            </a:endParaRPr>
          </a:p>
        </p:txBody>
      </p:sp>
    </p:spTree>
    <p:extLst>
      <p:ext uri="{BB962C8B-B14F-4D97-AF65-F5344CB8AC3E}">
        <p14:creationId xmlns:p14="http://schemas.microsoft.com/office/powerpoint/2010/main" val="1852440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50"/>
          <p:cNvSpPr>
            <a:spLocks noGrp="1" noChangeArrowheads="1"/>
          </p:cNvSpPr>
          <p:nvPr>
            <p:ph type="ctrTitle"/>
          </p:nvPr>
        </p:nvSpPr>
        <p:spPr>
          <a:xfrm>
            <a:off x="395536" y="72008"/>
            <a:ext cx="8424936" cy="692696"/>
          </a:xfrm>
        </p:spPr>
        <p:txBody>
          <a:bodyPr/>
          <a:lstStyle/>
          <a:p>
            <a:pPr algn="l" eaLnBrk="1" hangingPunct="1"/>
            <a:r>
              <a:rPr lang="ru-RU" sz="3200" b="1" dirty="0" smtClean="0">
                <a:latin typeface="Garamond" panose="02020404030301010803" pitchFamily="18" charset="0"/>
              </a:rPr>
              <a:t>Модель </a:t>
            </a:r>
            <a:r>
              <a:rPr lang="en-US" sz="3200" b="1" dirty="0" smtClean="0">
                <a:latin typeface="Garamond" panose="02020404030301010803" pitchFamily="18" charset="0"/>
              </a:rPr>
              <a:t>H</a:t>
            </a:r>
            <a:r>
              <a:rPr lang="en-US" sz="3200" b="1" baseline="-25000" dirty="0" smtClean="0">
                <a:latin typeface="Garamond" panose="02020404030301010803" pitchFamily="18" charset="0"/>
              </a:rPr>
              <a:t>x</a:t>
            </a:r>
            <a:r>
              <a:rPr lang="en-US" sz="3200" b="1" dirty="0" smtClean="0">
                <a:latin typeface="Garamond" panose="02020404030301010803" pitchFamily="18" charset="0"/>
              </a:rPr>
              <a:t>Li</a:t>
            </a:r>
            <a:r>
              <a:rPr lang="en-US" sz="3200" b="1" baseline="-25000" dirty="0" smtClean="0">
                <a:latin typeface="Garamond" panose="02020404030301010803" pitchFamily="18" charset="0"/>
              </a:rPr>
              <a:t>1-x</a:t>
            </a:r>
            <a:r>
              <a:rPr lang="en-US" sz="3200" b="1" dirty="0" smtClean="0">
                <a:latin typeface="Garamond" panose="02020404030301010803" pitchFamily="18" charset="0"/>
              </a:rPr>
              <a:t>NbO</a:t>
            </a:r>
            <a:r>
              <a:rPr lang="en-US" sz="3200" b="1" baseline="-25000" dirty="0" smtClean="0">
                <a:latin typeface="Garamond" panose="02020404030301010803" pitchFamily="18" charset="0"/>
              </a:rPr>
              <a:t>3</a:t>
            </a:r>
            <a:r>
              <a:rPr lang="ru-RU" sz="3200" b="1" dirty="0" smtClean="0">
                <a:latin typeface="Garamond" panose="02020404030301010803" pitchFamily="18" charset="0"/>
              </a:rPr>
              <a:t> </a:t>
            </a:r>
            <a:r>
              <a:rPr lang="en-US" sz="3200" b="1" dirty="0" smtClean="0">
                <a:latin typeface="Garamond" panose="02020404030301010803" pitchFamily="18" charset="0"/>
              </a:rPr>
              <a:t>- </a:t>
            </a:r>
            <a:r>
              <a:rPr lang="ru-RU" sz="3200" b="1" dirty="0" smtClean="0">
                <a:latin typeface="Garamond" panose="02020404030301010803" pitchFamily="18" charset="0"/>
              </a:rPr>
              <a:t>волновода</a:t>
            </a:r>
            <a:endParaRPr lang="es-ES" sz="3200" dirty="0" smtClean="0">
              <a:solidFill>
                <a:srgbClr val="1C1C1C"/>
              </a:solidFill>
              <a:latin typeface="Bell MT" panose="020205030603050203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76470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9512"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169"/>
          <p:cNvSpPr>
            <a:spLocks noChangeArrowheads="1"/>
          </p:cNvSpPr>
          <p:nvPr/>
        </p:nvSpPr>
        <p:spPr bwMode="auto">
          <a:xfrm>
            <a:off x="8602221" y="6381328"/>
            <a:ext cx="541779" cy="342107"/>
          </a:xfrm>
          <a:prstGeom prst="rect">
            <a:avLst/>
          </a:prstGeom>
          <a:noFill/>
          <a:ln w="9525">
            <a:noFill/>
            <a:miter lim="800000"/>
            <a:headEnd/>
            <a:tailEnd/>
          </a:ln>
        </p:spPr>
        <p:txBody>
          <a:bodyPr anchor="ctr"/>
          <a:lstStyle/>
          <a:p>
            <a:r>
              <a:rPr lang="ru-RU" sz="2400" b="1" dirty="0" smtClean="0">
                <a:latin typeface="Garamond" panose="02020404030301010803" pitchFamily="18" charset="0"/>
                <a:ea typeface="Cambria Math" pitchFamily="18" charset="0"/>
              </a:rPr>
              <a:t>13</a:t>
            </a:r>
            <a:endParaRPr lang="es-ES" sz="3200" dirty="0">
              <a:latin typeface="Garamond" panose="02020404030301010803" pitchFamily="18" charset="0"/>
              <a:ea typeface="Cambria Math" pitchFamily="18" charset="0"/>
            </a:endParaRPr>
          </a:p>
        </p:txBody>
      </p:sp>
      <p:pic>
        <p:nvPicPr>
          <p:cNvPr id="27" name="Picture 2" descr="M:\Аспирантура\Автореферат\Рисунки\СДН с переменной плотностью дислокаций.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03648" y="1421606"/>
            <a:ext cx="6480720" cy="4516736"/>
          </a:xfrm>
          <a:prstGeom prst="rect">
            <a:avLst/>
          </a:prstGeom>
          <a:noFill/>
          <a:extLst>
            <a:ext uri="{909E8E84-426E-40DD-AFC4-6F175D3DCCD1}">
              <a14:hiddenFill xmlns:a14="http://schemas.microsoft.com/office/drawing/2010/main">
                <a:solidFill>
                  <a:srgbClr val="FFFFFF"/>
                </a:solidFill>
              </a14:hiddenFill>
            </a:ext>
          </a:extLst>
        </p:spPr>
      </p:pic>
      <p:cxnSp>
        <p:nvCxnSpPr>
          <p:cNvPr id="28" name="Прямая соединительная линия 27"/>
          <p:cNvCxnSpPr/>
          <p:nvPr/>
        </p:nvCxnSpPr>
        <p:spPr>
          <a:xfrm flipH="1" flipV="1">
            <a:off x="2195736" y="2348880"/>
            <a:ext cx="1152128" cy="648072"/>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353961" y="1196752"/>
            <a:ext cx="2399183" cy="1200329"/>
          </a:xfrm>
          <a:prstGeom prst="rect">
            <a:avLst/>
          </a:prstGeom>
          <a:noFill/>
        </p:spPr>
        <p:txBody>
          <a:bodyPr wrap="none" rtlCol="0">
            <a:spAutoFit/>
          </a:bodyPr>
          <a:lstStyle/>
          <a:p>
            <a:r>
              <a:rPr lang="ru-RU" sz="2400" dirty="0" smtClean="0">
                <a:latin typeface="Cambria" pitchFamily="18" charset="0"/>
              </a:rPr>
              <a:t>Сетка </a:t>
            </a:r>
          </a:p>
          <a:p>
            <a:r>
              <a:rPr lang="ru-RU" sz="2400" dirty="0" smtClean="0">
                <a:latin typeface="Cambria" pitchFamily="18" charset="0"/>
              </a:rPr>
              <a:t>дислокаций</a:t>
            </a:r>
          </a:p>
          <a:p>
            <a:r>
              <a:rPr lang="ru-RU" sz="2400" dirty="0" smtClean="0">
                <a:latin typeface="Cambria" pitchFamily="18" charset="0"/>
              </a:rPr>
              <a:t>несоответствия</a:t>
            </a:r>
            <a:endParaRPr lang="ru-RU" sz="2400" dirty="0">
              <a:latin typeface="Cambria" pitchFamily="18" charset="0"/>
            </a:endParaRPr>
          </a:p>
        </p:txBody>
      </p:sp>
      <p:cxnSp>
        <p:nvCxnSpPr>
          <p:cNvPr id="30" name="Прямая соединительная линия 29"/>
          <p:cNvCxnSpPr/>
          <p:nvPr/>
        </p:nvCxnSpPr>
        <p:spPr>
          <a:xfrm flipH="1" flipV="1">
            <a:off x="1943708" y="2348880"/>
            <a:ext cx="612068" cy="2664297"/>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Rectangle 150"/>
          <p:cNvSpPr txBox="1">
            <a:spLocks noChangeArrowheads="1"/>
          </p:cNvSpPr>
          <p:nvPr/>
        </p:nvSpPr>
        <p:spPr bwMode="auto">
          <a:xfrm>
            <a:off x="118826" y="6219349"/>
            <a:ext cx="3733094" cy="69269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a:lstStyle>
          <a:p>
            <a:pPr algn="l" eaLnBrk="1" hangingPunct="1"/>
            <a:r>
              <a:rPr lang="ru-RU" sz="2400" kern="0" dirty="0" smtClean="0">
                <a:latin typeface="Garamond" panose="02020404030301010803" pitchFamily="18" charset="0"/>
              </a:rPr>
              <a:t>Структурные исследования</a:t>
            </a:r>
            <a:endParaRPr lang="es-ES" sz="2400" kern="0" dirty="0" smtClean="0">
              <a:solidFill>
                <a:srgbClr val="1C1C1C"/>
              </a:solidFill>
              <a:latin typeface="Bell MT" panose="02020503060305020303" pitchFamily="18" charset="0"/>
              <a:ea typeface="Cambria Math" pitchFamily="18" charset="0"/>
              <a:cs typeface="Calibri" pitchFamily="34" charset="0"/>
            </a:endParaRPr>
          </a:p>
        </p:txBody>
      </p:sp>
    </p:spTree>
    <p:extLst>
      <p:ext uri="{BB962C8B-B14F-4D97-AF65-F5344CB8AC3E}">
        <p14:creationId xmlns:p14="http://schemas.microsoft.com/office/powerpoint/2010/main" val="73099632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50"/>
          <p:cNvSpPr>
            <a:spLocks noGrp="1" noChangeArrowheads="1"/>
          </p:cNvSpPr>
          <p:nvPr>
            <p:ph type="ctrTitle"/>
          </p:nvPr>
        </p:nvSpPr>
        <p:spPr>
          <a:xfrm>
            <a:off x="395536" y="72008"/>
            <a:ext cx="8424936" cy="692696"/>
          </a:xfrm>
        </p:spPr>
        <p:txBody>
          <a:bodyPr/>
          <a:lstStyle/>
          <a:p>
            <a:pPr algn="l" eaLnBrk="1" hangingPunct="1"/>
            <a:r>
              <a:rPr lang="ru-RU" sz="3200" b="1" dirty="0" smtClean="0">
                <a:latin typeface="Garamond" panose="02020404030301010803" pitchFamily="18" charset="0"/>
              </a:rPr>
              <a:t>Проверка предложенной модели волновода</a:t>
            </a:r>
            <a:endParaRPr lang="es-ES" sz="3200" dirty="0" smtClean="0">
              <a:solidFill>
                <a:srgbClr val="1C1C1C"/>
              </a:solidFill>
              <a:latin typeface="Bell MT" panose="020205030603050203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76470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3719"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Rectangle 169"/>
          <p:cNvSpPr>
            <a:spLocks noChangeArrowheads="1"/>
          </p:cNvSpPr>
          <p:nvPr/>
        </p:nvSpPr>
        <p:spPr bwMode="auto">
          <a:xfrm>
            <a:off x="1484040" y="4293096"/>
            <a:ext cx="7560840" cy="2160240"/>
          </a:xfrm>
          <a:prstGeom prst="rect">
            <a:avLst/>
          </a:prstGeom>
          <a:noFill/>
          <a:ln w="9525">
            <a:noFill/>
            <a:miter lim="800000"/>
            <a:headEnd/>
            <a:tailEnd/>
          </a:ln>
        </p:spPr>
        <p:txBody>
          <a:bodyPr anchor="ctr"/>
          <a:lstStyle/>
          <a:p>
            <a:pPr algn="ctr"/>
            <a:endParaRPr lang="en-US" sz="2400" b="1" dirty="0" smtClean="0">
              <a:latin typeface="Cambria Math" pitchFamily="18" charset="0"/>
              <a:ea typeface="Cambria Math" pitchFamily="18" charset="0"/>
            </a:endParaRPr>
          </a:p>
        </p:txBody>
      </p:sp>
      <p:sp>
        <p:nvSpPr>
          <p:cNvPr id="10" name="Rectangle 169"/>
          <p:cNvSpPr>
            <a:spLocks noChangeArrowheads="1"/>
          </p:cNvSpPr>
          <p:nvPr/>
        </p:nvSpPr>
        <p:spPr bwMode="auto">
          <a:xfrm>
            <a:off x="8604448" y="6462028"/>
            <a:ext cx="533395" cy="342107"/>
          </a:xfrm>
          <a:prstGeom prst="rect">
            <a:avLst/>
          </a:prstGeom>
          <a:noFill/>
          <a:ln w="9525">
            <a:noFill/>
            <a:miter lim="800000"/>
            <a:headEnd/>
            <a:tailEnd/>
          </a:ln>
        </p:spPr>
        <p:txBody>
          <a:bodyPr anchor="ctr"/>
          <a:lstStyle/>
          <a:p>
            <a:r>
              <a:rPr lang="ru-RU" sz="2400" b="1" dirty="0" smtClean="0">
                <a:latin typeface="Garamond" panose="02020404030301010803" pitchFamily="18" charset="0"/>
                <a:ea typeface="Cambria Math" pitchFamily="18" charset="0"/>
              </a:rPr>
              <a:t>14</a:t>
            </a:r>
            <a:endParaRPr lang="es-ES" sz="3200" dirty="0">
              <a:latin typeface="Garamond" panose="02020404030301010803" pitchFamily="18" charset="0"/>
              <a:ea typeface="Cambria Math" pitchFamily="18" charset="0"/>
            </a:endParaRPr>
          </a:p>
        </p:txBody>
      </p:sp>
      <p:sp>
        <p:nvSpPr>
          <p:cNvPr id="20" name="TextBox 19"/>
          <p:cNvSpPr txBox="1"/>
          <p:nvPr/>
        </p:nvSpPr>
        <p:spPr>
          <a:xfrm>
            <a:off x="198402" y="836712"/>
            <a:ext cx="8760293" cy="2246769"/>
          </a:xfrm>
          <a:prstGeom prst="rect">
            <a:avLst/>
          </a:prstGeom>
          <a:noFill/>
        </p:spPr>
        <p:txBody>
          <a:bodyPr wrap="square" rtlCol="0">
            <a:spAutoFit/>
          </a:bodyPr>
          <a:lstStyle/>
          <a:p>
            <a:r>
              <a:rPr lang="ru-RU" sz="2800" dirty="0" smtClean="0">
                <a:latin typeface="Cambria Math" pitchFamily="18" charset="0"/>
                <a:ea typeface="Cambria Math" pitchFamily="18" charset="0"/>
              </a:rPr>
              <a:t>Проверка следствий из предложенной модели </a:t>
            </a:r>
          </a:p>
          <a:p>
            <a:r>
              <a:rPr lang="ru-RU" sz="2800" dirty="0" smtClean="0">
                <a:latin typeface="Cambria Math" pitchFamily="18" charset="0"/>
                <a:ea typeface="Cambria Math" pitchFamily="18" charset="0"/>
              </a:rPr>
              <a:t>по изменению выходной оптической мощности </a:t>
            </a:r>
            <a:r>
              <a:rPr lang="en-US" sz="2800" i="1" dirty="0" err="1" smtClean="0">
                <a:latin typeface="Cambria Math" pitchFamily="18" charset="0"/>
                <a:ea typeface="Cambria Math" pitchFamily="18" charset="0"/>
              </a:rPr>
              <a:t>I</a:t>
            </a:r>
            <a:r>
              <a:rPr lang="en-US" sz="2800" i="1" baseline="-25000" dirty="0" err="1" smtClean="0">
                <a:latin typeface="Cambria Math" pitchFamily="18" charset="0"/>
                <a:ea typeface="Cambria Math" pitchFamily="18" charset="0"/>
              </a:rPr>
              <a:t>out</a:t>
            </a:r>
            <a:r>
              <a:rPr lang="en-US" sz="2800" i="1" baseline="-25000" dirty="0" smtClean="0">
                <a:latin typeface="Cambria Math" pitchFamily="18" charset="0"/>
                <a:ea typeface="Cambria Math" pitchFamily="18" charset="0"/>
              </a:rPr>
              <a:t> </a:t>
            </a:r>
            <a:r>
              <a:rPr lang="ru-RU" sz="2800" i="1" baseline="-25000" dirty="0" smtClean="0">
                <a:latin typeface="Cambria Math" pitchFamily="18" charset="0"/>
                <a:ea typeface="Cambria Math" pitchFamily="18" charset="0"/>
              </a:rPr>
              <a:t> </a:t>
            </a:r>
            <a:r>
              <a:rPr lang="ru-RU" sz="2800" dirty="0" smtClean="0">
                <a:latin typeface="Cambria Math" pitchFamily="18" charset="0"/>
                <a:ea typeface="Cambria Math" pitchFamily="18" charset="0"/>
              </a:rPr>
              <a:t>интегральной схемы :</a:t>
            </a:r>
          </a:p>
          <a:p>
            <a:pPr marL="457200" indent="-457200">
              <a:buFont typeface="Arial" panose="020B0604020202020204" pitchFamily="34" charset="0"/>
              <a:buChar char="•"/>
            </a:pPr>
            <a:r>
              <a:rPr lang="ru-RU" sz="2800" dirty="0" smtClean="0">
                <a:latin typeface="Cambria Math" pitchFamily="18" charset="0"/>
                <a:ea typeface="Cambria Math" pitchFamily="18" charset="0"/>
              </a:rPr>
              <a:t>Однозначная трактовка результатов</a:t>
            </a:r>
          </a:p>
          <a:p>
            <a:pPr marL="452438" indent="-452438">
              <a:buFont typeface="Arial" panose="020B0604020202020204" pitchFamily="34" charset="0"/>
              <a:buChar char="•"/>
            </a:pPr>
            <a:r>
              <a:rPr lang="ru-RU" sz="2800" dirty="0">
                <a:latin typeface="Cambria Math" pitchFamily="18" charset="0"/>
                <a:ea typeface="Cambria Math" pitchFamily="18" charset="0"/>
              </a:rPr>
              <a:t>Явное </a:t>
            </a:r>
            <a:r>
              <a:rPr lang="ru-RU" sz="2800" dirty="0" smtClean="0">
                <a:latin typeface="Cambria Math" pitchFamily="18" charset="0"/>
                <a:ea typeface="Cambria Math" pitchFamily="18" charset="0"/>
              </a:rPr>
              <a:t>изменение величины </a:t>
            </a:r>
            <a:r>
              <a:rPr lang="en-US" sz="2800" i="1" dirty="0" err="1" smtClean="0">
                <a:latin typeface="Cambria Math" pitchFamily="18" charset="0"/>
                <a:ea typeface="Cambria Math" pitchFamily="18" charset="0"/>
              </a:rPr>
              <a:t>I</a:t>
            </a:r>
            <a:r>
              <a:rPr lang="en-US" sz="2800" i="1" baseline="-25000" dirty="0" err="1" smtClean="0">
                <a:latin typeface="Cambria Math" pitchFamily="18" charset="0"/>
                <a:ea typeface="Cambria Math" pitchFamily="18" charset="0"/>
              </a:rPr>
              <a:t>out</a:t>
            </a:r>
            <a:endParaRPr lang="ru-RU" sz="2800" dirty="0">
              <a:latin typeface="Cambria Math" pitchFamily="18" charset="0"/>
              <a:ea typeface="Cambria Math" pitchFamily="18" charset="0"/>
            </a:endParaRPr>
          </a:p>
        </p:txBody>
      </p:sp>
      <p:grpSp>
        <p:nvGrpSpPr>
          <p:cNvPr id="29" name="Группа 28"/>
          <p:cNvGrpSpPr/>
          <p:nvPr/>
        </p:nvGrpSpPr>
        <p:grpSpPr>
          <a:xfrm>
            <a:off x="3198106" y="3406106"/>
            <a:ext cx="2263761" cy="1319038"/>
            <a:chOff x="3058199" y="2586236"/>
            <a:chExt cx="2263761" cy="1319038"/>
          </a:xfrm>
        </p:grpSpPr>
        <p:sp>
          <p:nvSpPr>
            <p:cNvPr id="30" name="Стрелка вниз 29"/>
            <p:cNvSpPr/>
            <p:nvPr/>
          </p:nvSpPr>
          <p:spPr>
            <a:xfrm>
              <a:off x="4021510" y="3212975"/>
              <a:ext cx="365670" cy="692299"/>
            </a:xfrm>
            <a:prstGeom prst="downArrow">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1" name="TextBox 30"/>
            <p:cNvSpPr txBox="1"/>
            <p:nvPr/>
          </p:nvSpPr>
          <p:spPr>
            <a:xfrm>
              <a:off x="3058199" y="2586236"/>
              <a:ext cx="2263761" cy="523220"/>
            </a:xfrm>
            <a:prstGeom prst="rect">
              <a:avLst/>
            </a:prstGeom>
            <a:noFill/>
          </p:spPr>
          <p:txBody>
            <a:bodyPr wrap="none" rtlCol="0">
              <a:spAutoFit/>
            </a:bodyPr>
            <a:lstStyle/>
            <a:p>
              <a:r>
                <a:rPr lang="ru-RU" sz="2800" dirty="0" smtClean="0">
                  <a:latin typeface="Cambria Math" pitchFamily="18" charset="0"/>
                  <a:ea typeface="Cambria Math" pitchFamily="18" charset="0"/>
                </a:rPr>
                <a:t>Воздействие</a:t>
              </a:r>
              <a:endParaRPr lang="ru-RU" sz="2800" dirty="0">
                <a:latin typeface="Cambria Math" pitchFamily="18" charset="0"/>
                <a:ea typeface="Cambria Math" pitchFamily="18" charset="0"/>
              </a:endParaRPr>
            </a:p>
          </p:txBody>
        </p:sp>
      </p:grpSp>
      <p:grpSp>
        <p:nvGrpSpPr>
          <p:cNvPr id="6" name="Группа 5"/>
          <p:cNvGrpSpPr/>
          <p:nvPr/>
        </p:nvGrpSpPr>
        <p:grpSpPr>
          <a:xfrm>
            <a:off x="1009928" y="4365104"/>
            <a:ext cx="7142120" cy="1755556"/>
            <a:chOff x="1009928" y="4365104"/>
            <a:chExt cx="7142120" cy="1755556"/>
          </a:xfrm>
        </p:grpSpPr>
        <p:grpSp>
          <p:nvGrpSpPr>
            <p:cNvPr id="5" name="Группа 4"/>
            <p:cNvGrpSpPr/>
            <p:nvPr/>
          </p:nvGrpSpPr>
          <p:grpSpPr>
            <a:xfrm>
              <a:off x="1009928" y="4365104"/>
              <a:ext cx="7142120" cy="1755556"/>
              <a:chOff x="1009928" y="4538533"/>
              <a:chExt cx="7142120" cy="1755556"/>
            </a:xfrm>
          </p:grpSpPr>
          <p:pic>
            <p:nvPicPr>
              <p:cNvPr id="25" name="Picture 2" descr="F:\Аспирантура\Рисунки для диссертации\Методики измерения\Образец.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49340" y="5038159"/>
                <a:ext cx="1950764" cy="1177845"/>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3" descr="F:\Аспирантура\Рисунки для диссертации\Методики измерения\Источник излучения.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09928" y="4538533"/>
                <a:ext cx="2280753" cy="1755556"/>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4" descr="F:\Аспирантура\Рисунки для диссертации\Методики измерения\Фотоприемник.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77978" y="4705186"/>
                <a:ext cx="2974070" cy="1510818"/>
              </a:xfrm>
              <a:prstGeom prst="rect">
                <a:avLst/>
              </a:prstGeom>
              <a:noFill/>
              <a:extLst>
                <a:ext uri="{909E8E84-426E-40DD-AFC4-6F175D3DCCD1}">
                  <a14:hiddenFill xmlns:a14="http://schemas.microsoft.com/office/drawing/2010/main">
                    <a:solidFill>
                      <a:srgbClr val="FFFFFF"/>
                    </a:solidFill>
                  </a14:hiddenFill>
                </a:ext>
              </a:extLst>
            </p:spPr>
          </p:pic>
        </p:grpSp>
        <p:sp>
          <p:nvSpPr>
            <p:cNvPr id="2" name="Прямоугольник 1"/>
            <p:cNvSpPr/>
            <p:nvPr/>
          </p:nvSpPr>
          <p:spPr>
            <a:xfrm>
              <a:off x="5264460" y="4941168"/>
              <a:ext cx="575799" cy="461665"/>
            </a:xfrm>
            <a:prstGeom prst="rect">
              <a:avLst/>
            </a:prstGeom>
          </p:spPr>
          <p:txBody>
            <a:bodyPr wrap="none">
              <a:spAutoFit/>
            </a:bodyPr>
            <a:lstStyle/>
            <a:p>
              <a:r>
                <a:rPr lang="en-US" sz="2400" b="1" i="1" dirty="0" err="1">
                  <a:latin typeface="Cambria Math" pitchFamily="18" charset="0"/>
                  <a:ea typeface="Cambria Math" pitchFamily="18" charset="0"/>
                </a:rPr>
                <a:t>I</a:t>
              </a:r>
              <a:r>
                <a:rPr lang="en-US" sz="2400" b="1" i="1" baseline="-25000" dirty="0" err="1">
                  <a:latin typeface="Cambria Math" pitchFamily="18" charset="0"/>
                  <a:ea typeface="Cambria Math" pitchFamily="18" charset="0"/>
                </a:rPr>
                <a:t>out</a:t>
              </a:r>
              <a:endParaRPr lang="ru-RU" sz="2400" b="1" i="1" baseline="-25000" dirty="0">
                <a:latin typeface="Cambria Math" pitchFamily="18" charset="0"/>
                <a:ea typeface="Cambria Math" pitchFamily="18" charset="0"/>
              </a:endParaRPr>
            </a:p>
          </p:txBody>
        </p:sp>
      </p:grpSp>
      <p:sp>
        <p:nvSpPr>
          <p:cNvPr id="19" name="Rectangle 150"/>
          <p:cNvSpPr txBox="1">
            <a:spLocks noChangeArrowheads="1"/>
          </p:cNvSpPr>
          <p:nvPr/>
        </p:nvSpPr>
        <p:spPr bwMode="auto">
          <a:xfrm>
            <a:off x="118826" y="6219349"/>
            <a:ext cx="7405502" cy="69269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a:lstStyle>
          <a:p>
            <a:pPr algn="l" eaLnBrk="1" hangingPunct="1"/>
            <a:r>
              <a:rPr lang="ru-RU" sz="2400" kern="0" dirty="0" smtClean="0">
                <a:latin typeface="Garamond" panose="02020404030301010803" pitchFamily="18" charset="0"/>
              </a:rPr>
              <a:t>Эксперименты с интегральными схемами</a:t>
            </a:r>
            <a:endParaRPr lang="es-ES" sz="2400" kern="0" dirty="0" smtClean="0">
              <a:solidFill>
                <a:srgbClr val="1C1C1C"/>
              </a:solidFill>
              <a:latin typeface="Bell MT" panose="02020503060305020303" pitchFamily="18" charset="0"/>
              <a:ea typeface="Cambria Math" pitchFamily="18" charset="0"/>
              <a:cs typeface="Calibri" pitchFamily="34" charset="0"/>
            </a:endParaRPr>
          </a:p>
        </p:txBody>
      </p:sp>
    </p:spTree>
    <p:extLst>
      <p:ext uri="{BB962C8B-B14F-4D97-AF65-F5344CB8AC3E}">
        <p14:creationId xmlns:p14="http://schemas.microsoft.com/office/powerpoint/2010/main" val="2046198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fade">
                                      <p:cBhvr>
                                        <p:cTn id="11"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50"/>
          <p:cNvSpPr>
            <a:spLocks noGrp="1" noChangeArrowheads="1"/>
          </p:cNvSpPr>
          <p:nvPr>
            <p:ph type="ctrTitle"/>
          </p:nvPr>
        </p:nvSpPr>
        <p:spPr>
          <a:xfrm>
            <a:off x="395536" y="72008"/>
            <a:ext cx="8424936" cy="692696"/>
          </a:xfrm>
        </p:spPr>
        <p:txBody>
          <a:bodyPr/>
          <a:lstStyle/>
          <a:p>
            <a:pPr algn="l" eaLnBrk="1" hangingPunct="1"/>
            <a:r>
              <a:rPr lang="ru-RU" sz="3200" b="1" dirty="0" smtClean="0">
                <a:latin typeface="Garamond" panose="02020404030301010803" pitchFamily="18" charset="0"/>
              </a:rPr>
              <a:t>1. Кластер </a:t>
            </a:r>
            <a:r>
              <a:rPr lang="ru-RU" sz="3200" b="1" dirty="0" err="1" smtClean="0">
                <a:latin typeface="Garamond" panose="02020404030301010803" pitchFamily="18" charset="0"/>
              </a:rPr>
              <a:t>Фотоника</a:t>
            </a:r>
            <a:endParaRPr lang="es-ES" sz="3200" dirty="0" smtClean="0">
              <a:solidFill>
                <a:srgbClr val="1C1C1C"/>
              </a:solidFill>
              <a:latin typeface="Bell MT" panose="020205030603050203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76470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9512"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Rectangle 169"/>
          <p:cNvSpPr>
            <a:spLocks noChangeArrowheads="1"/>
          </p:cNvSpPr>
          <p:nvPr/>
        </p:nvSpPr>
        <p:spPr bwMode="auto">
          <a:xfrm>
            <a:off x="979984" y="4157464"/>
            <a:ext cx="7560840" cy="2160240"/>
          </a:xfrm>
          <a:prstGeom prst="rect">
            <a:avLst/>
          </a:prstGeom>
          <a:noFill/>
          <a:ln w="9525">
            <a:noFill/>
            <a:miter lim="800000"/>
            <a:headEnd/>
            <a:tailEnd/>
          </a:ln>
        </p:spPr>
        <p:txBody>
          <a:bodyPr anchor="ctr"/>
          <a:lstStyle/>
          <a:p>
            <a:pPr algn="ctr"/>
            <a:endParaRPr lang="en-US" sz="2400" b="1" dirty="0" smtClean="0">
              <a:latin typeface="Cambria Math" pitchFamily="18" charset="0"/>
              <a:ea typeface="Cambria Math" pitchFamily="18" charset="0"/>
            </a:endParaRPr>
          </a:p>
        </p:txBody>
      </p:sp>
      <p:sp>
        <p:nvSpPr>
          <p:cNvPr id="10" name="Rectangle 169"/>
          <p:cNvSpPr>
            <a:spLocks noChangeArrowheads="1"/>
          </p:cNvSpPr>
          <p:nvPr/>
        </p:nvSpPr>
        <p:spPr bwMode="auto">
          <a:xfrm>
            <a:off x="8691507" y="6394644"/>
            <a:ext cx="283592" cy="342107"/>
          </a:xfrm>
          <a:prstGeom prst="rect">
            <a:avLst/>
          </a:prstGeom>
          <a:noFill/>
          <a:ln w="9525">
            <a:noFill/>
            <a:miter lim="800000"/>
            <a:headEnd/>
            <a:tailEnd/>
          </a:ln>
        </p:spPr>
        <p:txBody>
          <a:bodyPr anchor="ctr"/>
          <a:lstStyle/>
          <a:p>
            <a:r>
              <a:rPr lang="ru-RU" sz="2400" b="1" dirty="0" smtClean="0">
                <a:latin typeface="Garamond" panose="02020404030301010803" pitchFamily="18" charset="0"/>
                <a:ea typeface="Cambria Math" pitchFamily="18" charset="0"/>
              </a:rPr>
              <a:t>3</a:t>
            </a:r>
            <a:endParaRPr lang="es-ES" sz="3200" dirty="0">
              <a:latin typeface="Garamond" panose="02020404030301010803" pitchFamily="18" charset="0"/>
              <a:ea typeface="Cambria Math" pitchFamily="18" charset="0"/>
            </a:endParaRPr>
          </a:p>
        </p:txBody>
      </p:sp>
      <p:sp>
        <p:nvSpPr>
          <p:cNvPr id="21" name="TextBox 20"/>
          <p:cNvSpPr txBox="1"/>
          <p:nvPr/>
        </p:nvSpPr>
        <p:spPr>
          <a:xfrm>
            <a:off x="235157" y="775555"/>
            <a:ext cx="8858503" cy="2597699"/>
          </a:xfrm>
          <a:prstGeom prst="rect">
            <a:avLst/>
          </a:prstGeom>
          <a:noFill/>
        </p:spPr>
        <p:txBody>
          <a:bodyPr wrap="square" rtlCol="0">
            <a:spAutoFit/>
          </a:bodyPr>
          <a:lstStyle/>
          <a:p>
            <a:pPr>
              <a:lnSpc>
                <a:spcPct val="150000"/>
              </a:lnSpc>
            </a:pPr>
            <a:r>
              <a:rPr lang="ru-RU" sz="2800" dirty="0" smtClean="0">
                <a:latin typeface="Cambria Math" pitchFamily="18" charset="0"/>
                <a:ea typeface="Cambria Math" pitchFamily="18" charset="0"/>
              </a:rPr>
              <a:t>Пермская приборостроительная компания, 3000 чел</a:t>
            </a:r>
          </a:p>
          <a:p>
            <a:pPr>
              <a:lnSpc>
                <a:spcPct val="150000"/>
              </a:lnSpc>
            </a:pPr>
            <a:r>
              <a:rPr lang="ru-RU" sz="2800" dirty="0" smtClean="0">
                <a:latin typeface="Cambria Math" pitchFamily="18" charset="0"/>
                <a:ea typeface="Cambria Math" pitchFamily="18" charset="0"/>
              </a:rPr>
              <a:t>ПГНИУ+ПНИПУ+ИМСС</a:t>
            </a:r>
          </a:p>
          <a:p>
            <a:pPr>
              <a:lnSpc>
                <a:spcPct val="150000"/>
              </a:lnSpc>
            </a:pPr>
            <a:r>
              <a:rPr lang="ru-RU" sz="2800" dirty="0" err="1" smtClean="0">
                <a:latin typeface="Cambria Math" pitchFamily="18" charset="0"/>
                <a:ea typeface="Cambria Math" pitchFamily="18" charset="0"/>
              </a:rPr>
              <a:t>Инкаб</a:t>
            </a:r>
            <a:r>
              <a:rPr lang="ru-RU" sz="2800" dirty="0" smtClean="0">
                <a:latin typeface="Cambria Math" pitchFamily="18" charset="0"/>
                <a:ea typeface="Cambria Math" pitchFamily="18" charset="0"/>
              </a:rPr>
              <a:t>, Инверсия-Сенсор, </a:t>
            </a:r>
            <a:r>
              <a:rPr lang="ru-RU" sz="2800" dirty="0" err="1" smtClean="0">
                <a:latin typeface="Cambria Math" pitchFamily="18" charset="0"/>
                <a:ea typeface="Cambria Math" pitchFamily="18" charset="0"/>
              </a:rPr>
              <a:t>Квантек</a:t>
            </a:r>
            <a:endParaRPr lang="ru-RU" sz="2800" dirty="0" smtClean="0">
              <a:latin typeface="Cambria Math" pitchFamily="18" charset="0"/>
              <a:ea typeface="Cambria Math" pitchFamily="18" charset="0"/>
            </a:endParaRPr>
          </a:p>
          <a:p>
            <a:pPr>
              <a:lnSpc>
                <a:spcPct val="150000"/>
              </a:lnSpc>
            </a:pPr>
            <a:r>
              <a:rPr lang="en-US" sz="2800" dirty="0" err="1" smtClean="0">
                <a:latin typeface="Cambria Math" pitchFamily="18" charset="0"/>
                <a:ea typeface="Cambria Math" pitchFamily="18" charset="0"/>
              </a:rPr>
              <a:t>FSL.lab</a:t>
            </a:r>
            <a:r>
              <a:rPr lang="en-US" sz="2800" dirty="0" smtClean="0">
                <a:latin typeface="Cambria Math" pitchFamily="18" charset="0"/>
                <a:ea typeface="Cambria Math" pitchFamily="18" charset="0"/>
              </a:rPr>
              <a:t>, </a:t>
            </a:r>
            <a:r>
              <a:rPr lang="ru-RU" sz="2800" dirty="0" smtClean="0">
                <a:latin typeface="Cambria Math" pitchFamily="18" charset="0"/>
                <a:ea typeface="Cambria Math" pitchFamily="18" charset="0"/>
              </a:rPr>
              <a:t>Пермские </a:t>
            </a:r>
            <a:r>
              <a:rPr lang="ru-RU" sz="2800" dirty="0" err="1" smtClean="0">
                <a:latin typeface="Cambria Math" pitchFamily="18" charset="0"/>
                <a:ea typeface="Cambria Math" pitchFamily="18" charset="0"/>
              </a:rPr>
              <a:t>нанотехнологии</a:t>
            </a:r>
            <a:endParaRPr lang="ru-RU" sz="2800" dirty="0">
              <a:latin typeface="Cambria Math" pitchFamily="18" charset="0"/>
              <a:ea typeface="Cambria Math" pitchFamily="18" charset="0"/>
            </a:endParaRPr>
          </a:p>
        </p:txBody>
      </p:sp>
      <p:pic>
        <p:nvPicPr>
          <p:cNvPr id="2" name="Picture 2" descr="https://www.newsko.ru/media/2893114/pnppk.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09613" y="3592738"/>
            <a:ext cx="3810859" cy="2534221"/>
          </a:xfrm>
          <a:prstGeom prst="rect">
            <a:avLst/>
          </a:prstGeom>
          <a:noFill/>
          <a:extLst>
            <a:ext uri="{909E8E84-426E-40DD-AFC4-6F175D3DCCD1}">
              <a14:hiddenFill xmlns:a14="http://schemas.microsoft.com/office/drawing/2010/main">
                <a:solidFill>
                  <a:srgbClr val="FFFFFF"/>
                </a:solidFill>
              </a14:hiddenFill>
            </a:ext>
          </a:extLst>
        </p:spPr>
      </p:pic>
      <p:pic>
        <p:nvPicPr>
          <p:cNvPr id="22532" name="Picture 4" descr="https://www.newsko.ru/media/3032014/pgniu-panorama.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9862" y="3592737"/>
            <a:ext cx="4472155" cy="2534221"/>
          </a:xfrm>
          <a:prstGeom prst="rect">
            <a:avLst/>
          </a:prstGeom>
          <a:noFill/>
          <a:extLst>
            <a:ext uri="{909E8E84-426E-40DD-AFC4-6F175D3DCCD1}">
              <a14:hiddenFill xmlns:a14="http://schemas.microsoft.com/office/drawing/2010/main">
                <a:solidFill>
                  <a:srgbClr val="FFFFFF"/>
                </a:solidFill>
              </a14:hiddenFill>
            </a:ext>
          </a:extLst>
        </p:spPr>
      </p:pic>
      <p:pic>
        <p:nvPicPr>
          <p:cNvPr id="16" name="Рисунок 1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172672" y="1600185"/>
            <a:ext cx="1368152" cy="1710190"/>
          </a:xfrm>
          <a:prstGeom prst="rect">
            <a:avLst/>
          </a:prstGeom>
        </p:spPr>
      </p:pic>
      <p:sp>
        <p:nvSpPr>
          <p:cNvPr id="19" name="Rectangle 169"/>
          <p:cNvSpPr>
            <a:spLocks noChangeArrowheads="1"/>
          </p:cNvSpPr>
          <p:nvPr/>
        </p:nvSpPr>
        <p:spPr bwMode="auto">
          <a:xfrm>
            <a:off x="26571" y="6366974"/>
            <a:ext cx="1435720" cy="342107"/>
          </a:xfrm>
          <a:prstGeom prst="rect">
            <a:avLst/>
          </a:prstGeom>
          <a:noFill/>
          <a:ln w="9525">
            <a:noFill/>
            <a:miter lim="800000"/>
            <a:headEnd/>
            <a:tailEnd/>
          </a:ln>
        </p:spPr>
        <p:txBody>
          <a:bodyPr anchor="ctr"/>
          <a:lstStyle/>
          <a:p>
            <a:pPr algn="ctr"/>
            <a:r>
              <a:rPr lang="ru-RU" b="1" dirty="0" smtClean="0">
                <a:latin typeface="Cambria Math" pitchFamily="18" charset="0"/>
                <a:ea typeface="Cambria Math" pitchFamily="18" charset="0"/>
              </a:rPr>
              <a:t>МГУ </a:t>
            </a:r>
            <a:r>
              <a:rPr lang="ru-RU" b="1" dirty="0" smtClean="0">
                <a:latin typeface="Arial"/>
                <a:ea typeface="Cambria Math" pitchFamily="18" charset="0"/>
                <a:cs typeface="Arial"/>
              </a:rPr>
              <a:t>∙ </a:t>
            </a:r>
            <a:r>
              <a:rPr lang="ru-RU" b="1" dirty="0" smtClean="0">
                <a:latin typeface="Cambria Math" pitchFamily="18" charset="0"/>
                <a:ea typeface="Cambria Math" pitchFamily="18" charset="0"/>
              </a:rPr>
              <a:t>2018</a:t>
            </a:r>
            <a:endParaRPr lang="es-ES" sz="2400" dirty="0">
              <a:latin typeface="Cambria Math" pitchFamily="18" charset="0"/>
              <a:ea typeface="Cambria Math" pitchFamily="18" charset="0"/>
            </a:endParaRPr>
          </a:p>
        </p:txBody>
      </p:sp>
    </p:spTree>
    <p:extLst>
      <p:ext uri="{BB962C8B-B14F-4D97-AF65-F5344CB8AC3E}">
        <p14:creationId xmlns:p14="http://schemas.microsoft.com/office/powerpoint/2010/main" val="155796010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50"/>
          <p:cNvSpPr>
            <a:spLocks noGrp="1" noChangeArrowheads="1"/>
          </p:cNvSpPr>
          <p:nvPr>
            <p:ph type="ctrTitle"/>
          </p:nvPr>
        </p:nvSpPr>
        <p:spPr>
          <a:xfrm>
            <a:off x="395536" y="72008"/>
            <a:ext cx="8424936" cy="692696"/>
          </a:xfrm>
        </p:spPr>
        <p:txBody>
          <a:bodyPr/>
          <a:lstStyle/>
          <a:p>
            <a:pPr algn="l" eaLnBrk="1" hangingPunct="1"/>
            <a:r>
              <a:rPr lang="ru-RU" sz="3200" b="1" dirty="0" smtClean="0">
                <a:latin typeface="Garamond" panose="02020404030301010803" pitchFamily="18" charset="0"/>
              </a:rPr>
              <a:t>Сборка образцов</a:t>
            </a:r>
            <a:endParaRPr lang="es-ES" sz="3200" dirty="0" smtClean="0">
              <a:solidFill>
                <a:srgbClr val="1C1C1C"/>
              </a:solidFill>
              <a:latin typeface="Bell MT" panose="020205030603050203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76470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9512"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169"/>
          <p:cNvSpPr>
            <a:spLocks noChangeArrowheads="1"/>
          </p:cNvSpPr>
          <p:nvPr/>
        </p:nvSpPr>
        <p:spPr bwMode="auto">
          <a:xfrm>
            <a:off x="8610605" y="6394644"/>
            <a:ext cx="533395" cy="342107"/>
          </a:xfrm>
          <a:prstGeom prst="rect">
            <a:avLst/>
          </a:prstGeom>
          <a:noFill/>
          <a:ln w="9525">
            <a:noFill/>
            <a:miter lim="800000"/>
            <a:headEnd/>
            <a:tailEnd/>
          </a:ln>
        </p:spPr>
        <p:txBody>
          <a:bodyPr anchor="ctr"/>
          <a:lstStyle/>
          <a:p>
            <a:r>
              <a:rPr lang="ru-RU" sz="2400" b="1" dirty="0" smtClean="0">
                <a:latin typeface="Garamond" panose="02020404030301010803" pitchFamily="18" charset="0"/>
                <a:ea typeface="Cambria Math" pitchFamily="18" charset="0"/>
              </a:rPr>
              <a:t>15</a:t>
            </a:r>
            <a:endParaRPr lang="es-ES" sz="3200" dirty="0">
              <a:latin typeface="Garamond" panose="02020404030301010803" pitchFamily="18" charset="0"/>
              <a:ea typeface="Cambria Math" pitchFamily="18" charset="0"/>
            </a:endParaRPr>
          </a:p>
        </p:txBody>
      </p:sp>
      <p:pic>
        <p:nvPicPr>
          <p:cNvPr id="15362" name="Picture 2" descr="L:\Фото ПНППК ОИОТ\Кадры для фотоники\IMGP0146re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79984" y="963804"/>
            <a:ext cx="3572779" cy="2592495"/>
          </a:xfrm>
          <a:prstGeom prst="rect">
            <a:avLst/>
          </a:prstGeom>
          <a:noFill/>
          <a:extLst>
            <a:ext uri="{909E8E84-426E-40DD-AFC4-6F175D3DCCD1}">
              <a14:hiddenFill xmlns:a14="http://schemas.microsoft.com/office/drawing/2010/main">
                <a:solidFill>
                  <a:srgbClr val="FFFFFF"/>
                </a:solidFill>
              </a14:hiddenFill>
            </a:ext>
          </a:extLst>
        </p:spPr>
      </p:pic>
      <p:pic>
        <p:nvPicPr>
          <p:cNvPr id="15364" name="Picture 4" descr="L:\Фото ПНППК ОИОТ\Кадры для фотоники\IMGP9792r.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43884" y="1330962"/>
            <a:ext cx="2984500" cy="4505325"/>
          </a:xfrm>
          <a:prstGeom prst="rect">
            <a:avLst/>
          </a:prstGeom>
          <a:noFill/>
          <a:extLst>
            <a:ext uri="{909E8E84-426E-40DD-AFC4-6F175D3DCCD1}">
              <a14:hiddenFill xmlns:a14="http://schemas.microsoft.com/office/drawing/2010/main">
                <a:solidFill>
                  <a:srgbClr val="FFFFFF"/>
                </a:solidFill>
              </a14:hiddenFill>
            </a:ext>
          </a:extLst>
        </p:spPr>
      </p:pic>
      <p:pic>
        <p:nvPicPr>
          <p:cNvPr id="15366" name="Picture 6" descr="L:\Фото ПНППК ОИОТ\Кадры для фотоники\IMGP0182r.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79984" y="3789039"/>
            <a:ext cx="3594534" cy="2386387"/>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150"/>
          <p:cNvSpPr txBox="1">
            <a:spLocks noChangeArrowheads="1"/>
          </p:cNvSpPr>
          <p:nvPr/>
        </p:nvSpPr>
        <p:spPr bwMode="auto">
          <a:xfrm>
            <a:off x="118826" y="6219349"/>
            <a:ext cx="7405502" cy="69269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a:lstStyle>
          <a:p>
            <a:pPr algn="l" eaLnBrk="1" hangingPunct="1"/>
            <a:r>
              <a:rPr lang="ru-RU" sz="2400" kern="0" dirty="0" smtClean="0">
                <a:latin typeface="Garamond" panose="02020404030301010803" pitchFamily="18" charset="0"/>
              </a:rPr>
              <a:t>Эксперименты с интегральными схемами</a:t>
            </a:r>
            <a:endParaRPr lang="es-ES" sz="2400" kern="0" dirty="0" smtClean="0">
              <a:solidFill>
                <a:srgbClr val="1C1C1C"/>
              </a:solidFill>
              <a:latin typeface="Bell MT" panose="02020503060305020303" pitchFamily="18" charset="0"/>
              <a:ea typeface="Cambria Math" pitchFamily="18" charset="0"/>
              <a:cs typeface="Calibri" pitchFamily="34" charset="0"/>
            </a:endParaRPr>
          </a:p>
        </p:txBody>
      </p:sp>
    </p:spTree>
    <p:extLst>
      <p:ext uri="{BB962C8B-B14F-4D97-AF65-F5344CB8AC3E}">
        <p14:creationId xmlns:p14="http://schemas.microsoft.com/office/powerpoint/2010/main" val="59916259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50"/>
          <p:cNvSpPr>
            <a:spLocks noGrp="1" noChangeArrowheads="1"/>
          </p:cNvSpPr>
          <p:nvPr>
            <p:ph type="ctrTitle"/>
          </p:nvPr>
        </p:nvSpPr>
        <p:spPr>
          <a:xfrm>
            <a:off x="395536" y="72008"/>
            <a:ext cx="8424936" cy="692696"/>
          </a:xfrm>
        </p:spPr>
        <p:txBody>
          <a:bodyPr/>
          <a:lstStyle/>
          <a:p>
            <a:pPr algn="l" eaLnBrk="1" hangingPunct="1"/>
            <a:r>
              <a:rPr lang="ru-RU" sz="3200" b="1" dirty="0" smtClean="0">
                <a:latin typeface="Garamond" panose="02020404030301010803" pitchFamily="18" charset="0"/>
              </a:rPr>
              <a:t>Проверка предложенной модели волновода</a:t>
            </a:r>
            <a:endParaRPr lang="es-ES" sz="3200" dirty="0" smtClean="0">
              <a:solidFill>
                <a:srgbClr val="1C1C1C"/>
              </a:solidFill>
              <a:latin typeface="Bell MT" panose="020205030603050203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76470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9512"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Rectangle 169"/>
          <p:cNvSpPr>
            <a:spLocks noChangeArrowheads="1"/>
          </p:cNvSpPr>
          <p:nvPr/>
        </p:nvSpPr>
        <p:spPr bwMode="auto">
          <a:xfrm>
            <a:off x="979984" y="4157464"/>
            <a:ext cx="7560840" cy="2160240"/>
          </a:xfrm>
          <a:prstGeom prst="rect">
            <a:avLst/>
          </a:prstGeom>
          <a:noFill/>
          <a:ln w="9525">
            <a:noFill/>
            <a:miter lim="800000"/>
            <a:headEnd/>
            <a:tailEnd/>
          </a:ln>
        </p:spPr>
        <p:txBody>
          <a:bodyPr anchor="ctr"/>
          <a:lstStyle/>
          <a:p>
            <a:pPr algn="ctr"/>
            <a:endParaRPr lang="en-US" sz="2400" b="1" dirty="0" smtClean="0">
              <a:latin typeface="Cambria Math" pitchFamily="18" charset="0"/>
              <a:ea typeface="Cambria Math" pitchFamily="18" charset="0"/>
            </a:endParaRPr>
          </a:p>
        </p:txBody>
      </p:sp>
      <p:sp>
        <p:nvSpPr>
          <p:cNvPr id="10" name="Rectangle 169"/>
          <p:cNvSpPr>
            <a:spLocks noChangeArrowheads="1"/>
          </p:cNvSpPr>
          <p:nvPr/>
        </p:nvSpPr>
        <p:spPr bwMode="auto">
          <a:xfrm>
            <a:off x="8610605" y="6394644"/>
            <a:ext cx="533395" cy="342107"/>
          </a:xfrm>
          <a:prstGeom prst="rect">
            <a:avLst/>
          </a:prstGeom>
          <a:noFill/>
          <a:ln w="9525">
            <a:noFill/>
            <a:miter lim="800000"/>
            <a:headEnd/>
            <a:tailEnd/>
          </a:ln>
        </p:spPr>
        <p:txBody>
          <a:bodyPr anchor="ctr"/>
          <a:lstStyle/>
          <a:p>
            <a:r>
              <a:rPr lang="ru-RU" sz="2400" b="1" dirty="0" smtClean="0">
                <a:latin typeface="Garamond" panose="02020404030301010803" pitchFamily="18" charset="0"/>
                <a:ea typeface="Cambria Math" pitchFamily="18" charset="0"/>
              </a:rPr>
              <a:t>16</a:t>
            </a:r>
            <a:endParaRPr lang="es-ES" sz="3200" dirty="0">
              <a:latin typeface="Garamond" panose="02020404030301010803" pitchFamily="18" charset="0"/>
              <a:ea typeface="Cambria Math" pitchFamily="18" charset="0"/>
            </a:endParaRPr>
          </a:p>
        </p:txBody>
      </p:sp>
      <p:sp>
        <p:nvSpPr>
          <p:cNvPr id="4" name="TextBox 3"/>
          <p:cNvSpPr txBox="1"/>
          <p:nvPr/>
        </p:nvSpPr>
        <p:spPr>
          <a:xfrm>
            <a:off x="370764" y="1052736"/>
            <a:ext cx="4041962" cy="1077218"/>
          </a:xfrm>
          <a:prstGeom prst="rect">
            <a:avLst/>
          </a:prstGeom>
          <a:noFill/>
          <a:ln w="25400" cmpd="dbl">
            <a:solidFill>
              <a:srgbClr val="FF0000"/>
            </a:solidFill>
          </a:ln>
        </p:spPr>
        <p:txBody>
          <a:bodyPr wrap="square" rtlCol="0">
            <a:spAutoFit/>
          </a:bodyPr>
          <a:lstStyle/>
          <a:p>
            <a:pPr algn="ctr"/>
            <a:r>
              <a:rPr lang="ru-RU" sz="3200" dirty="0" smtClean="0">
                <a:latin typeface="Cambria Math" pitchFamily="18" charset="0"/>
                <a:ea typeface="Cambria Math" pitchFamily="18" charset="0"/>
              </a:rPr>
              <a:t>пироэлектрический </a:t>
            </a:r>
          </a:p>
          <a:p>
            <a:pPr algn="ctr"/>
            <a:r>
              <a:rPr lang="ru-RU" sz="3200" dirty="0" smtClean="0">
                <a:latin typeface="Cambria Math" pitchFamily="18" charset="0"/>
                <a:ea typeface="Cambria Math" pitchFamily="18" charset="0"/>
              </a:rPr>
              <a:t>эффект</a:t>
            </a:r>
            <a:endParaRPr lang="ru-RU" sz="3200" dirty="0"/>
          </a:p>
        </p:txBody>
      </p:sp>
      <p:sp>
        <p:nvSpPr>
          <p:cNvPr id="21" name="TextBox 20"/>
          <p:cNvSpPr txBox="1"/>
          <p:nvPr/>
        </p:nvSpPr>
        <p:spPr>
          <a:xfrm>
            <a:off x="5344437" y="1048993"/>
            <a:ext cx="3174509" cy="1569660"/>
          </a:xfrm>
          <a:prstGeom prst="rect">
            <a:avLst/>
          </a:prstGeom>
          <a:noFill/>
          <a:ln w="25400" cmpd="dbl">
            <a:solidFill>
              <a:srgbClr val="FF0000"/>
            </a:solidFill>
          </a:ln>
        </p:spPr>
        <p:txBody>
          <a:bodyPr wrap="square" rtlCol="0">
            <a:spAutoFit/>
          </a:bodyPr>
          <a:lstStyle/>
          <a:p>
            <a:pPr algn="ctr"/>
            <a:r>
              <a:rPr lang="ru-RU" sz="3200" dirty="0" smtClean="0">
                <a:latin typeface="Cambria Math" pitchFamily="18" charset="0"/>
                <a:ea typeface="Cambria Math" pitchFamily="18" charset="0"/>
              </a:rPr>
              <a:t>постоянное </a:t>
            </a:r>
          </a:p>
          <a:p>
            <a:pPr algn="ctr"/>
            <a:r>
              <a:rPr lang="ru-RU" sz="3200" dirty="0" smtClean="0">
                <a:latin typeface="Cambria Math" pitchFamily="18" charset="0"/>
                <a:ea typeface="Cambria Math" pitchFamily="18" charset="0"/>
              </a:rPr>
              <a:t>электрическое</a:t>
            </a:r>
          </a:p>
          <a:p>
            <a:pPr algn="ctr"/>
            <a:r>
              <a:rPr lang="ru-RU" sz="3200" dirty="0" smtClean="0">
                <a:latin typeface="Cambria Math" pitchFamily="18" charset="0"/>
                <a:ea typeface="Cambria Math" pitchFamily="18" charset="0"/>
              </a:rPr>
              <a:t>напряжение</a:t>
            </a:r>
            <a:endParaRPr lang="ru-RU" sz="3200" dirty="0"/>
          </a:p>
        </p:txBody>
      </p:sp>
      <p:pic>
        <p:nvPicPr>
          <p:cNvPr id="17410" name="Picture 2" descr="Y:\Аспирантура\Презентации\Презентация к защите\Рисунки\Термокамера.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1785" y="2420888"/>
            <a:ext cx="4728247" cy="3484394"/>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50"/>
          <p:cNvSpPr txBox="1">
            <a:spLocks noChangeArrowheads="1"/>
          </p:cNvSpPr>
          <p:nvPr/>
        </p:nvSpPr>
        <p:spPr bwMode="auto">
          <a:xfrm>
            <a:off x="118826" y="6219349"/>
            <a:ext cx="7405502" cy="69269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a:lstStyle>
          <a:p>
            <a:pPr algn="l" eaLnBrk="1" hangingPunct="1"/>
            <a:r>
              <a:rPr lang="ru-RU" sz="2400" kern="0" dirty="0" smtClean="0">
                <a:latin typeface="Garamond" panose="02020404030301010803" pitchFamily="18" charset="0"/>
              </a:rPr>
              <a:t>Эксперименты с интегральными схемами</a:t>
            </a:r>
            <a:endParaRPr lang="es-ES" sz="2400" kern="0" dirty="0" smtClean="0">
              <a:solidFill>
                <a:srgbClr val="1C1C1C"/>
              </a:solidFill>
              <a:latin typeface="Bell MT" panose="02020503060305020303" pitchFamily="18" charset="0"/>
              <a:ea typeface="Cambria Math" pitchFamily="18" charset="0"/>
              <a:cs typeface="Calibri" pitchFamily="34" charset="0"/>
            </a:endParaRPr>
          </a:p>
        </p:txBody>
      </p:sp>
    </p:spTree>
    <p:extLst>
      <p:ext uri="{BB962C8B-B14F-4D97-AF65-F5344CB8AC3E}">
        <p14:creationId xmlns:p14="http://schemas.microsoft.com/office/powerpoint/2010/main" val="957360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50"/>
          <p:cNvSpPr>
            <a:spLocks noGrp="1" noChangeArrowheads="1"/>
          </p:cNvSpPr>
          <p:nvPr>
            <p:ph type="ctrTitle"/>
          </p:nvPr>
        </p:nvSpPr>
        <p:spPr>
          <a:xfrm>
            <a:off x="395536" y="72008"/>
            <a:ext cx="8424936" cy="692696"/>
          </a:xfrm>
        </p:spPr>
        <p:txBody>
          <a:bodyPr/>
          <a:lstStyle/>
          <a:p>
            <a:pPr algn="l" eaLnBrk="1" hangingPunct="1"/>
            <a:r>
              <a:rPr lang="ru-RU" sz="3200" b="1" dirty="0" smtClean="0">
                <a:latin typeface="Garamond" panose="02020404030301010803" pitchFamily="18" charset="0"/>
              </a:rPr>
              <a:t>Объяснение результата эксперимента</a:t>
            </a:r>
            <a:endParaRPr lang="es-ES" sz="3200" dirty="0" smtClean="0">
              <a:solidFill>
                <a:srgbClr val="1C1C1C"/>
              </a:solidFill>
              <a:latin typeface="Bell MT" panose="020205030603050203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76470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9512"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169"/>
          <p:cNvSpPr>
            <a:spLocks noChangeArrowheads="1"/>
          </p:cNvSpPr>
          <p:nvPr/>
        </p:nvSpPr>
        <p:spPr bwMode="auto">
          <a:xfrm>
            <a:off x="8604448" y="6394644"/>
            <a:ext cx="648072" cy="342107"/>
          </a:xfrm>
          <a:prstGeom prst="rect">
            <a:avLst/>
          </a:prstGeom>
          <a:noFill/>
          <a:ln w="9525">
            <a:noFill/>
            <a:miter lim="800000"/>
            <a:headEnd/>
            <a:tailEnd/>
          </a:ln>
        </p:spPr>
        <p:txBody>
          <a:bodyPr anchor="ctr"/>
          <a:lstStyle/>
          <a:p>
            <a:r>
              <a:rPr lang="ru-RU" sz="2400" b="1" dirty="0" smtClean="0">
                <a:latin typeface="Garamond" panose="02020404030301010803" pitchFamily="18" charset="0"/>
                <a:ea typeface="Cambria Math" pitchFamily="18" charset="0"/>
              </a:rPr>
              <a:t>18</a:t>
            </a:r>
            <a:endParaRPr lang="es-ES" sz="2400" b="1" dirty="0">
              <a:latin typeface="Garamond" panose="02020404030301010803" pitchFamily="18" charset="0"/>
              <a:ea typeface="Cambria Math" pitchFamily="18" charset="0"/>
            </a:endParaRPr>
          </a:p>
        </p:txBody>
      </p:sp>
      <p:pic>
        <p:nvPicPr>
          <p:cNvPr id="14" name="Picture 2" descr="M:\Аспирантура\Рисунки для диссертации\Передаточная функция\Движение при пироэффекте.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91790" y="2236414"/>
            <a:ext cx="4972698" cy="234471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Объект 5"/>
          <p:cNvGraphicFramePr>
            <a:graphicFrameLocks noChangeAspect="1"/>
          </p:cNvGraphicFramePr>
          <p:nvPr>
            <p:extLst>
              <p:ext uri="{D42A27DB-BD31-4B8C-83A1-F6EECF244321}">
                <p14:modId xmlns:p14="http://schemas.microsoft.com/office/powerpoint/2010/main" val="2738746377"/>
              </p:ext>
            </p:extLst>
          </p:nvPr>
        </p:nvGraphicFramePr>
        <p:xfrm>
          <a:off x="4389907" y="1107332"/>
          <a:ext cx="4176464" cy="1059700"/>
        </p:xfrm>
        <a:graphic>
          <a:graphicData uri="http://schemas.openxmlformats.org/presentationml/2006/ole">
            <mc:AlternateContent xmlns:mc="http://schemas.openxmlformats.org/markup-compatibility/2006">
              <mc:Choice xmlns:v="urn:schemas-microsoft-com:vml" Requires="v">
                <p:oleObj spid="_x0000_s16429" r:id="rId5" imgW="1701720" imgH="431640" progId="Equation.DSMT4">
                  <p:embed/>
                </p:oleObj>
              </mc:Choice>
              <mc:Fallback>
                <p:oleObj r:id="rId5" imgW="1701720" imgH="431640"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89907" y="1107332"/>
                        <a:ext cx="4176464" cy="105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150"/>
          <p:cNvSpPr txBox="1">
            <a:spLocks noChangeArrowheads="1"/>
          </p:cNvSpPr>
          <p:nvPr/>
        </p:nvSpPr>
        <p:spPr bwMode="auto">
          <a:xfrm>
            <a:off x="118826" y="6219349"/>
            <a:ext cx="7405502" cy="69269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a:lstStyle>
          <a:p>
            <a:pPr algn="l" eaLnBrk="1" hangingPunct="1"/>
            <a:r>
              <a:rPr lang="ru-RU" sz="2400" kern="0" dirty="0" smtClean="0">
                <a:latin typeface="Garamond" panose="02020404030301010803" pitchFamily="18" charset="0"/>
              </a:rPr>
              <a:t>Эксперименты с интегральными схемами</a:t>
            </a:r>
            <a:endParaRPr lang="es-ES" sz="2400" kern="0" dirty="0" smtClean="0">
              <a:solidFill>
                <a:srgbClr val="1C1C1C"/>
              </a:solidFill>
              <a:latin typeface="Bell MT" panose="02020503060305020303" pitchFamily="18" charset="0"/>
              <a:ea typeface="Cambria Math" pitchFamily="18" charset="0"/>
              <a:cs typeface="Calibri" pitchFamily="34" charset="0"/>
            </a:endParaRPr>
          </a:p>
        </p:txBody>
      </p:sp>
    </p:spTree>
    <p:extLst>
      <p:ext uri="{BB962C8B-B14F-4D97-AF65-F5344CB8AC3E}">
        <p14:creationId xmlns:p14="http://schemas.microsoft.com/office/powerpoint/2010/main" val="189684474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50"/>
          <p:cNvSpPr>
            <a:spLocks noGrp="1" noChangeArrowheads="1"/>
          </p:cNvSpPr>
          <p:nvPr>
            <p:ph type="ctrTitle"/>
          </p:nvPr>
        </p:nvSpPr>
        <p:spPr>
          <a:xfrm>
            <a:off x="395536" y="72008"/>
            <a:ext cx="8424936" cy="692696"/>
          </a:xfrm>
        </p:spPr>
        <p:txBody>
          <a:bodyPr/>
          <a:lstStyle/>
          <a:p>
            <a:pPr algn="l" eaLnBrk="1" hangingPunct="1"/>
            <a:r>
              <a:rPr lang="ru-RU" sz="3200" b="1" dirty="0" smtClean="0">
                <a:latin typeface="Garamond" panose="02020404030301010803" pitchFamily="18" charset="0"/>
              </a:rPr>
              <a:t>Предполагаемый результат эксперимента</a:t>
            </a:r>
            <a:endParaRPr lang="es-ES" sz="3200" dirty="0" smtClean="0">
              <a:solidFill>
                <a:srgbClr val="1C1C1C"/>
              </a:solidFill>
              <a:latin typeface="Bell MT" panose="020205030603050203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76470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9512"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 name="Группа 1"/>
          <p:cNvGrpSpPr/>
          <p:nvPr/>
        </p:nvGrpSpPr>
        <p:grpSpPr>
          <a:xfrm>
            <a:off x="142851" y="991715"/>
            <a:ext cx="8787244" cy="2362278"/>
            <a:chOff x="142851" y="991715"/>
            <a:chExt cx="8787244" cy="2362278"/>
          </a:xfrm>
        </p:grpSpPr>
        <p:pic>
          <p:nvPicPr>
            <p:cNvPr id="7" name="Picture 2" descr="I:\Аспирантура\Рисунки для диссертации\Торец и заряды\Пиро1.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48371" y="991715"/>
              <a:ext cx="6181724" cy="2362278"/>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p:cNvSpPr txBox="1"/>
            <p:nvPr/>
          </p:nvSpPr>
          <p:spPr>
            <a:xfrm>
              <a:off x="142851" y="1700808"/>
              <a:ext cx="8760293" cy="1384995"/>
            </a:xfrm>
            <a:prstGeom prst="rect">
              <a:avLst/>
            </a:prstGeom>
            <a:noFill/>
          </p:spPr>
          <p:txBody>
            <a:bodyPr wrap="square" rtlCol="0">
              <a:spAutoFit/>
            </a:bodyPr>
            <a:lstStyle/>
            <a:p>
              <a:r>
                <a:rPr lang="ru-RU" sz="2800" dirty="0" smtClean="0">
                  <a:latin typeface="Cambria Math" pitchFamily="18" charset="0"/>
                  <a:ea typeface="Cambria Math" pitchFamily="18" charset="0"/>
                </a:rPr>
                <a:t>До изменения</a:t>
              </a:r>
            </a:p>
            <a:p>
              <a:r>
                <a:rPr lang="ru-RU" sz="2800" dirty="0" smtClean="0">
                  <a:latin typeface="Cambria Math" pitchFamily="18" charset="0"/>
                  <a:ea typeface="Cambria Math" pitchFamily="18" charset="0"/>
                </a:rPr>
                <a:t>температуры</a:t>
              </a:r>
            </a:p>
            <a:p>
              <a:pPr marL="450000" indent="-450000">
                <a:buFont typeface="Arial" panose="020B0604020202020204" pitchFamily="34" charset="0"/>
                <a:buChar char="•"/>
              </a:pPr>
              <a:endParaRPr lang="ru-RU" sz="2800" dirty="0">
                <a:latin typeface="Cambria Math" pitchFamily="18" charset="0"/>
                <a:ea typeface="Cambria Math" pitchFamily="18" charset="0"/>
              </a:endParaRPr>
            </a:p>
          </p:txBody>
        </p:sp>
      </p:grpSp>
      <p:grpSp>
        <p:nvGrpSpPr>
          <p:cNvPr id="5" name="Группа 4"/>
          <p:cNvGrpSpPr/>
          <p:nvPr/>
        </p:nvGrpSpPr>
        <p:grpSpPr>
          <a:xfrm>
            <a:off x="178194" y="3789040"/>
            <a:ext cx="8760293" cy="2256209"/>
            <a:chOff x="178194" y="3789040"/>
            <a:chExt cx="8760293" cy="2256209"/>
          </a:xfrm>
        </p:grpSpPr>
        <p:sp>
          <p:nvSpPr>
            <p:cNvPr id="13" name="TextBox 12"/>
            <p:cNvSpPr txBox="1"/>
            <p:nvPr/>
          </p:nvSpPr>
          <p:spPr>
            <a:xfrm>
              <a:off x="178194" y="4509120"/>
              <a:ext cx="8760293" cy="1384995"/>
            </a:xfrm>
            <a:prstGeom prst="rect">
              <a:avLst/>
            </a:prstGeom>
            <a:noFill/>
          </p:spPr>
          <p:txBody>
            <a:bodyPr wrap="square" rtlCol="0">
              <a:spAutoFit/>
            </a:bodyPr>
            <a:lstStyle/>
            <a:p>
              <a:r>
                <a:rPr lang="ru-RU" sz="2800" dirty="0" smtClean="0">
                  <a:latin typeface="Cambria Math" pitchFamily="18" charset="0"/>
                  <a:ea typeface="Cambria Math" pitchFamily="18" charset="0"/>
                </a:rPr>
                <a:t>При росте</a:t>
              </a:r>
            </a:p>
            <a:p>
              <a:r>
                <a:rPr lang="ru-RU" sz="2800" dirty="0" smtClean="0">
                  <a:latin typeface="Cambria Math" pitchFamily="18" charset="0"/>
                  <a:ea typeface="Cambria Math" pitchFamily="18" charset="0"/>
                </a:rPr>
                <a:t>температуры</a:t>
              </a:r>
            </a:p>
            <a:p>
              <a:pPr marL="450000" indent="-450000">
                <a:buFont typeface="Arial" panose="020B0604020202020204" pitchFamily="34" charset="0"/>
                <a:buChar char="•"/>
              </a:pPr>
              <a:endParaRPr lang="ru-RU" sz="2800" dirty="0">
                <a:latin typeface="Cambria Math" pitchFamily="18" charset="0"/>
                <a:ea typeface="Cambria Math" pitchFamily="18" charset="0"/>
              </a:endParaRPr>
            </a:p>
          </p:txBody>
        </p:sp>
        <p:pic>
          <p:nvPicPr>
            <p:cNvPr id="19458" name="Picture 2" descr="M:\Аспирантура\Презентации\Презентация к защите\Рисунки\Пиро маленький.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58705" y="3789040"/>
              <a:ext cx="5918870" cy="2256209"/>
            </a:xfrm>
            <a:prstGeom prst="rect">
              <a:avLst/>
            </a:prstGeom>
            <a:noFill/>
            <a:extLst>
              <a:ext uri="{909E8E84-426E-40DD-AFC4-6F175D3DCCD1}">
                <a14:hiddenFill xmlns:a14="http://schemas.microsoft.com/office/drawing/2010/main">
                  <a:solidFill>
                    <a:srgbClr val="FFFFFF"/>
                  </a:solidFill>
                </a14:hiddenFill>
              </a:ext>
            </a:extLst>
          </p:spPr>
        </p:pic>
      </p:grpSp>
      <p:sp>
        <p:nvSpPr>
          <p:cNvPr id="14" name="Rectangle 169"/>
          <p:cNvSpPr>
            <a:spLocks noChangeArrowheads="1"/>
          </p:cNvSpPr>
          <p:nvPr/>
        </p:nvSpPr>
        <p:spPr bwMode="auto">
          <a:xfrm>
            <a:off x="8604448" y="6394644"/>
            <a:ext cx="648072" cy="342107"/>
          </a:xfrm>
          <a:prstGeom prst="rect">
            <a:avLst/>
          </a:prstGeom>
          <a:noFill/>
          <a:ln w="9525">
            <a:noFill/>
            <a:miter lim="800000"/>
            <a:headEnd/>
            <a:tailEnd/>
          </a:ln>
        </p:spPr>
        <p:txBody>
          <a:bodyPr anchor="ctr"/>
          <a:lstStyle/>
          <a:p>
            <a:r>
              <a:rPr lang="ru-RU" sz="2400" b="1" dirty="0" smtClean="0">
                <a:latin typeface="Garamond" panose="02020404030301010803" pitchFamily="18" charset="0"/>
                <a:ea typeface="Cambria Math" pitchFamily="18" charset="0"/>
              </a:rPr>
              <a:t>19</a:t>
            </a:r>
            <a:endParaRPr lang="es-ES" sz="2400" b="1" dirty="0">
              <a:latin typeface="Garamond" panose="02020404030301010803" pitchFamily="18" charset="0"/>
              <a:ea typeface="Cambria Math" pitchFamily="18" charset="0"/>
            </a:endParaRPr>
          </a:p>
        </p:txBody>
      </p:sp>
      <p:sp>
        <p:nvSpPr>
          <p:cNvPr id="15" name="Rectangle 150"/>
          <p:cNvSpPr txBox="1">
            <a:spLocks noChangeArrowheads="1"/>
          </p:cNvSpPr>
          <p:nvPr/>
        </p:nvSpPr>
        <p:spPr bwMode="auto">
          <a:xfrm>
            <a:off x="118826" y="6219349"/>
            <a:ext cx="7405502" cy="69269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a:lstStyle>
          <a:p>
            <a:pPr algn="l" eaLnBrk="1" hangingPunct="1"/>
            <a:r>
              <a:rPr lang="ru-RU" sz="2400" kern="0" dirty="0" smtClean="0">
                <a:latin typeface="Garamond" panose="02020404030301010803" pitchFamily="18" charset="0"/>
              </a:rPr>
              <a:t>Эксперименты с интегральными схемами</a:t>
            </a:r>
            <a:endParaRPr lang="es-ES" sz="2400" kern="0" dirty="0" smtClean="0">
              <a:solidFill>
                <a:srgbClr val="1C1C1C"/>
              </a:solidFill>
              <a:latin typeface="Bell MT" panose="02020503060305020303" pitchFamily="18" charset="0"/>
              <a:ea typeface="Cambria Math" pitchFamily="18" charset="0"/>
              <a:cs typeface="Calibri" pitchFamily="34" charset="0"/>
            </a:endParaRPr>
          </a:p>
        </p:txBody>
      </p:sp>
    </p:spTree>
    <p:extLst>
      <p:ext uri="{BB962C8B-B14F-4D97-AF65-F5344CB8AC3E}">
        <p14:creationId xmlns:p14="http://schemas.microsoft.com/office/powerpoint/2010/main" val="206861201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50"/>
          <p:cNvSpPr>
            <a:spLocks noGrp="1" noChangeArrowheads="1"/>
          </p:cNvSpPr>
          <p:nvPr>
            <p:ph type="ctrTitle"/>
          </p:nvPr>
        </p:nvSpPr>
        <p:spPr>
          <a:xfrm>
            <a:off x="395536" y="72008"/>
            <a:ext cx="8424936" cy="692696"/>
          </a:xfrm>
        </p:spPr>
        <p:txBody>
          <a:bodyPr/>
          <a:lstStyle/>
          <a:p>
            <a:pPr algn="l" eaLnBrk="1" hangingPunct="1"/>
            <a:r>
              <a:rPr lang="ru-RU" sz="3200" b="1" dirty="0" smtClean="0">
                <a:latin typeface="Garamond" panose="02020404030301010803" pitchFamily="18" charset="0"/>
              </a:rPr>
              <a:t>Действие пироэффекта на </a:t>
            </a:r>
            <a:r>
              <a:rPr lang="en-US" sz="3200" b="1" dirty="0">
                <a:latin typeface="Garamond" panose="02020404030301010803" pitchFamily="18" charset="0"/>
                <a:ea typeface="Cambria Math" pitchFamily="18" charset="0"/>
              </a:rPr>
              <a:t>Y-</a:t>
            </a:r>
            <a:r>
              <a:rPr lang="ru-RU" sz="3200" b="1" dirty="0" smtClean="0">
                <a:latin typeface="Garamond" panose="02020404030301010803" pitchFamily="18" charset="0"/>
                <a:ea typeface="Cambria Math" pitchFamily="18" charset="0"/>
              </a:rPr>
              <a:t>разветвитель</a:t>
            </a:r>
            <a:endParaRPr lang="es-ES" sz="3200" b="1" dirty="0" smtClean="0">
              <a:solidFill>
                <a:srgbClr val="1C1C1C"/>
              </a:solidFill>
              <a:latin typeface="Garamond" panose="020204040303010108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76470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9512"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pic>
        <p:nvPicPr>
          <p:cNvPr id="7" name="Picture 3" descr="M:\Аспирантура\Рисунки для диссертации\Методики измерения\Схема установки для термоцикла Y-модулятора.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52669" y="1700808"/>
            <a:ext cx="5832648" cy="4243491"/>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3"/>
          <p:cNvSpPr txBox="1">
            <a:spLocks noChangeArrowheads="1"/>
          </p:cNvSpPr>
          <p:nvPr/>
        </p:nvSpPr>
        <p:spPr bwMode="auto">
          <a:xfrm>
            <a:off x="251520" y="836712"/>
            <a:ext cx="8698697" cy="57606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None/>
              <a:defRPr sz="3200">
                <a:solidFill>
                  <a:schemeClr val="tx1"/>
                </a:solidFill>
                <a:latin typeface="+mn-lt"/>
                <a:ea typeface="+mn-ea"/>
                <a:cs typeface="+mn-cs"/>
              </a:defRPr>
            </a:lvl1pPr>
            <a:lvl2pPr marL="457200" indent="0" algn="ctr" rtl="0" eaLnBrk="0" fontAlgn="base" hangingPunct="0">
              <a:spcBef>
                <a:spcPct val="20000"/>
              </a:spcBef>
              <a:spcAft>
                <a:spcPct val="0"/>
              </a:spcAft>
              <a:buNone/>
              <a:defRPr sz="2800">
                <a:solidFill>
                  <a:schemeClr val="tx1"/>
                </a:solidFill>
                <a:latin typeface="+mn-lt"/>
                <a:cs typeface="+mn-cs"/>
              </a:defRPr>
            </a:lvl2pPr>
            <a:lvl3pPr marL="914400" indent="0" algn="ctr" rtl="0" eaLnBrk="0" fontAlgn="base" hangingPunct="0">
              <a:spcBef>
                <a:spcPct val="20000"/>
              </a:spcBef>
              <a:spcAft>
                <a:spcPct val="0"/>
              </a:spcAft>
              <a:buNone/>
              <a:defRPr sz="2400">
                <a:solidFill>
                  <a:schemeClr val="tx1"/>
                </a:solidFill>
                <a:latin typeface="+mn-lt"/>
                <a:cs typeface="+mn-cs"/>
              </a:defRPr>
            </a:lvl3pPr>
            <a:lvl4pPr marL="1371600" indent="0" algn="ctr" rtl="0" eaLnBrk="0" fontAlgn="base" hangingPunct="0">
              <a:spcBef>
                <a:spcPct val="20000"/>
              </a:spcBef>
              <a:spcAft>
                <a:spcPct val="0"/>
              </a:spcAft>
              <a:buNone/>
              <a:defRPr sz="2000">
                <a:solidFill>
                  <a:schemeClr val="tx1"/>
                </a:solidFill>
                <a:latin typeface="+mn-lt"/>
                <a:cs typeface="+mn-cs"/>
              </a:defRPr>
            </a:lvl4pPr>
            <a:lvl5pPr marL="1828800" indent="0" algn="ctr" rtl="0" eaLnBrk="0" fontAlgn="base" hangingPunct="0">
              <a:spcBef>
                <a:spcPct val="20000"/>
              </a:spcBef>
              <a:spcAft>
                <a:spcPct val="0"/>
              </a:spcAft>
              <a:buNone/>
              <a:defRPr sz="2000">
                <a:solidFill>
                  <a:schemeClr val="tx1"/>
                </a:solidFill>
                <a:latin typeface="+mn-lt"/>
                <a:cs typeface="+mn-cs"/>
              </a:defRPr>
            </a:lvl5pPr>
            <a:lvl6pPr marL="2286000" indent="0" algn="ctr" rtl="0" fontAlgn="base">
              <a:spcBef>
                <a:spcPct val="20000"/>
              </a:spcBef>
              <a:spcAft>
                <a:spcPct val="0"/>
              </a:spcAft>
              <a:buNone/>
              <a:defRPr sz="2000">
                <a:solidFill>
                  <a:schemeClr val="tx1"/>
                </a:solidFill>
                <a:latin typeface="+mn-lt"/>
                <a:cs typeface="+mn-cs"/>
              </a:defRPr>
            </a:lvl6pPr>
            <a:lvl7pPr marL="2743200" indent="0" algn="ctr" rtl="0" fontAlgn="base">
              <a:spcBef>
                <a:spcPct val="20000"/>
              </a:spcBef>
              <a:spcAft>
                <a:spcPct val="0"/>
              </a:spcAft>
              <a:buNone/>
              <a:defRPr sz="2000">
                <a:solidFill>
                  <a:schemeClr val="tx1"/>
                </a:solidFill>
                <a:latin typeface="+mn-lt"/>
                <a:cs typeface="+mn-cs"/>
              </a:defRPr>
            </a:lvl7pPr>
            <a:lvl8pPr marL="3200400" indent="0" algn="ctr" rtl="0" fontAlgn="base">
              <a:spcBef>
                <a:spcPct val="20000"/>
              </a:spcBef>
              <a:spcAft>
                <a:spcPct val="0"/>
              </a:spcAft>
              <a:buNone/>
              <a:defRPr sz="2000">
                <a:solidFill>
                  <a:schemeClr val="tx1"/>
                </a:solidFill>
                <a:latin typeface="+mn-lt"/>
                <a:cs typeface="+mn-cs"/>
              </a:defRPr>
            </a:lvl8pPr>
            <a:lvl9pPr marL="3657600" indent="0" algn="ctr" rtl="0" fontAlgn="base">
              <a:spcBef>
                <a:spcPct val="20000"/>
              </a:spcBef>
              <a:spcAft>
                <a:spcPct val="0"/>
              </a:spcAft>
              <a:buNone/>
              <a:defRPr sz="2000">
                <a:solidFill>
                  <a:schemeClr val="tx1"/>
                </a:solidFill>
                <a:latin typeface="+mn-lt"/>
                <a:cs typeface="+mn-cs"/>
              </a:defRPr>
            </a:lvl9pPr>
          </a:lstStyle>
          <a:p>
            <a:pPr marL="0" lvl="1" algn="just" eaLnBrk="1" hangingPunct="1"/>
            <a:r>
              <a:rPr lang="ru-RU" sz="2400" kern="0" dirty="0" smtClean="0">
                <a:latin typeface="Cambria Math" pitchFamily="18" charset="0"/>
                <a:ea typeface="Cambria Math" pitchFamily="18" charset="0"/>
              </a:rPr>
              <a:t>Быстрый нагрев от температуры ‒60 °С</a:t>
            </a:r>
            <a:endParaRPr lang="ru-RU" kern="0" dirty="0" smtClean="0">
              <a:latin typeface="Cambria Math" pitchFamily="18" charset="0"/>
              <a:ea typeface="Cambria Math" pitchFamily="18" charset="0"/>
            </a:endParaRPr>
          </a:p>
        </p:txBody>
      </p:sp>
      <p:sp>
        <p:nvSpPr>
          <p:cNvPr id="13" name="Rectangle 3"/>
          <p:cNvSpPr txBox="1">
            <a:spLocks noChangeArrowheads="1"/>
          </p:cNvSpPr>
          <p:nvPr/>
        </p:nvSpPr>
        <p:spPr bwMode="auto">
          <a:xfrm>
            <a:off x="6247580" y="4725143"/>
            <a:ext cx="2716908" cy="121915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None/>
              <a:defRPr sz="3200">
                <a:solidFill>
                  <a:schemeClr val="tx1"/>
                </a:solidFill>
                <a:latin typeface="+mn-lt"/>
                <a:ea typeface="+mn-ea"/>
                <a:cs typeface="+mn-cs"/>
              </a:defRPr>
            </a:lvl1pPr>
            <a:lvl2pPr marL="457200" indent="0" algn="ctr" rtl="0" eaLnBrk="0" fontAlgn="base" hangingPunct="0">
              <a:spcBef>
                <a:spcPct val="20000"/>
              </a:spcBef>
              <a:spcAft>
                <a:spcPct val="0"/>
              </a:spcAft>
              <a:buNone/>
              <a:defRPr sz="2800">
                <a:solidFill>
                  <a:schemeClr val="tx1"/>
                </a:solidFill>
                <a:latin typeface="+mn-lt"/>
                <a:cs typeface="+mn-cs"/>
              </a:defRPr>
            </a:lvl2pPr>
            <a:lvl3pPr marL="914400" indent="0" algn="ctr" rtl="0" eaLnBrk="0" fontAlgn="base" hangingPunct="0">
              <a:spcBef>
                <a:spcPct val="20000"/>
              </a:spcBef>
              <a:spcAft>
                <a:spcPct val="0"/>
              </a:spcAft>
              <a:buNone/>
              <a:defRPr sz="2400">
                <a:solidFill>
                  <a:schemeClr val="tx1"/>
                </a:solidFill>
                <a:latin typeface="+mn-lt"/>
                <a:cs typeface="+mn-cs"/>
              </a:defRPr>
            </a:lvl3pPr>
            <a:lvl4pPr marL="1371600" indent="0" algn="ctr" rtl="0" eaLnBrk="0" fontAlgn="base" hangingPunct="0">
              <a:spcBef>
                <a:spcPct val="20000"/>
              </a:spcBef>
              <a:spcAft>
                <a:spcPct val="0"/>
              </a:spcAft>
              <a:buNone/>
              <a:defRPr sz="2000">
                <a:solidFill>
                  <a:schemeClr val="tx1"/>
                </a:solidFill>
                <a:latin typeface="+mn-lt"/>
                <a:cs typeface="+mn-cs"/>
              </a:defRPr>
            </a:lvl4pPr>
            <a:lvl5pPr marL="1828800" indent="0" algn="ctr" rtl="0" eaLnBrk="0" fontAlgn="base" hangingPunct="0">
              <a:spcBef>
                <a:spcPct val="20000"/>
              </a:spcBef>
              <a:spcAft>
                <a:spcPct val="0"/>
              </a:spcAft>
              <a:buNone/>
              <a:defRPr sz="2000">
                <a:solidFill>
                  <a:schemeClr val="tx1"/>
                </a:solidFill>
                <a:latin typeface="+mn-lt"/>
                <a:cs typeface="+mn-cs"/>
              </a:defRPr>
            </a:lvl5pPr>
            <a:lvl6pPr marL="2286000" indent="0" algn="ctr" rtl="0" fontAlgn="base">
              <a:spcBef>
                <a:spcPct val="20000"/>
              </a:spcBef>
              <a:spcAft>
                <a:spcPct val="0"/>
              </a:spcAft>
              <a:buNone/>
              <a:defRPr sz="2000">
                <a:solidFill>
                  <a:schemeClr val="tx1"/>
                </a:solidFill>
                <a:latin typeface="+mn-lt"/>
                <a:cs typeface="+mn-cs"/>
              </a:defRPr>
            </a:lvl6pPr>
            <a:lvl7pPr marL="2743200" indent="0" algn="ctr" rtl="0" fontAlgn="base">
              <a:spcBef>
                <a:spcPct val="20000"/>
              </a:spcBef>
              <a:spcAft>
                <a:spcPct val="0"/>
              </a:spcAft>
              <a:buNone/>
              <a:defRPr sz="2000">
                <a:solidFill>
                  <a:schemeClr val="tx1"/>
                </a:solidFill>
                <a:latin typeface="+mn-lt"/>
                <a:cs typeface="+mn-cs"/>
              </a:defRPr>
            </a:lvl7pPr>
            <a:lvl8pPr marL="3200400" indent="0" algn="ctr" rtl="0" fontAlgn="base">
              <a:spcBef>
                <a:spcPct val="20000"/>
              </a:spcBef>
              <a:spcAft>
                <a:spcPct val="0"/>
              </a:spcAft>
              <a:buNone/>
              <a:defRPr sz="2000">
                <a:solidFill>
                  <a:schemeClr val="tx1"/>
                </a:solidFill>
                <a:latin typeface="+mn-lt"/>
                <a:cs typeface="+mn-cs"/>
              </a:defRPr>
            </a:lvl8pPr>
            <a:lvl9pPr marL="3657600" indent="0" algn="ctr" rtl="0" fontAlgn="base">
              <a:spcBef>
                <a:spcPct val="20000"/>
              </a:spcBef>
              <a:spcAft>
                <a:spcPct val="0"/>
              </a:spcAft>
              <a:buNone/>
              <a:defRPr sz="2000">
                <a:solidFill>
                  <a:schemeClr val="tx1"/>
                </a:solidFill>
                <a:latin typeface="+mn-lt"/>
                <a:cs typeface="+mn-cs"/>
              </a:defRPr>
            </a:lvl9pPr>
          </a:lstStyle>
          <a:p>
            <a:pPr marL="0" lvl="1" algn="just" eaLnBrk="1" hangingPunct="1"/>
            <a:r>
              <a:rPr lang="ru-RU" sz="2400" kern="0" dirty="0" smtClean="0">
                <a:latin typeface="Cambria Math" pitchFamily="18" charset="0"/>
                <a:ea typeface="Cambria Math" pitchFamily="18" charset="0"/>
              </a:rPr>
              <a:t>Скорость</a:t>
            </a:r>
          </a:p>
          <a:p>
            <a:pPr marL="0" lvl="1" algn="just" eaLnBrk="1" hangingPunct="1"/>
            <a:r>
              <a:rPr lang="ru-RU" sz="2400" kern="0" dirty="0" smtClean="0">
                <a:latin typeface="Cambria Math" pitchFamily="18" charset="0"/>
                <a:ea typeface="Cambria Math" pitchFamily="18" charset="0"/>
              </a:rPr>
              <a:t>нагрева  5°С/мин</a:t>
            </a:r>
            <a:endParaRPr lang="ru-RU" kern="0" dirty="0" smtClean="0">
              <a:latin typeface="Cambria Math" pitchFamily="18" charset="0"/>
              <a:ea typeface="Cambria Math" pitchFamily="18" charset="0"/>
            </a:endParaRPr>
          </a:p>
        </p:txBody>
      </p:sp>
      <p:sp>
        <p:nvSpPr>
          <p:cNvPr id="9" name="Rectangle 169"/>
          <p:cNvSpPr>
            <a:spLocks noChangeArrowheads="1"/>
          </p:cNvSpPr>
          <p:nvPr/>
        </p:nvSpPr>
        <p:spPr bwMode="auto">
          <a:xfrm>
            <a:off x="8604448" y="6394644"/>
            <a:ext cx="648072" cy="342107"/>
          </a:xfrm>
          <a:prstGeom prst="rect">
            <a:avLst/>
          </a:prstGeom>
          <a:noFill/>
          <a:ln w="9525">
            <a:noFill/>
            <a:miter lim="800000"/>
            <a:headEnd/>
            <a:tailEnd/>
          </a:ln>
        </p:spPr>
        <p:txBody>
          <a:bodyPr anchor="ctr"/>
          <a:lstStyle/>
          <a:p>
            <a:r>
              <a:rPr lang="ru-RU" sz="2400" b="1" dirty="0" smtClean="0">
                <a:latin typeface="Garamond" panose="02020404030301010803" pitchFamily="18" charset="0"/>
                <a:ea typeface="Cambria Math" pitchFamily="18" charset="0"/>
              </a:rPr>
              <a:t>20</a:t>
            </a:r>
            <a:endParaRPr lang="es-ES" sz="2400" b="1" dirty="0">
              <a:latin typeface="Garamond" panose="02020404030301010803" pitchFamily="18" charset="0"/>
              <a:ea typeface="Cambria Math" pitchFamily="18" charset="0"/>
            </a:endParaRPr>
          </a:p>
        </p:txBody>
      </p:sp>
      <p:sp>
        <p:nvSpPr>
          <p:cNvPr id="10" name="Rectangle 150"/>
          <p:cNvSpPr txBox="1">
            <a:spLocks noChangeArrowheads="1"/>
          </p:cNvSpPr>
          <p:nvPr/>
        </p:nvSpPr>
        <p:spPr bwMode="auto">
          <a:xfrm>
            <a:off x="118826" y="6219349"/>
            <a:ext cx="7405502" cy="69269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a:lstStyle>
          <a:p>
            <a:pPr algn="l" eaLnBrk="1" hangingPunct="1"/>
            <a:r>
              <a:rPr lang="ru-RU" sz="2400" kern="0" dirty="0" smtClean="0">
                <a:latin typeface="Garamond" panose="02020404030301010803" pitchFamily="18" charset="0"/>
              </a:rPr>
              <a:t>Эксперименты с интегральными схемами</a:t>
            </a:r>
            <a:endParaRPr lang="es-ES" sz="2400" kern="0" dirty="0" smtClean="0">
              <a:solidFill>
                <a:srgbClr val="1C1C1C"/>
              </a:solidFill>
              <a:latin typeface="Bell MT" panose="02020503060305020303" pitchFamily="18" charset="0"/>
              <a:ea typeface="Cambria Math" pitchFamily="18" charset="0"/>
              <a:cs typeface="Calibri" pitchFamily="34" charset="0"/>
            </a:endParaRPr>
          </a:p>
        </p:txBody>
      </p:sp>
    </p:spTree>
    <p:extLst>
      <p:ext uri="{BB962C8B-B14F-4D97-AF65-F5344CB8AC3E}">
        <p14:creationId xmlns:p14="http://schemas.microsoft.com/office/powerpoint/2010/main" val="336245008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50"/>
          <p:cNvSpPr>
            <a:spLocks noGrp="1" noChangeArrowheads="1"/>
          </p:cNvSpPr>
          <p:nvPr>
            <p:ph type="ctrTitle"/>
          </p:nvPr>
        </p:nvSpPr>
        <p:spPr>
          <a:xfrm>
            <a:off x="395536" y="72008"/>
            <a:ext cx="8568952" cy="692696"/>
          </a:xfrm>
        </p:spPr>
        <p:txBody>
          <a:bodyPr/>
          <a:lstStyle/>
          <a:p>
            <a:pPr algn="l" eaLnBrk="1" hangingPunct="1"/>
            <a:r>
              <a:rPr lang="ru-RU" sz="3200" b="1" dirty="0" smtClean="0">
                <a:latin typeface="Garamond" panose="02020404030301010803" pitchFamily="18" charset="0"/>
              </a:rPr>
              <a:t>Объяснение на основе предложенной модели </a:t>
            </a:r>
            <a:endParaRPr lang="es-ES" sz="3200" dirty="0" smtClean="0">
              <a:solidFill>
                <a:srgbClr val="1C1C1C"/>
              </a:solidFill>
              <a:latin typeface="Bell MT" panose="020205030603050203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76470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9512"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pic>
        <p:nvPicPr>
          <p:cNvPr id="20487" name="Picture 7" descr="M:\Аспирантура\Презентации\Презентация к защите\Рисунки\Пиро большой.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2924944"/>
            <a:ext cx="7662863" cy="2921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169"/>
          <p:cNvSpPr>
            <a:spLocks noChangeArrowheads="1"/>
          </p:cNvSpPr>
          <p:nvPr/>
        </p:nvSpPr>
        <p:spPr bwMode="auto">
          <a:xfrm>
            <a:off x="8604448" y="6394644"/>
            <a:ext cx="648072" cy="342107"/>
          </a:xfrm>
          <a:prstGeom prst="rect">
            <a:avLst/>
          </a:prstGeom>
          <a:noFill/>
          <a:ln w="9525">
            <a:noFill/>
            <a:miter lim="800000"/>
            <a:headEnd/>
            <a:tailEnd/>
          </a:ln>
        </p:spPr>
        <p:txBody>
          <a:bodyPr anchor="ctr"/>
          <a:lstStyle/>
          <a:p>
            <a:r>
              <a:rPr lang="ru-RU" sz="2400" b="1" dirty="0" smtClean="0">
                <a:latin typeface="Garamond" panose="02020404030301010803" pitchFamily="18" charset="0"/>
                <a:ea typeface="Cambria Math" pitchFamily="18" charset="0"/>
              </a:rPr>
              <a:t>22</a:t>
            </a:r>
            <a:endParaRPr lang="es-ES" sz="2400" b="1" dirty="0">
              <a:latin typeface="Garamond" panose="02020404030301010803" pitchFamily="18" charset="0"/>
              <a:ea typeface="Cambria Math" pitchFamily="18" charset="0"/>
            </a:endParaRPr>
          </a:p>
        </p:txBody>
      </p:sp>
      <p:sp>
        <p:nvSpPr>
          <p:cNvPr id="10" name="Rectangle 150"/>
          <p:cNvSpPr txBox="1">
            <a:spLocks noChangeArrowheads="1"/>
          </p:cNvSpPr>
          <p:nvPr/>
        </p:nvSpPr>
        <p:spPr bwMode="auto">
          <a:xfrm>
            <a:off x="118826" y="6219349"/>
            <a:ext cx="7405502" cy="69269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a:lstStyle>
          <a:p>
            <a:pPr algn="l" eaLnBrk="1" hangingPunct="1"/>
            <a:r>
              <a:rPr lang="ru-RU" sz="2400" kern="0" dirty="0" smtClean="0">
                <a:latin typeface="Garamond" panose="02020404030301010803" pitchFamily="18" charset="0"/>
              </a:rPr>
              <a:t>Эксперименты с интегральными схемами</a:t>
            </a:r>
            <a:endParaRPr lang="es-ES" sz="2400" kern="0" dirty="0" smtClean="0">
              <a:solidFill>
                <a:srgbClr val="1C1C1C"/>
              </a:solidFill>
              <a:latin typeface="Bell MT" panose="02020503060305020303" pitchFamily="18" charset="0"/>
              <a:ea typeface="Cambria Math" pitchFamily="18" charset="0"/>
              <a:cs typeface="Calibri" pitchFamily="34" charset="0"/>
            </a:endParaRPr>
          </a:p>
        </p:txBody>
      </p:sp>
      <p:sp>
        <p:nvSpPr>
          <p:cNvPr id="11" name="Rectangle 150"/>
          <p:cNvSpPr txBox="1">
            <a:spLocks noChangeArrowheads="1"/>
          </p:cNvSpPr>
          <p:nvPr/>
        </p:nvSpPr>
        <p:spPr bwMode="auto">
          <a:xfrm>
            <a:off x="611560" y="980728"/>
            <a:ext cx="7920880" cy="69269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a:lstStyle>
          <a:p>
            <a:pPr algn="l" eaLnBrk="1" hangingPunct="1"/>
            <a:r>
              <a:rPr lang="ru-RU" sz="3200" kern="0" dirty="0" smtClean="0">
                <a:latin typeface="Cambria" panose="02040503050406030204" pitchFamily="18" charset="0"/>
              </a:rPr>
              <a:t>Для исследуемого образца</a:t>
            </a:r>
            <a:r>
              <a:rPr lang="ru-RU" sz="3200" i="1" kern="0" dirty="0" smtClean="0">
                <a:latin typeface="Cambria" panose="02040503050406030204" pitchFamily="18" charset="0"/>
              </a:rPr>
              <a:t> </a:t>
            </a:r>
            <a:r>
              <a:rPr lang="en-US" sz="3200" i="1" kern="0" dirty="0" err="1" smtClean="0">
                <a:latin typeface="Cambria" panose="02040503050406030204" pitchFamily="18" charset="0"/>
              </a:rPr>
              <a:t>V</a:t>
            </a:r>
            <a:r>
              <a:rPr lang="en-US" sz="3200" i="1" kern="0" baseline="-25000" dirty="0" err="1" smtClean="0">
                <a:latin typeface="Cambria" panose="02040503050406030204" pitchFamily="18" charset="0"/>
              </a:rPr>
              <a:t>pyro</a:t>
            </a:r>
            <a:r>
              <a:rPr lang="en-US" sz="3200" kern="0" dirty="0" smtClean="0">
                <a:latin typeface="Cambria" panose="02040503050406030204" pitchFamily="18" charset="0"/>
              </a:rPr>
              <a:t>=560 </a:t>
            </a:r>
            <a:r>
              <a:rPr lang="ru-RU" sz="3200" kern="0" dirty="0" smtClean="0">
                <a:latin typeface="Cambria" panose="02040503050406030204" pitchFamily="18" charset="0"/>
              </a:rPr>
              <a:t>В/°С</a:t>
            </a:r>
            <a:endParaRPr lang="es-ES" sz="3200" kern="0" dirty="0" smtClean="0">
              <a:solidFill>
                <a:srgbClr val="1C1C1C"/>
              </a:solidFill>
              <a:latin typeface="Cambria" panose="02040503050406030204" pitchFamily="18" charset="0"/>
              <a:ea typeface="Cambria Math" pitchFamily="18" charset="0"/>
              <a:cs typeface="Calibri" pitchFamily="34" charset="0"/>
            </a:endParaRPr>
          </a:p>
        </p:txBody>
      </p:sp>
      <p:pic>
        <p:nvPicPr>
          <p:cNvPr id="2253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7226" y="1865585"/>
            <a:ext cx="4111530" cy="1059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8141448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50"/>
          <p:cNvSpPr>
            <a:spLocks noGrp="1" noChangeArrowheads="1"/>
          </p:cNvSpPr>
          <p:nvPr>
            <p:ph type="ctrTitle"/>
          </p:nvPr>
        </p:nvSpPr>
        <p:spPr>
          <a:xfrm>
            <a:off x="395536" y="72008"/>
            <a:ext cx="8568952" cy="692696"/>
          </a:xfrm>
        </p:spPr>
        <p:txBody>
          <a:bodyPr/>
          <a:lstStyle/>
          <a:p>
            <a:pPr algn="l" eaLnBrk="1" hangingPunct="1"/>
            <a:r>
              <a:rPr lang="ru-RU" sz="3200" b="1" dirty="0" smtClean="0">
                <a:latin typeface="Garamond" panose="02020404030301010803" pitchFamily="18" charset="0"/>
              </a:rPr>
              <a:t>Подача постоянного электрического поля</a:t>
            </a:r>
            <a:endParaRPr lang="es-ES" sz="3200" dirty="0" smtClean="0">
              <a:solidFill>
                <a:srgbClr val="1C1C1C"/>
              </a:solidFill>
              <a:latin typeface="Bell MT" panose="020205030603050203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76470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9512"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p:cNvSpPr txBox="1">
            <a:spLocks noChangeArrowheads="1"/>
          </p:cNvSpPr>
          <p:nvPr/>
        </p:nvSpPr>
        <p:spPr bwMode="auto">
          <a:xfrm>
            <a:off x="200737" y="992892"/>
            <a:ext cx="8892480" cy="1969770"/>
          </a:xfrm>
          <a:prstGeom prst="rect">
            <a:avLst/>
          </a:prstGeom>
          <a:noFill/>
          <a:ln w="9525">
            <a:noFill/>
            <a:miter lim="800000"/>
            <a:headEnd/>
            <a:tailEnd/>
          </a:ln>
        </p:spPr>
        <p:txBody>
          <a:bodyPr wrap="square">
            <a:spAutoFit/>
          </a:bodyPr>
          <a:lstStyle/>
          <a:p>
            <a:pPr>
              <a:spcAft>
                <a:spcPts val="600"/>
              </a:spcAft>
            </a:pPr>
            <a:r>
              <a:rPr lang="ru-RU" sz="2800" dirty="0" smtClean="0">
                <a:latin typeface="Cambria Math" pitchFamily="18" charset="0"/>
                <a:ea typeface="Cambria Math" pitchFamily="18" charset="0"/>
              </a:rPr>
              <a:t>Образец – модулятор  амплитуды  излучения</a:t>
            </a:r>
          </a:p>
          <a:p>
            <a:pPr>
              <a:spcAft>
                <a:spcPts val="600"/>
              </a:spcAft>
            </a:pPr>
            <a:r>
              <a:rPr lang="ru-RU" sz="2800" dirty="0" smtClean="0">
                <a:latin typeface="Cambria Math" pitchFamily="18" charset="0"/>
                <a:ea typeface="Cambria Math" pitchFamily="18" charset="0"/>
              </a:rPr>
              <a:t>Источник напряжения – батарейка типа </a:t>
            </a:r>
            <a:r>
              <a:rPr lang="en-US" sz="2800" dirty="0">
                <a:latin typeface="Cambria Math" pitchFamily="18" charset="0"/>
                <a:ea typeface="Cambria Math" pitchFamily="18" charset="0"/>
              </a:rPr>
              <a:t>6LR-61 </a:t>
            </a:r>
            <a:r>
              <a:rPr lang="ru-RU" sz="2800" dirty="0" smtClean="0">
                <a:latin typeface="Cambria Math" pitchFamily="18" charset="0"/>
                <a:ea typeface="Cambria Math" pitchFamily="18" charset="0"/>
              </a:rPr>
              <a:t>(Крона)</a:t>
            </a:r>
          </a:p>
          <a:p>
            <a:pPr>
              <a:spcAft>
                <a:spcPts val="600"/>
              </a:spcAft>
            </a:pPr>
            <a:r>
              <a:rPr lang="ru-RU" sz="2800" dirty="0" smtClean="0">
                <a:latin typeface="Cambria Math" pitchFamily="18" charset="0"/>
                <a:ea typeface="Cambria Math" pitchFamily="18" charset="0"/>
              </a:rPr>
              <a:t>Грани кристалла замкнуты</a:t>
            </a:r>
          </a:p>
        </p:txBody>
      </p:sp>
      <p:pic>
        <p:nvPicPr>
          <p:cNvPr id="12" name="Picture 3" descr="Y:\Аспирантура\Презентации\Презентация к защите\Рисунки\Схема электроустановки.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72298" y="3835027"/>
            <a:ext cx="7472137" cy="2258269"/>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p:cNvSpPr txBox="1"/>
          <p:nvPr/>
        </p:nvSpPr>
        <p:spPr>
          <a:xfrm>
            <a:off x="3354586" y="3356992"/>
            <a:ext cx="2790504" cy="646331"/>
          </a:xfrm>
          <a:prstGeom prst="rect">
            <a:avLst/>
          </a:prstGeom>
          <a:noFill/>
        </p:spPr>
        <p:txBody>
          <a:bodyPr wrap="square" rtlCol="0">
            <a:spAutoFit/>
          </a:bodyPr>
          <a:lstStyle/>
          <a:p>
            <a:r>
              <a:rPr lang="ru-RU" sz="3600" dirty="0" smtClean="0">
                <a:latin typeface="Cambria Math" panose="02040503050406030204" pitchFamily="18" charset="0"/>
                <a:ea typeface="Cambria Math" panose="02040503050406030204" pitchFamily="18" charset="0"/>
              </a:rPr>
              <a:t>Образец</a:t>
            </a:r>
            <a:endParaRPr lang="ru-RU" sz="3600" dirty="0">
              <a:latin typeface="Cambria Math" panose="02040503050406030204" pitchFamily="18" charset="0"/>
              <a:ea typeface="Cambria Math" panose="02040503050406030204" pitchFamily="18" charset="0"/>
            </a:endParaRPr>
          </a:p>
        </p:txBody>
      </p:sp>
      <p:sp>
        <p:nvSpPr>
          <p:cNvPr id="11" name="Rectangle 169"/>
          <p:cNvSpPr>
            <a:spLocks noChangeArrowheads="1"/>
          </p:cNvSpPr>
          <p:nvPr/>
        </p:nvSpPr>
        <p:spPr bwMode="auto">
          <a:xfrm>
            <a:off x="8604448" y="6394644"/>
            <a:ext cx="648072" cy="342107"/>
          </a:xfrm>
          <a:prstGeom prst="rect">
            <a:avLst/>
          </a:prstGeom>
          <a:noFill/>
          <a:ln w="9525">
            <a:noFill/>
            <a:miter lim="800000"/>
            <a:headEnd/>
            <a:tailEnd/>
          </a:ln>
        </p:spPr>
        <p:txBody>
          <a:bodyPr anchor="ctr"/>
          <a:lstStyle/>
          <a:p>
            <a:r>
              <a:rPr lang="ru-RU" sz="2400" b="1" dirty="0" smtClean="0">
                <a:latin typeface="Garamond" panose="02020404030301010803" pitchFamily="18" charset="0"/>
                <a:ea typeface="Cambria Math" pitchFamily="18" charset="0"/>
              </a:rPr>
              <a:t>23</a:t>
            </a:r>
            <a:endParaRPr lang="es-ES" sz="2400" b="1" dirty="0">
              <a:latin typeface="Garamond" panose="02020404030301010803" pitchFamily="18" charset="0"/>
              <a:ea typeface="Cambria Math" pitchFamily="18" charset="0"/>
            </a:endParaRPr>
          </a:p>
        </p:txBody>
      </p:sp>
      <p:sp>
        <p:nvSpPr>
          <p:cNvPr id="10" name="Rectangle 150"/>
          <p:cNvSpPr txBox="1">
            <a:spLocks noChangeArrowheads="1"/>
          </p:cNvSpPr>
          <p:nvPr/>
        </p:nvSpPr>
        <p:spPr bwMode="auto">
          <a:xfrm>
            <a:off x="118826" y="6219349"/>
            <a:ext cx="7405502" cy="69269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a:lstStyle>
          <a:p>
            <a:pPr algn="l" eaLnBrk="1" hangingPunct="1"/>
            <a:r>
              <a:rPr lang="ru-RU" sz="2400" kern="0" dirty="0" smtClean="0">
                <a:latin typeface="Garamond" panose="02020404030301010803" pitchFamily="18" charset="0"/>
              </a:rPr>
              <a:t>Эксперименты с интегральными схемами</a:t>
            </a:r>
            <a:endParaRPr lang="es-ES" sz="2400" kern="0" dirty="0" smtClean="0">
              <a:solidFill>
                <a:srgbClr val="1C1C1C"/>
              </a:solidFill>
              <a:latin typeface="Bell MT" panose="02020503060305020303" pitchFamily="18" charset="0"/>
              <a:ea typeface="Cambria Math" pitchFamily="18" charset="0"/>
              <a:cs typeface="Calibri" pitchFamily="34" charset="0"/>
            </a:endParaRPr>
          </a:p>
        </p:txBody>
      </p:sp>
    </p:spTree>
    <p:extLst>
      <p:ext uri="{BB962C8B-B14F-4D97-AF65-F5344CB8AC3E}">
        <p14:creationId xmlns:p14="http://schemas.microsoft.com/office/powerpoint/2010/main" val="31747800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50"/>
          <p:cNvSpPr>
            <a:spLocks noGrp="1" noChangeArrowheads="1"/>
          </p:cNvSpPr>
          <p:nvPr>
            <p:ph type="ctrTitle"/>
          </p:nvPr>
        </p:nvSpPr>
        <p:spPr>
          <a:xfrm>
            <a:off x="395536" y="72008"/>
            <a:ext cx="8568952" cy="692696"/>
          </a:xfrm>
        </p:spPr>
        <p:txBody>
          <a:bodyPr/>
          <a:lstStyle/>
          <a:p>
            <a:pPr algn="l" eaLnBrk="1" hangingPunct="1"/>
            <a:r>
              <a:rPr lang="ru-RU" sz="3200" b="1" dirty="0" smtClean="0">
                <a:latin typeface="Garamond" panose="02020404030301010803" pitchFamily="18" charset="0"/>
              </a:rPr>
              <a:t>Результат эксперимента</a:t>
            </a:r>
            <a:endParaRPr lang="es-ES" sz="3200" dirty="0" smtClean="0">
              <a:solidFill>
                <a:srgbClr val="1C1C1C"/>
              </a:solidFill>
              <a:latin typeface="Bell MT" panose="020205030603050203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76470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9512"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326510" y="807095"/>
            <a:ext cx="6133923" cy="461665"/>
          </a:xfrm>
          <a:prstGeom prst="rect">
            <a:avLst/>
          </a:prstGeom>
          <a:noFill/>
        </p:spPr>
        <p:txBody>
          <a:bodyPr wrap="none" rtlCol="0">
            <a:spAutoFit/>
          </a:bodyPr>
          <a:lstStyle/>
          <a:p>
            <a:r>
              <a:rPr lang="ru-RU" sz="2400" dirty="0" smtClean="0">
                <a:latin typeface="Cambria Math" pitchFamily="18" charset="0"/>
                <a:ea typeface="Cambria Math" pitchFamily="18" charset="0"/>
              </a:rPr>
              <a:t>Смена полярности напряжения: </a:t>
            </a:r>
            <a:r>
              <a:rPr lang="ru-RU" sz="2400" dirty="0" smtClean="0">
                <a:latin typeface="Arial"/>
                <a:ea typeface="Cambria Math" pitchFamily="18" charset="0"/>
                <a:cs typeface="Arial"/>
              </a:rPr>
              <a:t>−</a:t>
            </a:r>
            <a:r>
              <a:rPr lang="ru-RU" sz="2400" dirty="0" smtClean="0">
                <a:latin typeface="Cambria Math" pitchFamily="18" charset="0"/>
                <a:ea typeface="Cambria Math" pitchFamily="18" charset="0"/>
              </a:rPr>
              <a:t>2 </a:t>
            </a:r>
            <a:r>
              <a:rPr lang="ru-RU" sz="2400" dirty="0" smtClean="0">
                <a:latin typeface="Arial"/>
                <a:ea typeface="Cambria Math" pitchFamily="18" charset="0"/>
                <a:cs typeface="Arial"/>
              </a:rPr>
              <a:t>→ </a:t>
            </a:r>
            <a:r>
              <a:rPr lang="ru-RU" sz="2400" dirty="0" smtClean="0">
                <a:latin typeface="Cambria" panose="02040503050406030204" pitchFamily="18" charset="0"/>
                <a:ea typeface="Cambria Math" pitchFamily="18" charset="0"/>
                <a:cs typeface="Arial"/>
              </a:rPr>
              <a:t>+2 В</a:t>
            </a:r>
            <a:endParaRPr lang="ru-RU" sz="2400" dirty="0">
              <a:latin typeface="Cambria" panose="02040503050406030204" pitchFamily="18" charset="0"/>
              <a:ea typeface="Cambria Math" pitchFamily="18" charset="0"/>
            </a:endParaRPr>
          </a:p>
        </p:txBody>
      </p:sp>
      <p:cxnSp>
        <p:nvCxnSpPr>
          <p:cNvPr id="11" name="Прямая соединительная линия 10"/>
          <p:cNvCxnSpPr/>
          <p:nvPr/>
        </p:nvCxnSpPr>
        <p:spPr>
          <a:xfrm flipH="1">
            <a:off x="2627784" y="1268760"/>
            <a:ext cx="1656184" cy="129614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pic>
        <p:nvPicPr>
          <p:cNvPr id="18434" name="Picture 2" descr="Y:\Аспирантура\Презентации\Презентация к защите\Рисунки\дрейф при переключении.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4341" y="1340768"/>
            <a:ext cx="8272115" cy="4905073"/>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69"/>
          <p:cNvSpPr>
            <a:spLocks noChangeArrowheads="1"/>
          </p:cNvSpPr>
          <p:nvPr/>
        </p:nvSpPr>
        <p:spPr bwMode="auto">
          <a:xfrm>
            <a:off x="8604448" y="6394644"/>
            <a:ext cx="648072" cy="342107"/>
          </a:xfrm>
          <a:prstGeom prst="rect">
            <a:avLst/>
          </a:prstGeom>
          <a:noFill/>
          <a:ln w="9525">
            <a:noFill/>
            <a:miter lim="800000"/>
            <a:headEnd/>
            <a:tailEnd/>
          </a:ln>
        </p:spPr>
        <p:txBody>
          <a:bodyPr anchor="ctr"/>
          <a:lstStyle/>
          <a:p>
            <a:r>
              <a:rPr lang="ru-RU" sz="2400" b="1" dirty="0" smtClean="0">
                <a:latin typeface="Garamond" panose="02020404030301010803" pitchFamily="18" charset="0"/>
                <a:ea typeface="Cambria Math" pitchFamily="18" charset="0"/>
              </a:rPr>
              <a:t>24</a:t>
            </a:r>
            <a:endParaRPr lang="es-ES" sz="2400" b="1" dirty="0">
              <a:latin typeface="Garamond" panose="02020404030301010803" pitchFamily="18" charset="0"/>
              <a:ea typeface="Cambria Math" pitchFamily="18" charset="0"/>
            </a:endParaRPr>
          </a:p>
        </p:txBody>
      </p:sp>
      <p:sp>
        <p:nvSpPr>
          <p:cNvPr id="10" name="Rectangle 150"/>
          <p:cNvSpPr txBox="1">
            <a:spLocks noChangeArrowheads="1"/>
          </p:cNvSpPr>
          <p:nvPr/>
        </p:nvSpPr>
        <p:spPr bwMode="auto">
          <a:xfrm>
            <a:off x="118826" y="6219349"/>
            <a:ext cx="7405502" cy="69269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a:lstStyle>
          <a:p>
            <a:pPr algn="l" eaLnBrk="1" hangingPunct="1"/>
            <a:r>
              <a:rPr lang="ru-RU" sz="2400" kern="0" dirty="0" smtClean="0">
                <a:latin typeface="Garamond" panose="02020404030301010803" pitchFamily="18" charset="0"/>
              </a:rPr>
              <a:t>Эксперименты с интегральными схемами</a:t>
            </a:r>
            <a:endParaRPr lang="es-ES" sz="2400" kern="0" dirty="0" smtClean="0">
              <a:solidFill>
                <a:srgbClr val="1C1C1C"/>
              </a:solidFill>
              <a:latin typeface="Bell MT" panose="02020503060305020303" pitchFamily="18" charset="0"/>
              <a:ea typeface="Cambria Math" pitchFamily="18" charset="0"/>
              <a:cs typeface="Calibri" pitchFamily="34" charset="0"/>
            </a:endParaRPr>
          </a:p>
        </p:txBody>
      </p:sp>
    </p:spTree>
    <p:extLst>
      <p:ext uri="{BB962C8B-B14F-4D97-AF65-F5344CB8AC3E}">
        <p14:creationId xmlns:p14="http://schemas.microsoft.com/office/powerpoint/2010/main" val="272759181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50"/>
          <p:cNvSpPr>
            <a:spLocks noGrp="1" noChangeArrowheads="1"/>
          </p:cNvSpPr>
          <p:nvPr>
            <p:ph type="ctrTitle"/>
          </p:nvPr>
        </p:nvSpPr>
        <p:spPr>
          <a:xfrm>
            <a:off x="395536" y="72008"/>
            <a:ext cx="8568952" cy="692696"/>
          </a:xfrm>
        </p:spPr>
        <p:txBody>
          <a:bodyPr/>
          <a:lstStyle/>
          <a:p>
            <a:pPr algn="l" eaLnBrk="1" hangingPunct="1"/>
            <a:r>
              <a:rPr lang="ru-RU" sz="3200" b="1" dirty="0" smtClean="0">
                <a:latin typeface="Garamond" panose="02020404030301010803" pitchFamily="18" charset="0"/>
              </a:rPr>
              <a:t>Интерпретация результатов эксперимента</a:t>
            </a:r>
            <a:endParaRPr lang="es-ES" sz="3200" dirty="0" smtClean="0">
              <a:solidFill>
                <a:srgbClr val="1C1C1C"/>
              </a:solidFill>
              <a:latin typeface="Bell MT" panose="020205030603050203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76470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9512"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pic>
        <p:nvPicPr>
          <p:cNvPr id="7"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03648" y="1023944"/>
            <a:ext cx="6984776" cy="5069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169"/>
          <p:cNvSpPr>
            <a:spLocks noChangeArrowheads="1"/>
          </p:cNvSpPr>
          <p:nvPr/>
        </p:nvSpPr>
        <p:spPr bwMode="auto">
          <a:xfrm>
            <a:off x="8604448" y="6394644"/>
            <a:ext cx="648072" cy="342107"/>
          </a:xfrm>
          <a:prstGeom prst="rect">
            <a:avLst/>
          </a:prstGeom>
          <a:noFill/>
          <a:ln w="9525">
            <a:noFill/>
            <a:miter lim="800000"/>
            <a:headEnd/>
            <a:tailEnd/>
          </a:ln>
        </p:spPr>
        <p:txBody>
          <a:bodyPr anchor="ctr"/>
          <a:lstStyle/>
          <a:p>
            <a:r>
              <a:rPr lang="ru-RU" sz="2400" b="1" dirty="0" smtClean="0">
                <a:latin typeface="Garamond" panose="02020404030301010803" pitchFamily="18" charset="0"/>
                <a:ea typeface="Cambria Math" pitchFamily="18" charset="0"/>
              </a:rPr>
              <a:t>25</a:t>
            </a:r>
            <a:endParaRPr lang="es-ES" sz="2400" b="1" dirty="0">
              <a:latin typeface="Garamond" panose="02020404030301010803" pitchFamily="18" charset="0"/>
              <a:ea typeface="Cambria Math" pitchFamily="18" charset="0"/>
            </a:endParaRPr>
          </a:p>
        </p:txBody>
      </p:sp>
      <p:sp>
        <p:nvSpPr>
          <p:cNvPr id="10" name="Rectangle 150"/>
          <p:cNvSpPr txBox="1">
            <a:spLocks noChangeArrowheads="1"/>
          </p:cNvSpPr>
          <p:nvPr/>
        </p:nvSpPr>
        <p:spPr bwMode="auto">
          <a:xfrm>
            <a:off x="118826" y="6219349"/>
            <a:ext cx="7405502" cy="69269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a:lstStyle>
          <a:p>
            <a:pPr algn="l" eaLnBrk="1" hangingPunct="1"/>
            <a:r>
              <a:rPr lang="ru-RU" sz="2400" kern="0" dirty="0" smtClean="0">
                <a:latin typeface="Garamond" panose="02020404030301010803" pitchFamily="18" charset="0"/>
              </a:rPr>
              <a:t>Эксперименты с интегральными схемами</a:t>
            </a:r>
            <a:endParaRPr lang="es-ES" sz="2400" kern="0" dirty="0" smtClean="0">
              <a:solidFill>
                <a:srgbClr val="1C1C1C"/>
              </a:solidFill>
              <a:latin typeface="Bell MT" panose="02020503060305020303" pitchFamily="18" charset="0"/>
              <a:ea typeface="Cambria Math" pitchFamily="18" charset="0"/>
              <a:cs typeface="Calibri" pitchFamily="34" charset="0"/>
            </a:endParaRPr>
          </a:p>
        </p:txBody>
      </p:sp>
    </p:spTree>
    <p:extLst>
      <p:ext uri="{BB962C8B-B14F-4D97-AF65-F5344CB8AC3E}">
        <p14:creationId xmlns:p14="http://schemas.microsoft.com/office/powerpoint/2010/main" val="74422900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50"/>
          <p:cNvSpPr>
            <a:spLocks noGrp="1" noChangeArrowheads="1"/>
          </p:cNvSpPr>
          <p:nvPr>
            <p:ph type="ctrTitle"/>
          </p:nvPr>
        </p:nvSpPr>
        <p:spPr>
          <a:xfrm>
            <a:off x="395536" y="72008"/>
            <a:ext cx="8568952" cy="692696"/>
          </a:xfrm>
        </p:spPr>
        <p:txBody>
          <a:bodyPr/>
          <a:lstStyle/>
          <a:p>
            <a:pPr algn="l" eaLnBrk="1" hangingPunct="1"/>
            <a:r>
              <a:rPr lang="ru-RU" sz="3200" b="1" dirty="0" smtClean="0">
                <a:latin typeface="Garamond" panose="02020404030301010803" pitchFamily="18" charset="0"/>
              </a:rPr>
              <a:t>Подача постоянного электрического поля</a:t>
            </a:r>
            <a:endParaRPr lang="es-ES" sz="3200" dirty="0" smtClean="0">
              <a:solidFill>
                <a:srgbClr val="1C1C1C"/>
              </a:solidFill>
              <a:latin typeface="Bell MT" panose="020205030603050203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76470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9512"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pic>
        <p:nvPicPr>
          <p:cNvPr id="21507" name="Picture 3" descr="C:\Users\14267\Desktop\Анимация переключение\Вариант 2.gif"/>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48242" y="4005064"/>
            <a:ext cx="5976664" cy="2212017"/>
          </a:xfrm>
          <a:prstGeom prst="rect">
            <a:avLst/>
          </a:prstGeom>
          <a:noFill/>
          <a:extLst>
            <a:ext uri="{909E8E84-426E-40DD-AFC4-6F175D3DCCD1}">
              <a14:hiddenFill xmlns:a14="http://schemas.microsoft.com/office/drawing/2010/main">
                <a:solidFill>
                  <a:srgbClr val="FFFFFF"/>
                </a:solidFill>
              </a14:hiddenFill>
            </a:ext>
          </a:extLst>
        </p:spPr>
      </p:pic>
      <p:pic>
        <p:nvPicPr>
          <p:cNvPr id="19458" name="Picture 2" descr="Y:\Аспирантура\Презентации\Презентация к защите\Анимация переключение\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908720"/>
            <a:ext cx="7906012" cy="2926457"/>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169"/>
          <p:cNvSpPr>
            <a:spLocks noChangeArrowheads="1"/>
          </p:cNvSpPr>
          <p:nvPr/>
        </p:nvSpPr>
        <p:spPr bwMode="auto">
          <a:xfrm>
            <a:off x="8604448" y="6394644"/>
            <a:ext cx="648072" cy="342107"/>
          </a:xfrm>
          <a:prstGeom prst="rect">
            <a:avLst/>
          </a:prstGeom>
          <a:noFill/>
          <a:ln w="9525">
            <a:noFill/>
            <a:miter lim="800000"/>
            <a:headEnd/>
            <a:tailEnd/>
          </a:ln>
        </p:spPr>
        <p:txBody>
          <a:bodyPr anchor="ctr"/>
          <a:lstStyle/>
          <a:p>
            <a:r>
              <a:rPr lang="ru-RU" sz="2400" b="1" dirty="0" smtClean="0">
                <a:latin typeface="Garamond" panose="02020404030301010803" pitchFamily="18" charset="0"/>
                <a:ea typeface="Cambria Math" pitchFamily="18" charset="0"/>
              </a:rPr>
              <a:t>26</a:t>
            </a:r>
            <a:endParaRPr lang="es-ES" sz="2400" b="1" dirty="0">
              <a:latin typeface="Garamond" panose="02020404030301010803" pitchFamily="18" charset="0"/>
              <a:ea typeface="Cambria Math" pitchFamily="18" charset="0"/>
            </a:endParaRPr>
          </a:p>
        </p:txBody>
      </p:sp>
      <p:sp>
        <p:nvSpPr>
          <p:cNvPr id="10" name="Rectangle 150"/>
          <p:cNvSpPr txBox="1">
            <a:spLocks noChangeArrowheads="1"/>
          </p:cNvSpPr>
          <p:nvPr/>
        </p:nvSpPr>
        <p:spPr bwMode="auto">
          <a:xfrm>
            <a:off x="118826" y="6219349"/>
            <a:ext cx="7405502" cy="69269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a:lstStyle>
          <a:p>
            <a:pPr algn="l" eaLnBrk="1" hangingPunct="1"/>
            <a:r>
              <a:rPr lang="ru-RU" sz="2400" kern="0" dirty="0" smtClean="0">
                <a:latin typeface="Garamond" panose="02020404030301010803" pitchFamily="18" charset="0"/>
              </a:rPr>
              <a:t>Эксперименты с интегральными схемами</a:t>
            </a:r>
            <a:endParaRPr lang="es-ES" sz="2400" kern="0" dirty="0" smtClean="0">
              <a:solidFill>
                <a:srgbClr val="1C1C1C"/>
              </a:solidFill>
              <a:latin typeface="Bell MT" panose="02020503060305020303" pitchFamily="18" charset="0"/>
              <a:ea typeface="Cambria Math" pitchFamily="18" charset="0"/>
              <a:cs typeface="Calibri" pitchFamily="34" charset="0"/>
            </a:endParaRPr>
          </a:p>
        </p:txBody>
      </p:sp>
    </p:spTree>
    <p:extLst>
      <p:ext uri="{BB962C8B-B14F-4D97-AF65-F5344CB8AC3E}">
        <p14:creationId xmlns:p14="http://schemas.microsoft.com/office/powerpoint/2010/main" val="933837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50"/>
          <p:cNvSpPr>
            <a:spLocks noGrp="1" noChangeArrowheads="1"/>
          </p:cNvSpPr>
          <p:nvPr>
            <p:ph type="ctrTitle"/>
          </p:nvPr>
        </p:nvSpPr>
        <p:spPr>
          <a:xfrm>
            <a:off x="395536" y="72008"/>
            <a:ext cx="8424936" cy="692696"/>
          </a:xfrm>
        </p:spPr>
        <p:txBody>
          <a:bodyPr/>
          <a:lstStyle/>
          <a:p>
            <a:pPr algn="l" eaLnBrk="1" hangingPunct="1"/>
            <a:r>
              <a:rPr lang="ru-RU" sz="3200" b="1" dirty="0" smtClean="0">
                <a:latin typeface="Garamond" panose="02020404030301010803" pitchFamily="18" charset="0"/>
              </a:rPr>
              <a:t>2. Электрооптические модуляторы </a:t>
            </a:r>
            <a:endParaRPr lang="es-ES" sz="3200" dirty="0" smtClean="0">
              <a:solidFill>
                <a:srgbClr val="1C1C1C"/>
              </a:solidFill>
              <a:latin typeface="Bell MT" panose="020205030603050203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76470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9512"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Rectangle 169"/>
          <p:cNvSpPr>
            <a:spLocks noChangeArrowheads="1"/>
          </p:cNvSpPr>
          <p:nvPr/>
        </p:nvSpPr>
        <p:spPr bwMode="auto">
          <a:xfrm>
            <a:off x="979984" y="4157464"/>
            <a:ext cx="7560840" cy="2160240"/>
          </a:xfrm>
          <a:prstGeom prst="rect">
            <a:avLst/>
          </a:prstGeom>
          <a:noFill/>
          <a:ln w="9525">
            <a:noFill/>
            <a:miter lim="800000"/>
            <a:headEnd/>
            <a:tailEnd/>
          </a:ln>
        </p:spPr>
        <p:txBody>
          <a:bodyPr anchor="ctr"/>
          <a:lstStyle/>
          <a:p>
            <a:pPr algn="ctr"/>
            <a:endParaRPr lang="en-US" sz="2400" b="1" dirty="0" smtClean="0">
              <a:latin typeface="Cambria Math" pitchFamily="18" charset="0"/>
              <a:ea typeface="Cambria Math" pitchFamily="18" charset="0"/>
            </a:endParaRPr>
          </a:p>
        </p:txBody>
      </p:sp>
      <p:sp>
        <p:nvSpPr>
          <p:cNvPr id="10" name="Rectangle 169"/>
          <p:cNvSpPr>
            <a:spLocks noChangeArrowheads="1"/>
          </p:cNvSpPr>
          <p:nvPr/>
        </p:nvSpPr>
        <p:spPr bwMode="auto">
          <a:xfrm>
            <a:off x="8691507" y="6394644"/>
            <a:ext cx="283592" cy="342107"/>
          </a:xfrm>
          <a:prstGeom prst="rect">
            <a:avLst/>
          </a:prstGeom>
          <a:noFill/>
          <a:ln w="9525">
            <a:noFill/>
            <a:miter lim="800000"/>
            <a:headEnd/>
            <a:tailEnd/>
          </a:ln>
        </p:spPr>
        <p:txBody>
          <a:bodyPr anchor="ctr"/>
          <a:lstStyle/>
          <a:p>
            <a:r>
              <a:rPr lang="ru-RU" sz="2400" b="1" dirty="0" smtClean="0">
                <a:latin typeface="Garamond" panose="02020404030301010803" pitchFamily="18" charset="0"/>
                <a:ea typeface="Cambria Math" pitchFamily="18" charset="0"/>
              </a:rPr>
              <a:t>4</a:t>
            </a:r>
            <a:endParaRPr lang="es-ES" sz="3200" dirty="0">
              <a:latin typeface="Garamond" panose="02020404030301010803" pitchFamily="18" charset="0"/>
              <a:ea typeface="Cambria Math" pitchFamily="18" charset="0"/>
            </a:endParaRPr>
          </a:p>
        </p:txBody>
      </p:sp>
      <p:pic>
        <p:nvPicPr>
          <p:cNvPr id="17" name="Picture 3" descr="K:\Аспирантура\Рисунки для диссертации\ИМЦ на прозрачном фоне.png"/>
          <p:cNvPicPr>
            <a:picLocks noChangeAspect="1" noChangeArrowheads="1"/>
          </p:cNvPicPr>
          <p:nvPr/>
        </p:nvPicPr>
        <p:blipFill>
          <a:blip r:embed="rId3"/>
          <a:srcRect/>
          <a:stretch>
            <a:fillRect/>
          </a:stretch>
        </p:blipFill>
        <p:spPr bwMode="auto">
          <a:xfrm>
            <a:off x="179512" y="1124744"/>
            <a:ext cx="5544616" cy="1987673"/>
          </a:xfrm>
          <a:prstGeom prst="rect">
            <a:avLst/>
          </a:prstGeom>
          <a:noFill/>
          <a:ln w="9525">
            <a:noFill/>
            <a:miter lim="800000"/>
            <a:headEnd/>
            <a:tailEnd/>
          </a:ln>
        </p:spPr>
      </p:pic>
      <p:sp>
        <p:nvSpPr>
          <p:cNvPr id="21" name="TextBox 20"/>
          <p:cNvSpPr txBox="1"/>
          <p:nvPr/>
        </p:nvSpPr>
        <p:spPr>
          <a:xfrm>
            <a:off x="464506" y="3356992"/>
            <a:ext cx="8643998" cy="400110"/>
          </a:xfrm>
          <a:prstGeom prst="rect">
            <a:avLst/>
          </a:prstGeom>
          <a:noFill/>
        </p:spPr>
        <p:txBody>
          <a:bodyPr wrap="square" rtlCol="0">
            <a:spAutoFit/>
          </a:bodyPr>
          <a:lstStyle/>
          <a:p>
            <a:r>
              <a:rPr lang="ru-RU" sz="2000" dirty="0" smtClean="0">
                <a:latin typeface="Cambria Math" pitchFamily="18" charset="0"/>
                <a:ea typeface="Cambria Math" pitchFamily="18" charset="0"/>
              </a:rPr>
              <a:t>Модулятор амплитуды излучения для волоконных линий связи</a:t>
            </a:r>
            <a:endParaRPr lang="ru-RU" sz="2000" dirty="0">
              <a:latin typeface="Cambria Math" pitchFamily="18" charset="0"/>
              <a:ea typeface="Cambria Math" pitchFamily="18" charset="0"/>
            </a:endParaRPr>
          </a:p>
        </p:txBody>
      </p:sp>
      <p:grpSp>
        <p:nvGrpSpPr>
          <p:cNvPr id="23" name="Группа 22"/>
          <p:cNvGrpSpPr/>
          <p:nvPr/>
        </p:nvGrpSpPr>
        <p:grpSpPr>
          <a:xfrm>
            <a:off x="291834" y="3933056"/>
            <a:ext cx="8790569" cy="2376264"/>
            <a:chOff x="291834" y="3933056"/>
            <a:chExt cx="8790569" cy="2376264"/>
          </a:xfrm>
        </p:grpSpPr>
        <p:pic>
          <p:nvPicPr>
            <p:cNvPr id="12291" name="Picture 3" descr="M:\Аспирантура\Презентации\Презентация к защите\Рисунки\Схема ВОГ с полупрозрачными частями.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834" y="3933056"/>
              <a:ext cx="8560332" cy="1900114"/>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5"/>
            <p:cNvSpPr txBox="1"/>
            <p:nvPr/>
          </p:nvSpPr>
          <p:spPr>
            <a:xfrm>
              <a:off x="438405" y="5909210"/>
              <a:ext cx="8643998" cy="400110"/>
            </a:xfrm>
            <a:prstGeom prst="rect">
              <a:avLst/>
            </a:prstGeom>
            <a:noFill/>
          </p:spPr>
          <p:txBody>
            <a:bodyPr wrap="square" rtlCol="0">
              <a:spAutoFit/>
            </a:bodyPr>
            <a:lstStyle/>
            <a:p>
              <a:r>
                <a:rPr lang="ru-RU" sz="2000" dirty="0" smtClean="0">
                  <a:latin typeface="Cambria Math" pitchFamily="18" charset="0"/>
                  <a:ea typeface="Cambria Math" pitchFamily="18" charset="0"/>
                </a:rPr>
                <a:t>Модулятор фазы излучения для волоконно-оптического гироскопа</a:t>
              </a:r>
              <a:endParaRPr lang="ru-RU" sz="2000" dirty="0">
                <a:latin typeface="Cambria Math" pitchFamily="18" charset="0"/>
                <a:ea typeface="Cambria Math" pitchFamily="18" charset="0"/>
              </a:endParaRPr>
            </a:p>
          </p:txBody>
        </p:sp>
      </p:grpSp>
      <p:pic>
        <p:nvPicPr>
          <p:cNvPr id="22530" name="Picture 2" descr="Y:\Аспирантура\Рисунки для диссертации\Анимация ИМЦ\Обрезанные\мультик.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724128" y="1012395"/>
            <a:ext cx="3358275" cy="2308814"/>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169"/>
          <p:cNvSpPr>
            <a:spLocks noChangeArrowheads="1"/>
          </p:cNvSpPr>
          <p:nvPr/>
        </p:nvSpPr>
        <p:spPr bwMode="auto">
          <a:xfrm>
            <a:off x="26571" y="6366974"/>
            <a:ext cx="1435720" cy="342107"/>
          </a:xfrm>
          <a:prstGeom prst="rect">
            <a:avLst/>
          </a:prstGeom>
          <a:noFill/>
          <a:ln w="9525">
            <a:noFill/>
            <a:miter lim="800000"/>
            <a:headEnd/>
            <a:tailEnd/>
          </a:ln>
        </p:spPr>
        <p:txBody>
          <a:bodyPr anchor="ctr"/>
          <a:lstStyle/>
          <a:p>
            <a:pPr algn="ctr"/>
            <a:r>
              <a:rPr lang="ru-RU" b="1" dirty="0" smtClean="0">
                <a:latin typeface="Cambria Math" pitchFamily="18" charset="0"/>
                <a:ea typeface="Cambria Math" pitchFamily="18" charset="0"/>
              </a:rPr>
              <a:t>МГУ </a:t>
            </a:r>
            <a:r>
              <a:rPr lang="ru-RU" b="1" dirty="0" smtClean="0">
                <a:latin typeface="Arial"/>
                <a:ea typeface="Cambria Math" pitchFamily="18" charset="0"/>
                <a:cs typeface="Arial"/>
              </a:rPr>
              <a:t>∙ </a:t>
            </a:r>
            <a:r>
              <a:rPr lang="ru-RU" b="1" dirty="0" smtClean="0">
                <a:latin typeface="Cambria Math" pitchFamily="18" charset="0"/>
                <a:ea typeface="Cambria Math" pitchFamily="18" charset="0"/>
              </a:rPr>
              <a:t>2018</a:t>
            </a:r>
            <a:endParaRPr lang="es-ES" sz="2400" dirty="0">
              <a:latin typeface="Cambria Math" pitchFamily="18" charset="0"/>
              <a:ea typeface="Cambria Math" pitchFamily="18" charset="0"/>
            </a:endParaRPr>
          </a:p>
        </p:txBody>
      </p:sp>
    </p:spTree>
    <p:extLst>
      <p:ext uri="{BB962C8B-B14F-4D97-AF65-F5344CB8AC3E}">
        <p14:creationId xmlns:p14="http://schemas.microsoft.com/office/powerpoint/2010/main" val="2577083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50"/>
          <p:cNvSpPr>
            <a:spLocks noGrp="1" noChangeArrowheads="1"/>
          </p:cNvSpPr>
          <p:nvPr>
            <p:ph type="ctrTitle"/>
          </p:nvPr>
        </p:nvSpPr>
        <p:spPr>
          <a:xfrm>
            <a:off x="395535" y="216024"/>
            <a:ext cx="8748465" cy="692696"/>
          </a:xfrm>
        </p:spPr>
        <p:txBody>
          <a:bodyPr/>
          <a:lstStyle/>
          <a:p>
            <a:pPr algn="l" eaLnBrk="1" hangingPunct="1"/>
            <a:r>
              <a:rPr lang="ru-RU" sz="3200" b="1" dirty="0" smtClean="0">
                <a:latin typeface="Garamond" panose="02020404030301010803" pitchFamily="18" charset="0"/>
              </a:rPr>
              <a:t>Рекомендации по повышению стабильности характеристик интегрально-оптических схем</a:t>
            </a:r>
            <a:endParaRPr lang="es-ES" sz="3200" dirty="0" smtClean="0">
              <a:solidFill>
                <a:srgbClr val="1C1C1C"/>
              </a:solidFill>
              <a:latin typeface="Bell MT" panose="020205030603050203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112474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9512"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Прямоугольник 8"/>
          <p:cNvSpPr/>
          <p:nvPr/>
        </p:nvSpPr>
        <p:spPr>
          <a:xfrm>
            <a:off x="247446" y="1298999"/>
            <a:ext cx="8717042" cy="4401205"/>
          </a:xfrm>
          <a:prstGeom prst="rect">
            <a:avLst/>
          </a:prstGeom>
        </p:spPr>
        <p:txBody>
          <a:bodyPr wrap="square">
            <a:spAutoFit/>
          </a:bodyPr>
          <a:lstStyle/>
          <a:p>
            <a:pPr marL="457200" lvl="0" indent="-457200">
              <a:spcBef>
                <a:spcPts val="0"/>
              </a:spcBef>
              <a:spcAft>
                <a:spcPts val="0"/>
              </a:spcAft>
              <a:buAutoNum type="arabicPeriod"/>
            </a:pPr>
            <a:r>
              <a:rPr lang="ru-RU" sz="2400" dirty="0" smtClean="0">
                <a:latin typeface="Cambria Math" panose="02040503050406030204" pitchFamily="18" charset="0"/>
                <a:ea typeface="Cambria Math" panose="02040503050406030204" pitchFamily="18" charset="0"/>
              </a:rPr>
              <a:t>Отбор исходных пластин ниобата лития с минимальной дефектностью приповерхностного слоя </a:t>
            </a:r>
          </a:p>
          <a:p>
            <a:pPr lvl="0" indent="452438">
              <a:spcBef>
                <a:spcPts val="0"/>
              </a:spcBef>
              <a:spcAft>
                <a:spcPts val="1200"/>
              </a:spcAft>
            </a:pPr>
            <a:r>
              <a:rPr lang="ru-RU" sz="2400" dirty="0" smtClean="0">
                <a:solidFill>
                  <a:srgbClr val="FF0000"/>
                </a:solidFill>
                <a:latin typeface="Cambria Math" panose="02040503050406030204" pitchFamily="18" charset="0"/>
                <a:ea typeface="Cambria Math" panose="02040503050406030204" pitchFamily="18" charset="0"/>
              </a:rPr>
              <a:t>(ведется разработка методов входного контроля)</a:t>
            </a:r>
            <a:r>
              <a:rPr lang="ru-RU" sz="2400" dirty="0" smtClean="0">
                <a:latin typeface="Cambria Math" panose="02040503050406030204" pitchFamily="18" charset="0"/>
                <a:ea typeface="Cambria Math" panose="02040503050406030204" pitchFamily="18" charset="0"/>
              </a:rPr>
              <a:t>. </a:t>
            </a:r>
          </a:p>
          <a:p>
            <a:pPr marL="457200" lvl="0" indent="-457200">
              <a:spcBef>
                <a:spcPts val="0"/>
              </a:spcBef>
              <a:spcAft>
                <a:spcPts val="1200"/>
              </a:spcAft>
              <a:buFont typeface="+mj-lt"/>
              <a:buAutoNum type="arabicPeriod" startAt="2"/>
            </a:pPr>
            <a:r>
              <a:rPr lang="ru-RU" sz="2400" dirty="0" smtClean="0">
                <a:latin typeface="Cambria Math" panose="02040503050406030204" pitchFamily="18" charset="0"/>
                <a:ea typeface="Cambria Math" panose="02040503050406030204" pitchFamily="18" charset="0"/>
              </a:rPr>
              <a:t>Формирование  волноводов  методами, исключающими образование развитой сетки дислокаций несоответствия.</a:t>
            </a:r>
          </a:p>
          <a:p>
            <a:pPr marL="457200" lvl="0" indent="-457200">
              <a:spcBef>
                <a:spcPts val="0"/>
              </a:spcBef>
              <a:spcAft>
                <a:spcPts val="1200"/>
              </a:spcAft>
              <a:buAutoNum type="arabicPeriod" startAt="2"/>
            </a:pPr>
            <a:r>
              <a:rPr lang="ru-RU" sz="2400" dirty="0" smtClean="0">
                <a:latin typeface="Cambria Math" panose="02040503050406030204" pitchFamily="18" charset="0"/>
                <a:ea typeface="Cambria Math" panose="02040503050406030204" pitchFamily="18" charset="0"/>
              </a:rPr>
              <a:t>Замыкание граней кристалла для подавление влияния пироэлектрического эффекта </a:t>
            </a:r>
            <a:r>
              <a:rPr lang="ru-RU" sz="2400" dirty="0" smtClean="0">
                <a:solidFill>
                  <a:srgbClr val="FF0000"/>
                </a:solidFill>
                <a:latin typeface="Cambria Math" panose="02040503050406030204" pitchFamily="18" charset="0"/>
                <a:ea typeface="Cambria Math" panose="02040503050406030204" pitchFamily="18" charset="0"/>
              </a:rPr>
              <a:t>(внедрено в производство)</a:t>
            </a:r>
            <a:r>
              <a:rPr lang="ru-RU" sz="2400" dirty="0" smtClean="0">
                <a:latin typeface="Cambria Math" panose="02040503050406030204" pitchFamily="18" charset="0"/>
                <a:ea typeface="Cambria Math" panose="02040503050406030204" pitchFamily="18" charset="0"/>
              </a:rPr>
              <a:t>. </a:t>
            </a:r>
          </a:p>
          <a:p>
            <a:pPr marL="457200" lvl="0" indent="-457200">
              <a:spcBef>
                <a:spcPts val="0"/>
              </a:spcBef>
              <a:spcAft>
                <a:spcPts val="1200"/>
              </a:spcAft>
              <a:buAutoNum type="arabicPeriod" startAt="2"/>
            </a:pPr>
            <a:r>
              <a:rPr lang="ru-RU" sz="2400" dirty="0" smtClean="0">
                <a:latin typeface="Cambria Math" panose="02040503050406030204" pitchFamily="18" charset="0"/>
                <a:ea typeface="Cambria Math" panose="02040503050406030204" pitchFamily="18" charset="0"/>
              </a:rPr>
              <a:t>Соблюдение  температурного режима работы интегральной схемы </a:t>
            </a:r>
            <a:r>
              <a:rPr lang="ru-RU" sz="2400" dirty="0" smtClean="0">
                <a:solidFill>
                  <a:srgbClr val="FF0000"/>
                </a:solidFill>
                <a:latin typeface="Cambria Math" panose="02040503050406030204" pitchFamily="18" charset="0"/>
                <a:ea typeface="Cambria Math" panose="02040503050406030204" pitchFamily="18" charset="0"/>
              </a:rPr>
              <a:t>(методика температурных испытаний внедрена в производство)</a:t>
            </a:r>
            <a:r>
              <a:rPr lang="ru-RU" sz="2400" dirty="0" smtClean="0">
                <a:latin typeface="Cambria Math" panose="02040503050406030204" pitchFamily="18" charset="0"/>
                <a:ea typeface="Cambria Math" panose="02040503050406030204" pitchFamily="18" charset="0"/>
              </a:rPr>
              <a:t>.</a:t>
            </a:r>
            <a:endParaRPr lang="ru-RU" sz="2400" dirty="0">
              <a:latin typeface="Cambria Math" panose="02040503050406030204" pitchFamily="18" charset="0"/>
              <a:ea typeface="Cambria Math" panose="02040503050406030204" pitchFamily="18" charset="0"/>
            </a:endParaRPr>
          </a:p>
        </p:txBody>
      </p:sp>
      <p:sp>
        <p:nvSpPr>
          <p:cNvPr id="11" name="Rectangle 169"/>
          <p:cNvSpPr>
            <a:spLocks noChangeArrowheads="1"/>
          </p:cNvSpPr>
          <p:nvPr/>
        </p:nvSpPr>
        <p:spPr bwMode="auto">
          <a:xfrm>
            <a:off x="8604448" y="6394644"/>
            <a:ext cx="648072" cy="342107"/>
          </a:xfrm>
          <a:prstGeom prst="rect">
            <a:avLst/>
          </a:prstGeom>
          <a:noFill/>
          <a:ln w="9525">
            <a:noFill/>
            <a:miter lim="800000"/>
            <a:headEnd/>
            <a:tailEnd/>
          </a:ln>
        </p:spPr>
        <p:txBody>
          <a:bodyPr anchor="ctr"/>
          <a:lstStyle/>
          <a:p>
            <a:r>
              <a:rPr lang="ru-RU" sz="2400" b="1" dirty="0" smtClean="0">
                <a:latin typeface="Garamond" panose="02020404030301010803" pitchFamily="18" charset="0"/>
                <a:ea typeface="Cambria Math" pitchFamily="18" charset="0"/>
              </a:rPr>
              <a:t>27</a:t>
            </a:r>
            <a:endParaRPr lang="es-ES" sz="2400" b="1" dirty="0">
              <a:latin typeface="Garamond" panose="02020404030301010803" pitchFamily="18" charset="0"/>
              <a:ea typeface="Cambria Math" pitchFamily="18" charset="0"/>
            </a:endParaRPr>
          </a:p>
        </p:txBody>
      </p:sp>
    </p:spTree>
    <p:extLst>
      <p:ext uri="{BB962C8B-B14F-4D97-AF65-F5344CB8AC3E}">
        <p14:creationId xmlns:p14="http://schemas.microsoft.com/office/powerpoint/2010/main" val="273058085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50"/>
          <p:cNvSpPr>
            <a:spLocks noGrp="1" noChangeArrowheads="1"/>
          </p:cNvSpPr>
          <p:nvPr>
            <p:ph type="ctrTitle"/>
          </p:nvPr>
        </p:nvSpPr>
        <p:spPr>
          <a:xfrm>
            <a:off x="395536" y="72008"/>
            <a:ext cx="8568952" cy="692696"/>
          </a:xfrm>
        </p:spPr>
        <p:txBody>
          <a:bodyPr/>
          <a:lstStyle/>
          <a:p>
            <a:pPr algn="l" eaLnBrk="1" hangingPunct="1"/>
            <a:r>
              <a:rPr lang="ru-RU" sz="3200" b="1" dirty="0" smtClean="0">
                <a:latin typeface="Garamond" panose="02020404030301010803" pitchFamily="18" charset="0"/>
              </a:rPr>
              <a:t>Основные результаты и выводы</a:t>
            </a:r>
            <a:endParaRPr lang="es-ES" sz="3200" dirty="0" smtClean="0">
              <a:solidFill>
                <a:srgbClr val="1C1C1C"/>
              </a:solidFill>
              <a:latin typeface="Bell MT" panose="020205030603050203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76470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9512"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Прямоугольник 1"/>
          <p:cNvSpPr/>
          <p:nvPr/>
        </p:nvSpPr>
        <p:spPr>
          <a:xfrm>
            <a:off x="215667" y="836712"/>
            <a:ext cx="8748821" cy="5201424"/>
          </a:xfrm>
          <a:prstGeom prst="rect">
            <a:avLst/>
          </a:prstGeom>
        </p:spPr>
        <p:txBody>
          <a:bodyPr wrap="square">
            <a:spAutoFit/>
          </a:bodyPr>
          <a:lstStyle/>
          <a:p>
            <a:pPr lvl="0">
              <a:spcBef>
                <a:spcPts val="0"/>
              </a:spcBef>
              <a:spcAft>
                <a:spcPts val="1200"/>
              </a:spcAft>
            </a:pPr>
            <a:r>
              <a:rPr lang="ru-RU" sz="2400" dirty="0" smtClean="0">
                <a:latin typeface="Cambria Math" panose="02040503050406030204" pitchFamily="18" charset="0"/>
                <a:ea typeface="Cambria Math" panose="02040503050406030204" pitchFamily="18" charset="0"/>
              </a:rPr>
              <a:t>1. Предложена </a:t>
            </a:r>
            <a:r>
              <a:rPr lang="ru-RU" sz="2400" dirty="0">
                <a:latin typeface="Cambria Math" panose="02040503050406030204" pitchFamily="18" charset="0"/>
                <a:ea typeface="Cambria Math" panose="02040503050406030204" pitchFamily="18" charset="0"/>
              </a:rPr>
              <a:t>новая микроскопическая модель </a:t>
            </a:r>
            <a:r>
              <a:rPr lang="ru-RU" sz="2400" dirty="0" smtClean="0">
                <a:latin typeface="Cambria Math" panose="02040503050406030204" pitchFamily="18" charset="0"/>
                <a:ea typeface="Cambria Math" panose="02040503050406030204" pitchFamily="18" charset="0"/>
              </a:rPr>
              <a:t>дрейфовых</a:t>
            </a:r>
            <a:r>
              <a:rPr lang="en-US" sz="2400" dirty="0" smtClean="0">
                <a:latin typeface="Cambria Math" panose="02040503050406030204" pitchFamily="18" charset="0"/>
                <a:ea typeface="Cambria Math" panose="02040503050406030204" pitchFamily="18" charset="0"/>
              </a:rPr>
              <a:t> </a:t>
            </a:r>
            <a:r>
              <a:rPr lang="ru-RU" sz="2400" dirty="0" smtClean="0">
                <a:latin typeface="Cambria Math" panose="02040503050406030204" pitchFamily="18" charset="0"/>
                <a:ea typeface="Cambria Math" panose="02040503050406030204" pitchFamily="18" charset="0"/>
              </a:rPr>
              <a:t>явлений в </a:t>
            </a:r>
            <a:r>
              <a:rPr lang="en-US" sz="2400" dirty="0" smtClean="0">
                <a:latin typeface="Cambria Math" panose="02040503050406030204" pitchFamily="18" charset="0"/>
                <a:ea typeface="Cambria Math" panose="02040503050406030204" pitchFamily="18" charset="0"/>
              </a:rPr>
              <a:t>H</a:t>
            </a:r>
            <a:r>
              <a:rPr lang="en-US" sz="2400" baseline="-25000" dirty="0" smtClean="0">
                <a:latin typeface="Cambria Math" panose="02040503050406030204" pitchFamily="18" charset="0"/>
                <a:ea typeface="Cambria Math" panose="02040503050406030204" pitchFamily="18" charset="0"/>
              </a:rPr>
              <a:t>x</a:t>
            </a:r>
            <a:r>
              <a:rPr lang="en-US" sz="2400" dirty="0" smtClean="0">
                <a:latin typeface="Cambria Math" panose="02040503050406030204" pitchFamily="18" charset="0"/>
                <a:ea typeface="Cambria Math" panose="02040503050406030204" pitchFamily="18" charset="0"/>
              </a:rPr>
              <a:t>Li</a:t>
            </a:r>
            <a:r>
              <a:rPr lang="en-US" sz="2400" baseline="-25000" dirty="0" smtClean="0">
                <a:latin typeface="Cambria Math" panose="02040503050406030204" pitchFamily="18" charset="0"/>
                <a:ea typeface="Cambria Math" panose="02040503050406030204" pitchFamily="18" charset="0"/>
              </a:rPr>
              <a:t>1-x</a:t>
            </a:r>
            <a:r>
              <a:rPr lang="en-US" sz="2400" dirty="0" smtClean="0">
                <a:latin typeface="Cambria Math" panose="02040503050406030204" pitchFamily="18" charset="0"/>
                <a:ea typeface="Cambria Math" panose="02040503050406030204" pitchFamily="18" charset="0"/>
              </a:rPr>
              <a:t>NbO</a:t>
            </a:r>
            <a:r>
              <a:rPr lang="en-US" sz="2400" baseline="-25000" dirty="0" smtClean="0">
                <a:latin typeface="Cambria Math" panose="02040503050406030204" pitchFamily="18" charset="0"/>
                <a:ea typeface="Cambria Math" panose="02040503050406030204" pitchFamily="18" charset="0"/>
              </a:rPr>
              <a:t>3 </a:t>
            </a:r>
            <a:r>
              <a:rPr lang="ru-RU" sz="2400" dirty="0" smtClean="0">
                <a:latin typeface="Cambria Math" panose="02040503050406030204" pitchFamily="18" charset="0"/>
                <a:ea typeface="Cambria Math" panose="02040503050406030204" pitchFamily="18" charset="0"/>
              </a:rPr>
              <a:t>волноводах, </a:t>
            </a:r>
            <a:r>
              <a:rPr lang="ru-RU" sz="2400" dirty="0">
                <a:latin typeface="Cambria Math" panose="02040503050406030204" pitchFamily="18" charset="0"/>
                <a:ea typeface="Cambria Math" panose="02040503050406030204" pitchFamily="18" charset="0"/>
              </a:rPr>
              <a:t>основанная на </a:t>
            </a:r>
            <a:r>
              <a:rPr lang="ru-RU" sz="2400" dirty="0" smtClean="0">
                <a:latin typeface="Cambria Math" panose="02040503050406030204" pitchFamily="18" charset="0"/>
                <a:ea typeface="Cambria Math" panose="02040503050406030204" pitchFamily="18" charset="0"/>
              </a:rPr>
              <a:t>наличии на границе волновода сетки дислокаций несоответствия, накапливающей на себе ионы </a:t>
            </a:r>
            <a:r>
              <a:rPr lang="en-US" sz="2400" dirty="0" smtClean="0">
                <a:latin typeface="Cambria Math" panose="02040503050406030204" pitchFamily="18" charset="0"/>
                <a:ea typeface="Cambria Math" panose="02040503050406030204" pitchFamily="18" charset="0"/>
              </a:rPr>
              <a:t>H</a:t>
            </a:r>
            <a:r>
              <a:rPr lang="en-US" sz="2400" baseline="30000" dirty="0" smtClean="0">
                <a:latin typeface="Cambria Math" panose="02040503050406030204" pitchFamily="18" charset="0"/>
                <a:ea typeface="Cambria Math" panose="02040503050406030204" pitchFamily="18" charset="0"/>
              </a:rPr>
              <a:t>+</a:t>
            </a:r>
            <a:r>
              <a:rPr lang="ru-RU" sz="2400" dirty="0" smtClean="0">
                <a:latin typeface="Cambria Math" panose="02040503050406030204" pitchFamily="18" charset="0"/>
                <a:ea typeface="Cambria Math" panose="02040503050406030204" pitchFamily="18" charset="0"/>
              </a:rPr>
              <a:t> </a:t>
            </a:r>
            <a:r>
              <a:rPr lang="ru-RU" sz="2400" dirty="0">
                <a:latin typeface="Cambria Math" panose="02040503050406030204" pitchFamily="18" charset="0"/>
                <a:ea typeface="Cambria Math" panose="02040503050406030204" pitchFamily="18" charset="0"/>
              </a:rPr>
              <a:t>и облегчающей их движение за счет трубчатой диффузии вдоль ядер дислокаций.</a:t>
            </a:r>
          </a:p>
          <a:p>
            <a:pPr lvl="0">
              <a:spcAft>
                <a:spcPts val="1200"/>
              </a:spcAft>
            </a:pPr>
            <a:r>
              <a:rPr lang="ru-RU" sz="2400" dirty="0" smtClean="0">
                <a:latin typeface="Cambria Math" panose="02040503050406030204" pitchFamily="18" charset="0"/>
                <a:ea typeface="Cambria Math" panose="02040503050406030204" pitchFamily="18" charset="0"/>
              </a:rPr>
              <a:t>2. Установлено </a:t>
            </a:r>
            <a:r>
              <a:rPr lang="ru-RU" sz="2400" dirty="0">
                <a:latin typeface="Cambria Math" panose="02040503050406030204" pitchFamily="18" charset="0"/>
                <a:ea typeface="Cambria Math" panose="02040503050406030204" pitchFamily="18" charset="0"/>
              </a:rPr>
              <a:t>наличие в исходных пластинах ниобата лития нескольких приповерхностных слоев, отличающихся по своим физическим свойствам </a:t>
            </a:r>
            <a:r>
              <a:rPr lang="ru-RU" sz="2400" dirty="0" smtClean="0">
                <a:latin typeface="Cambria Math" panose="02040503050406030204" pitchFamily="18" charset="0"/>
                <a:ea typeface="Cambria Math" panose="02040503050406030204" pitchFamily="18" charset="0"/>
              </a:rPr>
              <a:t>и содержанию дефектов от объема кристалла. </a:t>
            </a:r>
          </a:p>
          <a:p>
            <a:pPr lvl="0">
              <a:spcAft>
                <a:spcPts val="1200"/>
              </a:spcAft>
            </a:pPr>
            <a:r>
              <a:rPr lang="ru-RU" sz="2400" dirty="0" smtClean="0">
                <a:latin typeface="Cambria Math" panose="02040503050406030204" pitchFamily="18" charset="0"/>
                <a:ea typeface="Cambria Math" panose="02040503050406030204" pitchFamily="18" charset="0"/>
              </a:rPr>
              <a:t>3. Обнаружен </a:t>
            </a:r>
            <a:r>
              <a:rPr lang="ru-RU" sz="2400" dirty="0">
                <a:latin typeface="Cambria Math" panose="02040503050406030204" pitchFamily="18" charset="0"/>
                <a:ea typeface="Cambria Math" panose="02040503050406030204" pitchFamily="18" charset="0"/>
              </a:rPr>
              <a:t>температурный режим, при котором действие пироэлектрического эффекта вызывает резкий рост оптических потерь в </a:t>
            </a:r>
            <a:r>
              <a:rPr lang="en-US" sz="2400" dirty="0">
                <a:latin typeface="Cambria Math" panose="02040503050406030204" pitchFamily="18" charset="0"/>
                <a:ea typeface="Cambria Math" panose="02040503050406030204" pitchFamily="18" charset="0"/>
              </a:rPr>
              <a:t>H</a:t>
            </a:r>
            <a:r>
              <a:rPr lang="en-US" sz="2400" baseline="-25000" dirty="0">
                <a:latin typeface="Cambria Math" panose="02040503050406030204" pitchFamily="18" charset="0"/>
                <a:ea typeface="Cambria Math" panose="02040503050406030204" pitchFamily="18" charset="0"/>
              </a:rPr>
              <a:t>x</a:t>
            </a:r>
            <a:r>
              <a:rPr lang="en-US" sz="2400" dirty="0">
                <a:latin typeface="Cambria Math" panose="02040503050406030204" pitchFamily="18" charset="0"/>
                <a:ea typeface="Cambria Math" panose="02040503050406030204" pitchFamily="18" charset="0"/>
              </a:rPr>
              <a:t>Li</a:t>
            </a:r>
            <a:r>
              <a:rPr lang="en-US" sz="2400" baseline="-25000" dirty="0">
                <a:latin typeface="Cambria Math" panose="02040503050406030204" pitchFamily="18" charset="0"/>
                <a:ea typeface="Cambria Math" panose="02040503050406030204" pitchFamily="18" charset="0"/>
              </a:rPr>
              <a:t>1-x</a:t>
            </a:r>
            <a:r>
              <a:rPr lang="en-US" sz="2400" dirty="0">
                <a:latin typeface="Cambria Math" panose="02040503050406030204" pitchFamily="18" charset="0"/>
                <a:ea typeface="Cambria Math" panose="02040503050406030204" pitchFamily="18" charset="0"/>
              </a:rPr>
              <a:t>NbO</a:t>
            </a:r>
            <a:r>
              <a:rPr lang="en-US" sz="2400" baseline="-25000" dirty="0">
                <a:latin typeface="Cambria Math" panose="02040503050406030204" pitchFamily="18" charset="0"/>
                <a:ea typeface="Cambria Math" panose="02040503050406030204" pitchFamily="18" charset="0"/>
              </a:rPr>
              <a:t>3</a:t>
            </a:r>
            <a:r>
              <a:rPr lang="ru-RU" sz="2400" dirty="0" smtClean="0">
                <a:latin typeface="Cambria Math" panose="02040503050406030204" pitchFamily="18" charset="0"/>
                <a:ea typeface="Cambria Math" panose="02040503050406030204" pitchFamily="18" charset="0"/>
              </a:rPr>
              <a:t> </a:t>
            </a:r>
            <a:r>
              <a:rPr lang="ru-RU" sz="2400" dirty="0">
                <a:latin typeface="Cambria Math" panose="02040503050406030204" pitchFamily="18" charset="0"/>
                <a:ea typeface="Cambria Math" panose="02040503050406030204" pitchFamily="18" charset="0"/>
              </a:rPr>
              <a:t>канальном </a:t>
            </a:r>
            <a:r>
              <a:rPr lang="ru-RU" sz="2400" dirty="0" smtClean="0">
                <a:latin typeface="Cambria Math" panose="02040503050406030204" pitchFamily="18" charset="0"/>
                <a:ea typeface="Cambria Math" panose="02040503050406030204" pitchFamily="18" charset="0"/>
              </a:rPr>
              <a:t>волноводе.</a:t>
            </a:r>
            <a:r>
              <a:rPr lang="ru-RU" sz="2000" dirty="0" smtClean="0">
                <a:latin typeface="Cambria Math" panose="02040503050406030204" pitchFamily="18" charset="0"/>
                <a:ea typeface="Cambria Math" panose="02040503050406030204" pitchFamily="18" charset="0"/>
              </a:rPr>
              <a:t> </a:t>
            </a:r>
            <a:endParaRPr lang="ru-RU" sz="2000" dirty="0">
              <a:latin typeface="Cambria Math" panose="02040503050406030204" pitchFamily="18" charset="0"/>
              <a:ea typeface="Cambria Math" panose="02040503050406030204" pitchFamily="18" charset="0"/>
            </a:endParaRPr>
          </a:p>
        </p:txBody>
      </p:sp>
      <p:sp>
        <p:nvSpPr>
          <p:cNvPr id="7" name="Rectangle 169"/>
          <p:cNvSpPr>
            <a:spLocks noChangeArrowheads="1"/>
          </p:cNvSpPr>
          <p:nvPr/>
        </p:nvSpPr>
        <p:spPr bwMode="auto">
          <a:xfrm>
            <a:off x="8604448" y="6394644"/>
            <a:ext cx="648072" cy="342107"/>
          </a:xfrm>
          <a:prstGeom prst="rect">
            <a:avLst/>
          </a:prstGeom>
          <a:noFill/>
          <a:ln w="9525">
            <a:noFill/>
            <a:miter lim="800000"/>
            <a:headEnd/>
            <a:tailEnd/>
          </a:ln>
        </p:spPr>
        <p:txBody>
          <a:bodyPr anchor="ctr"/>
          <a:lstStyle/>
          <a:p>
            <a:r>
              <a:rPr lang="ru-RU" sz="2400" b="1" dirty="0" smtClean="0">
                <a:latin typeface="Garamond" panose="02020404030301010803" pitchFamily="18" charset="0"/>
                <a:ea typeface="Cambria Math" pitchFamily="18" charset="0"/>
              </a:rPr>
              <a:t>2</a:t>
            </a:r>
            <a:r>
              <a:rPr lang="en-US" sz="2400" b="1" dirty="0" smtClean="0">
                <a:latin typeface="Garamond" panose="02020404030301010803" pitchFamily="18" charset="0"/>
                <a:ea typeface="Cambria Math" pitchFamily="18" charset="0"/>
              </a:rPr>
              <a:t>8</a:t>
            </a:r>
            <a:endParaRPr lang="es-ES" sz="2400" b="1" dirty="0">
              <a:latin typeface="Garamond" panose="02020404030301010803" pitchFamily="18" charset="0"/>
              <a:ea typeface="Cambria Math" pitchFamily="18" charset="0"/>
            </a:endParaRPr>
          </a:p>
        </p:txBody>
      </p:sp>
    </p:spTree>
    <p:extLst>
      <p:ext uri="{BB962C8B-B14F-4D97-AF65-F5344CB8AC3E}">
        <p14:creationId xmlns:p14="http://schemas.microsoft.com/office/powerpoint/2010/main" val="186126600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50"/>
          <p:cNvSpPr>
            <a:spLocks noGrp="1" noChangeArrowheads="1"/>
          </p:cNvSpPr>
          <p:nvPr>
            <p:ph type="ctrTitle"/>
          </p:nvPr>
        </p:nvSpPr>
        <p:spPr>
          <a:xfrm>
            <a:off x="395536" y="72008"/>
            <a:ext cx="8568952" cy="692696"/>
          </a:xfrm>
        </p:spPr>
        <p:txBody>
          <a:bodyPr/>
          <a:lstStyle/>
          <a:p>
            <a:pPr algn="l" eaLnBrk="1" hangingPunct="1"/>
            <a:r>
              <a:rPr lang="ru-RU" sz="3200" b="1" dirty="0" smtClean="0">
                <a:latin typeface="Garamond" panose="02020404030301010803" pitchFamily="18" charset="0"/>
              </a:rPr>
              <a:t>Основные результаты и выводы</a:t>
            </a:r>
            <a:endParaRPr lang="es-ES" sz="3200" dirty="0" smtClean="0">
              <a:solidFill>
                <a:srgbClr val="1C1C1C"/>
              </a:solidFill>
              <a:latin typeface="Bell MT" panose="020205030603050203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76470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9512"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Прямоугольник 1"/>
          <p:cNvSpPr/>
          <p:nvPr/>
        </p:nvSpPr>
        <p:spPr>
          <a:xfrm>
            <a:off x="215666" y="764704"/>
            <a:ext cx="8748821" cy="3200876"/>
          </a:xfrm>
          <a:prstGeom prst="rect">
            <a:avLst/>
          </a:prstGeom>
        </p:spPr>
        <p:txBody>
          <a:bodyPr wrap="square">
            <a:spAutoFit/>
          </a:bodyPr>
          <a:lstStyle/>
          <a:p>
            <a:pPr lvl="0">
              <a:spcAft>
                <a:spcPts val="1200"/>
              </a:spcAft>
            </a:pPr>
            <a:r>
              <a:rPr lang="ru-RU" sz="2400" dirty="0" smtClean="0">
                <a:latin typeface="Cambria Math" panose="02040503050406030204" pitchFamily="18" charset="0"/>
                <a:ea typeface="Cambria Math" panose="02040503050406030204" pitchFamily="18" charset="0"/>
              </a:rPr>
              <a:t>4. На </a:t>
            </a:r>
            <a:r>
              <a:rPr lang="ru-RU" sz="2400" dirty="0">
                <a:latin typeface="Cambria Math" panose="02040503050406030204" pitchFamily="18" charset="0"/>
                <a:ea typeface="Cambria Math" panose="02040503050406030204" pitchFamily="18" charset="0"/>
              </a:rPr>
              <a:t>основе разработанной модели предсказан ряд неизвестных ранее явлений, обнаруженных в натурном </a:t>
            </a:r>
            <a:r>
              <a:rPr lang="ru-RU" sz="2400" dirty="0" smtClean="0">
                <a:latin typeface="Cambria Math" panose="02040503050406030204" pitchFamily="18" charset="0"/>
                <a:ea typeface="Cambria Math" panose="02040503050406030204" pitchFamily="18" charset="0"/>
              </a:rPr>
              <a:t>эксперименте</a:t>
            </a:r>
            <a:r>
              <a:rPr lang="ru-RU" sz="2400" dirty="0">
                <a:latin typeface="Cambria Math" panose="02040503050406030204" pitchFamily="18" charset="0"/>
                <a:ea typeface="Cambria Math" panose="02040503050406030204" pitchFamily="18" charset="0"/>
              </a:rPr>
              <a:t> </a:t>
            </a:r>
            <a:r>
              <a:rPr lang="ru-RU" sz="2400" dirty="0" smtClean="0">
                <a:latin typeface="Cambria Math" panose="02040503050406030204" pitchFamily="18" charset="0"/>
                <a:ea typeface="Cambria Math" panose="02040503050406030204" pitchFamily="18" charset="0"/>
              </a:rPr>
              <a:t>с образцами интегрально-оптических схем собственного производства.</a:t>
            </a:r>
            <a:endParaRPr lang="ru-RU" sz="2400" dirty="0">
              <a:latin typeface="Cambria Math" panose="02040503050406030204" pitchFamily="18" charset="0"/>
              <a:ea typeface="Cambria Math" panose="02040503050406030204" pitchFamily="18" charset="0"/>
            </a:endParaRPr>
          </a:p>
          <a:p>
            <a:pPr lvl="0">
              <a:spcAft>
                <a:spcPts val="1200"/>
              </a:spcAft>
            </a:pPr>
            <a:r>
              <a:rPr lang="en-US" sz="2400" dirty="0" smtClean="0">
                <a:latin typeface="Cambria Math" panose="02040503050406030204" pitchFamily="18" charset="0"/>
                <a:ea typeface="Cambria Math" panose="02040503050406030204" pitchFamily="18" charset="0"/>
              </a:rPr>
              <a:t>5</a:t>
            </a:r>
            <a:r>
              <a:rPr lang="ru-RU" sz="2400" dirty="0" smtClean="0">
                <a:latin typeface="Cambria Math" panose="02040503050406030204" pitchFamily="18" charset="0"/>
                <a:ea typeface="Cambria Math" panose="02040503050406030204" pitchFamily="18" charset="0"/>
              </a:rPr>
              <a:t>. </a:t>
            </a:r>
            <a:r>
              <a:rPr lang="ru-RU" sz="2400" dirty="0">
                <a:latin typeface="Cambria Math" panose="02040503050406030204" pitchFamily="18" charset="0"/>
                <a:ea typeface="Cambria Math" panose="02040503050406030204" pitchFamily="18" charset="0"/>
              </a:rPr>
              <a:t>Предложены </a:t>
            </a:r>
            <a:r>
              <a:rPr lang="ru-RU" sz="2400" dirty="0" smtClean="0">
                <a:latin typeface="Cambria Math" panose="02040503050406030204" pitchFamily="18" charset="0"/>
                <a:ea typeface="Cambria Math" panose="02040503050406030204" pitchFamily="18" charset="0"/>
              </a:rPr>
              <a:t>и внедрены в производство практические </a:t>
            </a:r>
            <a:r>
              <a:rPr lang="ru-RU" sz="2400" dirty="0">
                <a:latin typeface="Cambria Math" panose="02040503050406030204" pitchFamily="18" charset="0"/>
                <a:ea typeface="Cambria Math" panose="02040503050406030204" pitchFamily="18" charset="0"/>
              </a:rPr>
              <a:t>рекомендации </a:t>
            </a:r>
            <a:r>
              <a:rPr lang="ru-RU" sz="2400" dirty="0" smtClean="0">
                <a:latin typeface="Cambria Math" panose="02040503050406030204" pitchFamily="18" charset="0"/>
                <a:ea typeface="Cambria Math" panose="02040503050406030204" pitchFamily="18" charset="0"/>
              </a:rPr>
              <a:t>по повышению </a:t>
            </a:r>
            <a:r>
              <a:rPr lang="ru-RU" sz="2400" dirty="0">
                <a:latin typeface="Cambria Math" panose="02040503050406030204" pitchFamily="18" charset="0"/>
                <a:ea typeface="Cambria Math" panose="02040503050406030204" pitchFamily="18" charset="0"/>
              </a:rPr>
              <a:t>стабильности характеристик </a:t>
            </a:r>
            <a:r>
              <a:rPr lang="ru-RU" sz="2400" dirty="0" smtClean="0">
                <a:latin typeface="Cambria Math" panose="02040503050406030204" pitchFamily="18" charset="0"/>
                <a:ea typeface="Cambria Math" panose="02040503050406030204" pitchFamily="18" charset="0"/>
              </a:rPr>
              <a:t>интегрально-оптических схем на основе </a:t>
            </a:r>
            <a:r>
              <a:rPr lang="ru-RU" sz="2400" dirty="0">
                <a:latin typeface="Cambria Math" panose="02040503050406030204" pitchFamily="18" charset="0"/>
                <a:ea typeface="Cambria Math" panose="02040503050406030204" pitchFamily="18" charset="0"/>
              </a:rPr>
              <a:t>H</a:t>
            </a:r>
            <a:r>
              <a:rPr lang="ru-RU" sz="2400" baseline="-25000" dirty="0">
                <a:latin typeface="Cambria Math" panose="02040503050406030204" pitchFamily="18" charset="0"/>
                <a:ea typeface="Cambria Math" panose="02040503050406030204" pitchFamily="18" charset="0"/>
              </a:rPr>
              <a:t>x</a:t>
            </a:r>
            <a:r>
              <a:rPr lang="ru-RU" sz="2400" dirty="0">
                <a:latin typeface="Cambria Math" panose="02040503050406030204" pitchFamily="18" charset="0"/>
                <a:ea typeface="Cambria Math" panose="02040503050406030204" pitchFamily="18" charset="0"/>
              </a:rPr>
              <a:t>Li</a:t>
            </a:r>
            <a:r>
              <a:rPr lang="ru-RU" sz="2400" baseline="-25000" dirty="0">
                <a:latin typeface="Cambria Math" panose="02040503050406030204" pitchFamily="18" charset="0"/>
                <a:ea typeface="Cambria Math" panose="02040503050406030204" pitchFamily="18" charset="0"/>
              </a:rPr>
              <a:t>1-x</a:t>
            </a:r>
            <a:r>
              <a:rPr lang="ru-RU" sz="2400" dirty="0">
                <a:latin typeface="Cambria Math" panose="02040503050406030204" pitchFamily="18" charset="0"/>
                <a:ea typeface="Cambria Math" panose="02040503050406030204" pitchFamily="18" charset="0"/>
              </a:rPr>
              <a:t>NbO</a:t>
            </a:r>
            <a:r>
              <a:rPr lang="ru-RU" sz="2400" baseline="-25000" dirty="0">
                <a:latin typeface="Cambria Math" panose="02040503050406030204" pitchFamily="18" charset="0"/>
                <a:ea typeface="Cambria Math" panose="02040503050406030204" pitchFamily="18" charset="0"/>
              </a:rPr>
              <a:t>3</a:t>
            </a:r>
            <a:r>
              <a:rPr lang="ru-RU" sz="2400" dirty="0">
                <a:latin typeface="Cambria Math" panose="02040503050406030204" pitchFamily="18" charset="0"/>
                <a:ea typeface="Cambria Math" panose="02040503050406030204" pitchFamily="18" charset="0"/>
              </a:rPr>
              <a:t> канальных волноводов. </a:t>
            </a:r>
            <a:endParaRPr lang="ru-RU" sz="2000" dirty="0">
              <a:latin typeface="Cambria Math" panose="02040503050406030204" pitchFamily="18" charset="0"/>
              <a:ea typeface="Cambria Math" panose="02040503050406030204" pitchFamily="18" charset="0"/>
            </a:endParaRPr>
          </a:p>
        </p:txBody>
      </p:sp>
      <p:sp>
        <p:nvSpPr>
          <p:cNvPr id="7" name="Rectangle 169"/>
          <p:cNvSpPr>
            <a:spLocks noChangeArrowheads="1"/>
          </p:cNvSpPr>
          <p:nvPr/>
        </p:nvSpPr>
        <p:spPr bwMode="auto">
          <a:xfrm>
            <a:off x="8604448" y="6394644"/>
            <a:ext cx="648072" cy="342107"/>
          </a:xfrm>
          <a:prstGeom prst="rect">
            <a:avLst/>
          </a:prstGeom>
          <a:noFill/>
          <a:ln w="9525">
            <a:noFill/>
            <a:miter lim="800000"/>
            <a:headEnd/>
            <a:tailEnd/>
          </a:ln>
        </p:spPr>
        <p:txBody>
          <a:bodyPr anchor="ctr"/>
          <a:lstStyle/>
          <a:p>
            <a:r>
              <a:rPr lang="en-US" sz="2400" b="1" dirty="0" smtClean="0">
                <a:latin typeface="Garamond" panose="02020404030301010803" pitchFamily="18" charset="0"/>
                <a:ea typeface="Cambria Math" pitchFamily="18" charset="0"/>
              </a:rPr>
              <a:t>29</a:t>
            </a:r>
            <a:endParaRPr lang="es-ES" sz="2400" b="1" dirty="0">
              <a:latin typeface="Garamond" panose="02020404030301010803" pitchFamily="18" charset="0"/>
              <a:ea typeface="Cambria Math" pitchFamily="18" charset="0"/>
            </a:endParaRPr>
          </a:p>
        </p:txBody>
      </p:sp>
    </p:spTree>
    <p:extLst>
      <p:ext uri="{BB962C8B-B14F-4D97-AF65-F5344CB8AC3E}">
        <p14:creationId xmlns:p14="http://schemas.microsoft.com/office/powerpoint/2010/main" val="287769395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260648" y="2492896"/>
            <a:ext cx="8622704" cy="707886"/>
          </a:xfrm>
          <a:prstGeom prst="rect">
            <a:avLst/>
          </a:prstGeom>
        </p:spPr>
        <p:txBody>
          <a:bodyPr wrap="square">
            <a:spAutoFit/>
          </a:bodyPr>
          <a:lstStyle/>
          <a:p>
            <a:pPr lvl="0" algn="ctr">
              <a:spcAft>
                <a:spcPts val="1200"/>
              </a:spcAft>
            </a:pPr>
            <a:r>
              <a:rPr lang="ru-RU" sz="4000" dirty="0" smtClean="0">
                <a:latin typeface="Cambria Math" panose="02040503050406030204" pitchFamily="18" charset="0"/>
                <a:ea typeface="Cambria Math" panose="02040503050406030204" pitchFamily="18" charset="0"/>
              </a:rPr>
              <a:t>Благодарю за внимание!</a:t>
            </a:r>
            <a:endParaRPr lang="ru-RU" sz="4000" dirty="0">
              <a:latin typeface="Cambria Math" panose="02040503050406030204" pitchFamily="18" charset="0"/>
              <a:ea typeface="Cambria Math" panose="02040503050406030204" pitchFamily="18" charset="0"/>
            </a:endParaRPr>
          </a:p>
        </p:txBody>
      </p:sp>
      <p:cxnSp>
        <p:nvCxnSpPr>
          <p:cNvPr id="7" name="Прямая соединительная линия 6"/>
          <p:cNvCxnSpPr/>
          <p:nvPr/>
        </p:nvCxnSpPr>
        <p:spPr>
          <a:xfrm>
            <a:off x="798803" y="769663"/>
            <a:ext cx="3312368"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pic>
        <p:nvPicPr>
          <p:cNvPr id="9" name="Picture 2" descr="Y:\Аспирантура\конференции и обучение\Конференции 2011\ВКВО 2011\Презентация\логотип ПГУ logopsu.png"/>
          <p:cNvPicPr>
            <a:picLocks noChangeAspect="1" noChangeArrowheads="1"/>
          </p:cNvPicPr>
          <p:nvPr/>
        </p:nvPicPr>
        <p:blipFill>
          <a:blip r:embed="rId3">
            <a:extLst>
              <a:ext uri="{BEBA8EAE-BF5A-486C-A8C5-ECC9F3942E4B}">
                <a14:imgProps xmlns:a14="http://schemas.microsoft.com/office/drawing/2010/main">
                  <a14:imgLayer r:embed="rId4">
                    <a14:imgEffect>
                      <a14:artisticLineDrawing/>
                    </a14:imgEffect>
                  </a14:imgLayer>
                </a14:imgProps>
              </a:ext>
              <a:ext uri="{28A0092B-C50C-407E-A947-70E740481C1C}">
                <a14:useLocalDpi xmlns:a14="http://schemas.microsoft.com/office/drawing/2010/main" val="0"/>
              </a:ext>
            </a:extLst>
          </a:blip>
          <a:srcRect/>
          <a:stretch>
            <a:fillRect/>
          </a:stretch>
        </p:blipFill>
        <p:spPr bwMode="auto">
          <a:xfrm>
            <a:off x="4270615" y="449462"/>
            <a:ext cx="617216" cy="796767"/>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Прямая соединительная линия 10"/>
          <p:cNvCxnSpPr/>
          <p:nvPr/>
        </p:nvCxnSpPr>
        <p:spPr>
          <a:xfrm>
            <a:off x="5047275" y="764704"/>
            <a:ext cx="3240360"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pic>
        <p:nvPicPr>
          <p:cNvPr id="12" name="Picture 2" descr="I:\Аспирантура\Презентации\Значок физфака ПГУ.jpg"/>
          <p:cNvPicPr>
            <a:picLocks noChangeAspect="1" noChangeArrowheads="1"/>
          </p:cNvPicPr>
          <p:nvPr/>
        </p:nvPicPr>
        <p:blipFill>
          <a:blip r:embed="rId5" cstate="print">
            <a:extLst>
              <a:ext uri="{BEBA8EAE-BF5A-486C-A8C5-ECC9F3942E4B}">
                <a14:imgProps xmlns:a14="http://schemas.microsoft.com/office/drawing/2010/main">
                  <a14:imgLayer r:embed="rId6">
                    <a14:imgEffect>
                      <a14:artisticLineDrawing/>
                    </a14:imgEffect>
                    <a14:imgEffect>
                      <a14:colorTemperature colorTemp="5300"/>
                    </a14:imgEffect>
                  </a14:imgLayer>
                </a14:imgProps>
              </a:ext>
              <a:ext uri="{28A0092B-C50C-407E-A947-70E740481C1C}">
                <a14:useLocalDpi xmlns:a14="http://schemas.microsoft.com/office/drawing/2010/main" val="0"/>
              </a:ext>
            </a:extLst>
          </a:blip>
          <a:srcRect/>
          <a:stretch>
            <a:fillRect/>
          </a:stretch>
        </p:blipFill>
        <p:spPr bwMode="auto">
          <a:xfrm>
            <a:off x="8388424" y="6021288"/>
            <a:ext cx="570650" cy="65648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3" descr="I:\Аспирантура\конференции и обучение\Конференции 2011\ВКВО 2011\Презентация\Логотип ПНППК\Логотип ПНППК на прозрачном в голубой гаммеpsd.png"/>
          <p:cNvPicPr>
            <a:picLocks noChangeAspect="1" noChangeArrowheads="1"/>
          </p:cNvPicPr>
          <p:nvPr/>
        </p:nvPicPr>
        <p:blipFill>
          <a:blip r:embed="rId7">
            <a:extLst>
              <a:ext uri="{BEBA8EAE-BF5A-486C-A8C5-ECC9F3942E4B}">
                <a14:imgProps xmlns:a14="http://schemas.microsoft.com/office/drawing/2010/main">
                  <a14:imgLayer r:embed="rId8">
                    <a14:imgEffect>
                      <a14:artisticLineDrawing/>
                    </a14:imgEffect>
                  </a14:imgLayer>
                </a14:imgProps>
              </a:ext>
              <a:ext uri="{28A0092B-C50C-407E-A947-70E740481C1C}">
                <a14:useLocalDpi xmlns:a14="http://schemas.microsoft.com/office/drawing/2010/main" val="0"/>
              </a:ext>
            </a:extLst>
          </a:blip>
          <a:srcRect/>
          <a:stretch>
            <a:fillRect/>
          </a:stretch>
        </p:blipFill>
        <p:spPr bwMode="auto">
          <a:xfrm>
            <a:off x="171104" y="6021288"/>
            <a:ext cx="656480" cy="656480"/>
          </a:xfrm>
          <a:prstGeom prst="rect">
            <a:avLst/>
          </a:prstGeom>
          <a:noFill/>
          <a:extLst>
            <a:ext uri="{909E8E84-426E-40DD-AFC4-6F175D3DCCD1}">
              <a14:hiddenFill xmlns:a14="http://schemas.microsoft.com/office/drawing/2010/main">
                <a:solidFill>
                  <a:srgbClr val="FFFFFF"/>
                </a:solidFill>
              </a14:hiddenFill>
            </a:ext>
          </a:extLst>
        </p:spPr>
      </p:pic>
      <p:cxnSp>
        <p:nvCxnSpPr>
          <p:cNvPr id="14" name="Прямая соединительная линия 13"/>
          <p:cNvCxnSpPr/>
          <p:nvPr/>
        </p:nvCxnSpPr>
        <p:spPr>
          <a:xfrm>
            <a:off x="899592" y="6309320"/>
            <a:ext cx="734481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5071787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Прямая соединительная линия 6"/>
          <p:cNvCxnSpPr/>
          <p:nvPr/>
        </p:nvCxnSpPr>
        <p:spPr>
          <a:xfrm>
            <a:off x="798803" y="769663"/>
            <a:ext cx="3312368"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pic>
        <p:nvPicPr>
          <p:cNvPr id="9" name="Picture 2" descr="Y:\Аспирантура\конференции и обучение\Конференции 2011\ВКВО 2011\Презентация\логотип ПГУ logopsu.png"/>
          <p:cNvPicPr>
            <a:picLocks noChangeAspect="1" noChangeArrowheads="1"/>
          </p:cNvPicPr>
          <p:nvPr/>
        </p:nvPicPr>
        <p:blipFill>
          <a:blip r:embed="rId3">
            <a:extLst>
              <a:ext uri="{BEBA8EAE-BF5A-486C-A8C5-ECC9F3942E4B}">
                <a14:imgProps xmlns:a14="http://schemas.microsoft.com/office/drawing/2010/main">
                  <a14:imgLayer r:embed="rId4">
                    <a14:imgEffect>
                      <a14:artisticLineDrawing/>
                    </a14:imgEffect>
                  </a14:imgLayer>
                </a14:imgProps>
              </a:ext>
              <a:ext uri="{28A0092B-C50C-407E-A947-70E740481C1C}">
                <a14:useLocalDpi xmlns:a14="http://schemas.microsoft.com/office/drawing/2010/main" val="0"/>
              </a:ext>
            </a:extLst>
          </a:blip>
          <a:srcRect/>
          <a:stretch>
            <a:fillRect/>
          </a:stretch>
        </p:blipFill>
        <p:spPr bwMode="auto">
          <a:xfrm>
            <a:off x="4270615" y="449462"/>
            <a:ext cx="617216" cy="796767"/>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Прямая соединительная линия 10"/>
          <p:cNvCxnSpPr/>
          <p:nvPr/>
        </p:nvCxnSpPr>
        <p:spPr>
          <a:xfrm>
            <a:off x="5047275" y="764704"/>
            <a:ext cx="3240360"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pic>
        <p:nvPicPr>
          <p:cNvPr id="12" name="Picture 2" descr="I:\Аспирантура\Презентации\Значок физфака ПГУ.jpg"/>
          <p:cNvPicPr>
            <a:picLocks noChangeAspect="1" noChangeArrowheads="1"/>
          </p:cNvPicPr>
          <p:nvPr/>
        </p:nvPicPr>
        <p:blipFill>
          <a:blip r:embed="rId5" cstate="print">
            <a:extLst>
              <a:ext uri="{BEBA8EAE-BF5A-486C-A8C5-ECC9F3942E4B}">
                <a14:imgProps xmlns:a14="http://schemas.microsoft.com/office/drawing/2010/main">
                  <a14:imgLayer r:embed="rId6">
                    <a14:imgEffect>
                      <a14:artisticLineDrawing/>
                    </a14:imgEffect>
                    <a14:imgEffect>
                      <a14:colorTemperature colorTemp="5300"/>
                    </a14:imgEffect>
                  </a14:imgLayer>
                </a14:imgProps>
              </a:ext>
              <a:ext uri="{28A0092B-C50C-407E-A947-70E740481C1C}">
                <a14:useLocalDpi xmlns:a14="http://schemas.microsoft.com/office/drawing/2010/main" val="0"/>
              </a:ext>
            </a:extLst>
          </a:blip>
          <a:srcRect/>
          <a:stretch>
            <a:fillRect/>
          </a:stretch>
        </p:blipFill>
        <p:spPr bwMode="auto">
          <a:xfrm>
            <a:off x="8388424" y="6021288"/>
            <a:ext cx="570650" cy="65648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3" descr="I:\Аспирантура\конференции и обучение\Конференции 2011\ВКВО 2011\Презентация\Логотип ПНППК\Логотип ПНППК на прозрачном в голубой гаммеpsd.png"/>
          <p:cNvPicPr>
            <a:picLocks noChangeAspect="1" noChangeArrowheads="1"/>
          </p:cNvPicPr>
          <p:nvPr/>
        </p:nvPicPr>
        <p:blipFill>
          <a:blip r:embed="rId7">
            <a:extLst>
              <a:ext uri="{BEBA8EAE-BF5A-486C-A8C5-ECC9F3942E4B}">
                <a14:imgProps xmlns:a14="http://schemas.microsoft.com/office/drawing/2010/main">
                  <a14:imgLayer r:embed="rId8">
                    <a14:imgEffect>
                      <a14:artisticLineDrawing/>
                    </a14:imgEffect>
                  </a14:imgLayer>
                </a14:imgProps>
              </a:ext>
              <a:ext uri="{28A0092B-C50C-407E-A947-70E740481C1C}">
                <a14:useLocalDpi xmlns:a14="http://schemas.microsoft.com/office/drawing/2010/main" val="0"/>
              </a:ext>
            </a:extLst>
          </a:blip>
          <a:srcRect/>
          <a:stretch>
            <a:fillRect/>
          </a:stretch>
        </p:blipFill>
        <p:spPr bwMode="auto">
          <a:xfrm>
            <a:off x="171104" y="6021288"/>
            <a:ext cx="656480" cy="656480"/>
          </a:xfrm>
          <a:prstGeom prst="rect">
            <a:avLst/>
          </a:prstGeom>
          <a:noFill/>
          <a:extLst>
            <a:ext uri="{909E8E84-426E-40DD-AFC4-6F175D3DCCD1}">
              <a14:hiddenFill xmlns:a14="http://schemas.microsoft.com/office/drawing/2010/main">
                <a:solidFill>
                  <a:srgbClr val="FFFFFF"/>
                </a:solidFill>
              </a14:hiddenFill>
            </a:ext>
          </a:extLst>
        </p:spPr>
      </p:pic>
      <p:cxnSp>
        <p:nvCxnSpPr>
          <p:cNvPr id="14" name="Прямая соединительная линия 13"/>
          <p:cNvCxnSpPr/>
          <p:nvPr/>
        </p:nvCxnSpPr>
        <p:spPr>
          <a:xfrm>
            <a:off x="899592" y="6309320"/>
            <a:ext cx="734481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8144027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50"/>
          <p:cNvSpPr>
            <a:spLocks noGrp="1" noChangeArrowheads="1"/>
          </p:cNvSpPr>
          <p:nvPr>
            <p:ph type="ctrTitle"/>
          </p:nvPr>
        </p:nvSpPr>
        <p:spPr>
          <a:xfrm>
            <a:off x="395536" y="72008"/>
            <a:ext cx="8424936" cy="692696"/>
          </a:xfrm>
        </p:spPr>
        <p:txBody>
          <a:bodyPr/>
          <a:lstStyle/>
          <a:p>
            <a:pPr algn="l" eaLnBrk="1" hangingPunct="1"/>
            <a:r>
              <a:rPr lang="ru-RU" sz="3200" b="1" dirty="0" smtClean="0">
                <a:latin typeface="Garamond" panose="02020404030301010803" pitchFamily="18" charset="0"/>
              </a:rPr>
              <a:t>Кластер </a:t>
            </a:r>
            <a:r>
              <a:rPr lang="ru-RU" sz="3200" b="1" dirty="0" err="1" smtClean="0">
                <a:latin typeface="Garamond" panose="02020404030301010803" pitchFamily="18" charset="0"/>
              </a:rPr>
              <a:t>Фотоника</a:t>
            </a:r>
            <a:endParaRPr lang="es-ES" sz="3200" dirty="0" smtClean="0">
              <a:solidFill>
                <a:srgbClr val="1C1C1C"/>
              </a:solidFill>
              <a:latin typeface="Bell MT" panose="020205030603050203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76470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9512"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Rectangle 169"/>
          <p:cNvSpPr>
            <a:spLocks noChangeArrowheads="1"/>
          </p:cNvSpPr>
          <p:nvPr/>
        </p:nvSpPr>
        <p:spPr bwMode="auto">
          <a:xfrm>
            <a:off x="979984" y="4157464"/>
            <a:ext cx="7560840" cy="2160240"/>
          </a:xfrm>
          <a:prstGeom prst="rect">
            <a:avLst/>
          </a:prstGeom>
          <a:noFill/>
          <a:ln w="9525">
            <a:noFill/>
            <a:miter lim="800000"/>
            <a:headEnd/>
            <a:tailEnd/>
          </a:ln>
        </p:spPr>
        <p:txBody>
          <a:bodyPr anchor="ctr"/>
          <a:lstStyle/>
          <a:p>
            <a:pPr algn="ctr"/>
            <a:endParaRPr lang="en-US" sz="2400" b="1" dirty="0" smtClean="0">
              <a:latin typeface="Cambria Math" pitchFamily="18" charset="0"/>
              <a:ea typeface="Cambria Math" pitchFamily="18" charset="0"/>
            </a:endParaRPr>
          </a:p>
        </p:txBody>
      </p:sp>
      <p:sp>
        <p:nvSpPr>
          <p:cNvPr id="10" name="Rectangle 169"/>
          <p:cNvSpPr>
            <a:spLocks noChangeArrowheads="1"/>
          </p:cNvSpPr>
          <p:nvPr/>
        </p:nvSpPr>
        <p:spPr bwMode="auto">
          <a:xfrm>
            <a:off x="8691507" y="6394644"/>
            <a:ext cx="283592" cy="342107"/>
          </a:xfrm>
          <a:prstGeom prst="rect">
            <a:avLst/>
          </a:prstGeom>
          <a:noFill/>
          <a:ln w="9525">
            <a:noFill/>
            <a:miter lim="800000"/>
            <a:headEnd/>
            <a:tailEnd/>
          </a:ln>
        </p:spPr>
        <p:txBody>
          <a:bodyPr anchor="ctr"/>
          <a:lstStyle/>
          <a:p>
            <a:r>
              <a:rPr lang="ru-RU" sz="2400" b="1" dirty="0" smtClean="0">
                <a:latin typeface="Garamond" panose="02020404030301010803" pitchFamily="18" charset="0"/>
                <a:ea typeface="Cambria Math" pitchFamily="18" charset="0"/>
              </a:rPr>
              <a:t>3</a:t>
            </a:r>
            <a:endParaRPr lang="es-ES" sz="3200" dirty="0">
              <a:latin typeface="Garamond" panose="02020404030301010803" pitchFamily="18" charset="0"/>
              <a:ea typeface="Cambria Math" pitchFamily="18" charset="0"/>
            </a:endParaRPr>
          </a:p>
        </p:txBody>
      </p:sp>
      <p:sp>
        <p:nvSpPr>
          <p:cNvPr id="21" name="TextBox 20"/>
          <p:cNvSpPr txBox="1"/>
          <p:nvPr/>
        </p:nvSpPr>
        <p:spPr>
          <a:xfrm>
            <a:off x="235157" y="775555"/>
            <a:ext cx="8858503" cy="5262979"/>
          </a:xfrm>
          <a:prstGeom prst="rect">
            <a:avLst/>
          </a:prstGeom>
          <a:noFill/>
        </p:spPr>
        <p:txBody>
          <a:bodyPr wrap="square" rtlCol="0">
            <a:spAutoFit/>
          </a:bodyPr>
          <a:lstStyle/>
          <a:p>
            <a:pPr>
              <a:lnSpc>
                <a:spcPct val="150000"/>
              </a:lnSpc>
            </a:pPr>
            <a:r>
              <a:rPr lang="ru-RU" sz="2800" b="1" dirty="0" smtClean="0">
                <a:latin typeface="Cambria Math" pitchFamily="18" charset="0"/>
                <a:ea typeface="Cambria Math" pitchFamily="18" charset="0"/>
              </a:rPr>
              <a:t>Пермская приборостроительная компания</a:t>
            </a:r>
            <a:r>
              <a:rPr lang="ru-RU" sz="2800" dirty="0" smtClean="0">
                <a:latin typeface="Cambria Math" pitchFamily="18" charset="0"/>
                <a:ea typeface="Cambria Math" pitchFamily="18" charset="0"/>
              </a:rPr>
              <a:t>:</a:t>
            </a:r>
          </a:p>
          <a:p>
            <a:pPr>
              <a:lnSpc>
                <a:spcPct val="150000"/>
              </a:lnSpc>
            </a:pPr>
            <a:r>
              <a:rPr lang="ru-RU" sz="2800" dirty="0" smtClean="0">
                <a:latin typeface="Cambria Math" pitchFamily="18" charset="0"/>
                <a:ea typeface="Cambria Math" pitchFamily="18" charset="0"/>
              </a:rPr>
              <a:t>Навигационные приборы, включая волоконно-оптические гироскопы для самолетов, кораблей, ПЛ</a:t>
            </a:r>
          </a:p>
          <a:p>
            <a:pPr>
              <a:lnSpc>
                <a:spcPct val="150000"/>
              </a:lnSpc>
            </a:pPr>
            <a:r>
              <a:rPr lang="ru-RU" sz="2800" dirty="0" smtClean="0">
                <a:latin typeface="Cambria Math" pitchFamily="18" charset="0"/>
                <a:ea typeface="Cambria Math" pitchFamily="18" charset="0"/>
              </a:rPr>
              <a:t>Электрооптические модуляторы</a:t>
            </a:r>
          </a:p>
          <a:p>
            <a:pPr>
              <a:lnSpc>
                <a:spcPct val="150000"/>
              </a:lnSpc>
            </a:pPr>
            <a:r>
              <a:rPr lang="ru-RU" sz="2800" dirty="0" smtClean="0">
                <a:latin typeface="Cambria Math" pitchFamily="18" charset="0"/>
                <a:ea typeface="Cambria Math" pitchFamily="18" charset="0"/>
              </a:rPr>
              <a:t>Специальные волокна</a:t>
            </a:r>
          </a:p>
          <a:p>
            <a:pPr>
              <a:lnSpc>
                <a:spcPct val="150000"/>
              </a:lnSpc>
            </a:pPr>
            <a:r>
              <a:rPr lang="ru-RU" sz="2800" dirty="0" smtClean="0">
                <a:latin typeface="Cambria Math" pitchFamily="18" charset="0"/>
                <a:ea typeface="Cambria Math" pitchFamily="18" charset="0"/>
              </a:rPr>
              <a:t>Акселерометры</a:t>
            </a:r>
          </a:p>
          <a:p>
            <a:pPr>
              <a:lnSpc>
                <a:spcPct val="150000"/>
              </a:lnSpc>
            </a:pPr>
            <a:r>
              <a:rPr lang="ru-RU" sz="2800" dirty="0" smtClean="0">
                <a:latin typeface="Cambria Math" pitchFamily="18" charset="0"/>
                <a:ea typeface="Cambria Math" pitchFamily="18" charset="0"/>
              </a:rPr>
              <a:t>Лазеры </a:t>
            </a:r>
            <a:endParaRPr lang="ru-RU" sz="2800" dirty="0">
              <a:latin typeface="Cambria Math" pitchFamily="18" charset="0"/>
              <a:ea typeface="Cambria Math" pitchFamily="18" charset="0"/>
            </a:endParaRPr>
          </a:p>
          <a:p>
            <a:pPr>
              <a:lnSpc>
                <a:spcPct val="150000"/>
              </a:lnSpc>
            </a:pPr>
            <a:endParaRPr lang="ru-RU" sz="2800" dirty="0" smtClean="0">
              <a:latin typeface="Cambria Math" pitchFamily="18" charset="0"/>
              <a:ea typeface="Cambria Math" pitchFamily="18" charset="0"/>
            </a:endParaRPr>
          </a:p>
        </p:txBody>
      </p:sp>
      <p:pic>
        <p:nvPicPr>
          <p:cNvPr id="23556" name="Picture 4" descr="http://www.ahrssystem.com/photo/ps16230986-fog900_three_axis_gyroscope_3_axis_gyro_for_aircraft_flight_stabilizer.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3072" y="3381898"/>
            <a:ext cx="3620928" cy="2586377"/>
          </a:xfrm>
          <a:prstGeom prst="rect">
            <a:avLst/>
          </a:prstGeom>
          <a:noFill/>
          <a:extLst>
            <a:ext uri="{909E8E84-426E-40DD-AFC4-6F175D3DCCD1}">
              <a14:hiddenFill xmlns:a14="http://schemas.microsoft.com/office/drawing/2010/main">
                <a:solidFill>
                  <a:srgbClr val="FFFFFF"/>
                </a:solidFill>
              </a14:hiddenFill>
            </a:ext>
          </a:extLst>
        </p:spPr>
      </p:pic>
      <p:pic>
        <p:nvPicPr>
          <p:cNvPr id="23558" name="Picture 6" descr="Картинки по запросу panda optical fibe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11960" y="4427961"/>
            <a:ext cx="1586607" cy="1586607"/>
          </a:xfrm>
          <a:prstGeom prst="rect">
            <a:avLst/>
          </a:prstGeom>
          <a:noFill/>
          <a:extLst>
            <a:ext uri="{909E8E84-426E-40DD-AFC4-6F175D3DCCD1}">
              <a14:hiddenFill xmlns:a14="http://schemas.microsoft.com/office/drawing/2010/main">
                <a:solidFill>
                  <a:srgbClr val="FFFFFF"/>
                </a:solidFill>
              </a14:hiddenFill>
            </a:ext>
          </a:extLst>
        </p:spPr>
      </p:pic>
      <p:pic>
        <p:nvPicPr>
          <p:cNvPr id="23560" name="Picture 8" descr="Картинки по запросу accelerometer quartz"/>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0723" y="4675087"/>
            <a:ext cx="1668823" cy="15415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0492621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285750" y="0"/>
            <a:ext cx="8412163"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ru-RU" sz="3200" b="1" kern="0" noProof="0" dirty="0" smtClean="0">
                <a:latin typeface="Cambria Math" pitchFamily="18" charset="0"/>
                <a:ea typeface="Cambria Math" pitchFamily="18" charset="0"/>
                <a:cs typeface="+mj-cs"/>
              </a:rPr>
              <a:t>Публикации по теме работы</a:t>
            </a:r>
            <a:endParaRPr kumimoji="0" lang="ru-RU" sz="3200" i="0" u="none" strike="noStrike" kern="0" cap="none" spc="0" normalizeH="0" baseline="-25000" noProof="0" dirty="0" smtClean="0">
              <a:ln>
                <a:noFill/>
              </a:ln>
              <a:solidFill>
                <a:schemeClr val="tx1"/>
              </a:solidFill>
              <a:effectLst/>
              <a:uLnTx/>
              <a:uFillTx/>
              <a:latin typeface="Cambria Math" pitchFamily="18" charset="0"/>
              <a:ea typeface="Cambria Math" pitchFamily="18" charset="0"/>
              <a:cs typeface="+mj-cs"/>
            </a:endParaRPr>
          </a:p>
        </p:txBody>
      </p:sp>
      <p:sp>
        <p:nvSpPr>
          <p:cNvPr id="8" name="TextBox 7"/>
          <p:cNvSpPr txBox="1"/>
          <p:nvPr/>
        </p:nvSpPr>
        <p:spPr>
          <a:xfrm>
            <a:off x="431424" y="1340768"/>
            <a:ext cx="8290694" cy="4524315"/>
          </a:xfrm>
          <a:prstGeom prst="rect">
            <a:avLst/>
          </a:prstGeom>
          <a:noFill/>
        </p:spPr>
        <p:txBody>
          <a:bodyPr wrap="square" rtlCol="0">
            <a:spAutoFit/>
          </a:bodyPr>
          <a:lstStyle/>
          <a:p>
            <a:pPr marL="457200" lvl="0" indent="-457200">
              <a:buFont typeface="+mj-lt"/>
              <a:buAutoNum type="arabicPeriod"/>
            </a:pPr>
            <a:r>
              <a:rPr lang="ru-RU" dirty="0" smtClean="0">
                <a:latin typeface="Cambria Math" pitchFamily="18" charset="0"/>
                <a:ea typeface="Cambria Math" pitchFamily="18" charset="0"/>
              </a:rPr>
              <a:t>Вобликов </a:t>
            </a:r>
            <a:r>
              <a:rPr lang="ru-RU" dirty="0">
                <a:latin typeface="Cambria Math" pitchFamily="18" charset="0"/>
                <a:ea typeface="Cambria Math" pitchFamily="18" charset="0"/>
              </a:rPr>
              <a:t>Е.Д., </a:t>
            </a:r>
            <a:r>
              <a:rPr lang="ru-RU" dirty="0" err="1">
                <a:latin typeface="Cambria Math" pitchFamily="18" charset="0"/>
                <a:ea typeface="Cambria Math" pitchFamily="18" charset="0"/>
              </a:rPr>
              <a:t>Волынцев</a:t>
            </a:r>
            <a:r>
              <a:rPr lang="ru-RU" dirty="0">
                <a:latin typeface="Cambria Math" pitchFamily="18" charset="0"/>
                <a:ea typeface="Cambria Math" pitchFamily="18" charset="0"/>
              </a:rPr>
              <a:t> А.Б., Журавлев А.А., Кичанов А.В., </a:t>
            </a:r>
            <a:r>
              <a:rPr lang="ru-RU" b="1" dirty="0">
                <a:latin typeface="Cambria Math" pitchFamily="18" charset="0"/>
                <a:ea typeface="Cambria Math" pitchFamily="18" charset="0"/>
              </a:rPr>
              <a:t>Пономарев Р.С.</a:t>
            </a:r>
            <a:r>
              <a:rPr lang="ru-RU" dirty="0">
                <a:latin typeface="Cambria Math" pitchFamily="18" charset="0"/>
                <a:ea typeface="Cambria Math" pitchFamily="18" charset="0"/>
              </a:rPr>
              <a:t>, Шевцов Д.И. Интегрально-оптический модулятор на основе интерферометра Маха-Цендера с асимметричной топологией волноводов // Труды МАИ, 2011. №46. – С. 1-12 </a:t>
            </a:r>
            <a:endParaRPr lang="ru-RU" dirty="0" smtClean="0">
              <a:latin typeface="Cambria Math" pitchFamily="18" charset="0"/>
              <a:ea typeface="Cambria Math" pitchFamily="18" charset="0"/>
            </a:endParaRPr>
          </a:p>
          <a:p>
            <a:pPr marL="457200" lvl="0" indent="-457200">
              <a:buFont typeface="+mj-lt"/>
              <a:buAutoNum type="arabicPeriod"/>
            </a:pPr>
            <a:r>
              <a:rPr lang="ru-RU" b="1" dirty="0" smtClean="0">
                <a:latin typeface="Cambria Math" pitchFamily="18" charset="0"/>
                <a:ea typeface="Cambria Math" pitchFamily="18" charset="0"/>
              </a:rPr>
              <a:t>Пономарев </a:t>
            </a:r>
            <a:r>
              <a:rPr lang="ru-RU" b="1" dirty="0">
                <a:latin typeface="Cambria Math" pitchFamily="18" charset="0"/>
                <a:ea typeface="Cambria Math" pitchFamily="18" charset="0"/>
              </a:rPr>
              <a:t>Р.С.</a:t>
            </a:r>
            <a:r>
              <a:rPr lang="ru-RU" dirty="0">
                <a:latin typeface="Cambria Math" pitchFamily="18" charset="0"/>
                <a:ea typeface="Cambria Math" pitchFamily="18" charset="0"/>
              </a:rPr>
              <a:t>, </a:t>
            </a:r>
            <a:r>
              <a:rPr lang="ru-RU" dirty="0" err="1">
                <a:latin typeface="Cambria Math" pitchFamily="18" charset="0"/>
                <a:ea typeface="Cambria Math" pitchFamily="18" charset="0"/>
              </a:rPr>
              <a:t>Волынцев</a:t>
            </a:r>
            <a:r>
              <a:rPr lang="ru-RU" dirty="0">
                <a:latin typeface="Cambria Math" pitchFamily="18" charset="0"/>
                <a:ea typeface="Cambria Math" pitchFamily="18" charset="0"/>
              </a:rPr>
              <a:t> А.Б. </a:t>
            </a:r>
            <a:r>
              <a:rPr lang="ru-RU" dirty="0" smtClean="0">
                <a:latin typeface="Cambria Math" pitchFamily="18" charset="0"/>
                <a:ea typeface="Cambria Math" pitchFamily="18" charset="0"/>
              </a:rPr>
              <a:t>Влияние </a:t>
            </a:r>
            <a:r>
              <a:rPr lang="ru-RU" dirty="0">
                <a:latin typeface="Cambria Math" pitchFamily="18" charset="0"/>
                <a:ea typeface="Cambria Math" pitchFamily="18" charset="0"/>
              </a:rPr>
              <a:t>дефектной структуры конгруэнтного ниобата лития на работу интегрально-оптической </a:t>
            </a:r>
            <a:r>
              <a:rPr lang="ru-RU" dirty="0" smtClean="0">
                <a:latin typeface="Cambria Math" pitchFamily="18" charset="0"/>
                <a:ea typeface="Cambria Math" pitchFamily="18" charset="0"/>
              </a:rPr>
              <a:t>схемы </a:t>
            </a:r>
            <a:r>
              <a:rPr lang="ru-RU" dirty="0">
                <a:latin typeface="Cambria Math" pitchFamily="18" charset="0"/>
                <a:ea typeface="Cambria Math" pitchFamily="18" charset="0"/>
              </a:rPr>
              <a:t>// Фундаментальные проблемы современного материаловедения. 2012. т.9. №3. С. </a:t>
            </a:r>
            <a:r>
              <a:rPr lang="ru-RU" dirty="0" smtClean="0">
                <a:latin typeface="Cambria Math" pitchFamily="18" charset="0"/>
                <a:ea typeface="Cambria Math" pitchFamily="18" charset="0"/>
              </a:rPr>
              <a:t>388-393</a:t>
            </a:r>
          </a:p>
          <a:p>
            <a:pPr marL="457200" lvl="0" indent="-457200">
              <a:buFont typeface="+mj-lt"/>
              <a:buAutoNum type="arabicPeriod"/>
            </a:pPr>
            <a:r>
              <a:rPr lang="en-AU" b="1" dirty="0" err="1" smtClean="0">
                <a:latin typeface="Cambria Math" pitchFamily="18" charset="0"/>
                <a:ea typeface="Cambria Math" pitchFamily="18" charset="0"/>
              </a:rPr>
              <a:t>Ponomarev</a:t>
            </a:r>
            <a:r>
              <a:rPr lang="en-AU" b="1" dirty="0">
                <a:latin typeface="Cambria Math" pitchFamily="18" charset="0"/>
                <a:ea typeface="Cambria Math" pitchFamily="18" charset="0"/>
              </a:rPr>
              <a:t>, R.S.</a:t>
            </a:r>
            <a:r>
              <a:rPr lang="en-AU" dirty="0">
                <a:latin typeface="Cambria Math" pitchFamily="18" charset="0"/>
                <a:ea typeface="Cambria Math" pitchFamily="18" charset="0"/>
              </a:rPr>
              <a:t>, </a:t>
            </a:r>
            <a:r>
              <a:rPr lang="en-AU" dirty="0" err="1">
                <a:latin typeface="Cambria Math" pitchFamily="18" charset="0"/>
                <a:ea typeface="Cambria Math" pitchFamily="18" charset="0"/>
              </a:rPr>
              <a:t>Zhuravlev</a:t>
            </a:r>
            <a:r>
              <a:rPr lang="en-AU" dirty="0">
                <a:latin typeface="Cambria Math" pitchFamily="18" charset="0"/>
                <a:ea typeface="Cambria Math" pitchFamily="18" charset="0"/>
              </a:rPr>
              <a:t>, A.A. Optical modulator based on the integrated-optical Mach-</a:t>
            </a:r>
            <a:r>
              <a:rPr lang="en-AU" dirty="0" err="1">
                <a:latin typeface="Cambria Math" pitchFamily="18" charset="0"/>
                <a:ea typeface="Cambria Math" pitchFamily="18" charset="0"/>
              </a:rPr>
              <a:t>Zehnder</a:t>
            </a:r>
            <a:r>
              <a:rPr lang="en-AU" dirty="0">
                <a:latin typeface="Cambria Math" pitchFamily="18" charset="0"/>
                <a:ea typeface="Cambria Math" pitchFamily="18" charset="0"/>
              </a:rPr>
              <a:t> Interferometer // International Conference and Seminar on Micro/Nanotechnologies and Electron Devices (EDM). Conference proceedings, Novosibirsk, 2010 </a:t>
            </a:r>
            <a:r>
              <a:rPr lang="en-AU" b="1" dirty="0" smtClean="0">
                <a:latin typeface="Cambria Math" pitchFamily="18" charset="0"/>
                <a:ea typeface="Cambria Math" pitchFamily="18" charset="0"/>
              </a:rPr>
              <a:t> </a:t>
            </a:r>
            <a:endParaRPr lang="ru-RU" b="1" dirty="0" smtClean="0">
              <a:latin typeface="Cambria Math" pitchFamily="18" charset="0"/>
              <a:ea typeface="Cambria Math" pitchFamily="18" charset="0"/>
            </a:endParaRPr>
          </a:p>
          <a:p>
            <a:pPr marL="457200" lvl="0" indent="-457200">
              <a:buFont typeface="+mj-lt"/>
              <a:buAutoNum type="arabicPeriod"/>
            </a:pPr>
            <a:r>
              <a:rPr lang="en-AU" b="1" dirty="0" err="1" smtClean="0">
                <a:latin typeface="Cambria Math" pitchFamily="18" charset="0"/>
                <a:ea typeface="Cambria Math" pitchFamily="18" charset="0"/>
              </a:rPr>
              <a:t>Ponomarev</a:t>
            </a:r>
            <a:r>
              <a:rPr lang="en-AU" b="1" dirty="0">
                <a:latin typeface="Cambria Math" pitchFamily="18" charset="0"/>
                <a:ea typeface="Cambria Math" pitchFamily="18" charset="0"/>
              </a:rPr>
              <a:t>, R.S.</a:t>
            </a:r>
            <a:r>
              <a:rPr lang="en-AU" dirty="0">
                <a:latin typeface="Cambria Math" pitchFamily="18" charset="0"/>
                <a:ea typeface="Cambria Math" pitchFamily="18" charset="0"/>
              </a:rPr>
              <a:t>, </a:t>
            </a:r>
            <a:r>
              <a:rPr lang="en-AU" dirty="0" err="1">
                <a:latin typeface="Cambria Math" pitchFamily="18" charset="0"/>
                <a:ea typeface="Cambria Math" pitchFamily="18" charset="0"/>
              </a:rPr>
              <a:t>Zhuravlev</a:t>
            </a:r>
            <a:r>
              <a:rPr lang="en-AU" dirty="0">
                <a:latin typeface="Cambria Math" pitchFamily="18" charset="0"/>
                <a:ea typeface="Cambria Math" pitchFamily="18" charset="0"/>
              </a:rPr>
              <a:t>, A.A., </a:t>
            </a:r>
            <a:r>
              <a:rPr lang="en-AU" dirty="0" err="1">
                <a:latin typeface="Cambria Math" pitchFamily="18" charset="0"/>
                <a:ea typeface="Cambria Math" pitchFamily="18" charset="0"/>
              </a:rPr>
              <a:t>Kichanov</a:t>
            </a:r>
            <a:r>
              <a:rPr lang="en-AU" dirty="0">
                <a:latin typeface="Cambria Math" pitchFamily="18" charset="0"/>
                <a:ea typeface="Cambria Math" pitchFamily="18" charset="0"/>
              </a:rPr>
              <a:t> A.V. Relaxation Processes of Mobile Charges in Integrated Optics Mach–</a:t>
            </a:r>
            <a:r>
              <a:rPr lang="en-AU" dirty="0" err="1">
                <a:latin typeface="Cambria Math" pitchFamily="18" charset="0"/>
                <a:ea typeface="Cambria Math" pitchFamily="18" charset="0"/>
              </a:rPr>
              <a:t>Zehnder</a:t>
            </a:r>
            <a:r>
              <a:rPr lang="en-AU" dirty="0">
                <a:latin typeface="Cambria Math" pitchFamily="18" charset="0"/>
                <a:ea typeface="Cambria Math" pitchFamily="18" charset="0"/>
              </a:rPr>
              <a:t> Interferometer // International Conference and Seminar on Micro/Nanotechnologies and Electron Devices (EDM’2011). Conference proceedings, Novosibirsk, 2011 – pp.336-338</a:t>
            </a:r>
            <a:endParaRPr lang="ru-RU" dirty="0">
              <a:latin typeface="Cambria Math" pitchFamily="18" charset="0"/>
              <a:ea typeface="Cambria Math" pitchFamily="18" charset="0"/>
            </a:endParaRPr>
          </a:p>
        </p:txBody>
      </p:sp>
    </p:spTree>
    <p:extLst>
      <p:ext uri="{BB962C8B-B14F-4D97-AF65-F5344CB8AC3E}">
        <p14:creationId xmlns:p14="http://schemas.microsoft.com/office/powerpoint/2010/main" val="134356942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285750" y="0"/>
            <a:ext cx="8412163"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ru-RU" sz="3200" b="1" kern="0" noProof="0" dirty="0" smtClean="0">
                <a:latin typeface="Cambria Math" pitchFamily="18" charset="0"/>
                <a:ea typeface="Cambria Math" pitchFamily="18" charset="0"/>
                <a:cs typeface="+mj-cs"/>
              </a:rPr>
              <a:t>Публикации по теме работы</a:t>
            </a:r>
            <a:endParaRPr kumimoji="0" lang="ru-RU" sz="3200" i="0" u="none" strike="noStrike" kern="0" cap="none" spc="0" normalizeH="0" baseline="-25000" noProof="0" dirty="0" smtClean="0">
              <a:ln>
                <a:noFill/>
              </a:ln>
              <a:solidFill>
                <a:schemeClr val="tx1"/>
              </a:solidFill>
              <a:effectLst/>
              <a:uLnTx/>
              <a:uFillTx/>
              <a:latin typeface="Cambria Math" pitchFamily="18" charset="0"/>
              <a:ea typeface="Cambria Math" pitchFamily="18" charset="0"/>
              <a:cs typeface="+mj-cs"/>
            </a:endParaRPr>
          </a:p>
        </p:txBody>
      </p:sp>
      <p:sp>
        <p:nvSpPr>
          <p:cNvPr id="8" name="TextBox 7"/>
          <p:cNvSpPr txBox="1"/>
          <p:nvPr/>
        </p:nvSpPr>
        <p:spPr>
          <a:xfrm>
            <a:off x="407219" y="1340767"/>
            <a:ext cx="8290694" cy="4801314"/>
          </a:xfrm>
          <a:prstGeom prst="rect">
            <a:avLst/>
          </a:prstGeom>
          <a:noFill/>
        </p:spPr>
        <p:txBody>
          <a:bodyPr wrap="square" rtlCol="0">
            <a:spAutoFit/>
          </a:bodyPr>
          <a:lstStyle/>
          <a:p>
            <a:pPr marL="457200" lvl="0" indent="-457200">
              <a:buFont typeface="+mj-lt"/>
              <a:buAutoNum type="arabicPeriod" startAt="5"/>
            </a:pPr>
            <a:r>
              <a:rPr lang="en-AU" b="1" dirty="0" err="1" smtClean="0">
                <a:latin typeface="Cambria Math" pitchFamily="18" charset="0"/>
                <a:ea typeface="Cambria Math" pitchFamily="18" charset="0"/>
              </a:rPr>
              <a:t>Ponomarev</a:t>
            </a:r>
            <a:r>
              <a:rPr lang="en-AU" b="1" dirty="0">
                <a:latin typeface="Cambria Math" pitchFamily="18" charset="0"/>
                <a:ea typeface="Cambria Math" pitchFamily="18" charset="0"/>
              </a:rPr>
              <a:t>, R. S., </a:t>
            </a:r>
            <a:r>
              <a:rPr lang="en-AU" dirty="0" err="1">
                <a:latin typeface="Cambria Math" pitchFamily="18" charset="0"/>
                <a:ea typeface="Cambria Math" pitchFamily="18" charset="0"/>
              </a:rPr>
              <a:t>Zhuravlev</a:t>
            </a:r>
            <a:r>
              <a:rPr lang="en-AU" dirty="0">
                <a:latin typeface="Cambria Math" pitchFamily="18" charset="0"/>
                <a:ea typeface="Cambria Math" pitchFamily="18" charset="0"/>
              </a:rPr>
              <a:t>, A. a., </a:t>
            </a:r>
            <a:r>
              <a:rPr lang="en-AU" dirty="0" err="1">
                <a:latin typeface="Cambria Math" pitchFamily="18" charset="0"/>
                <a:ea typeface="Cambria Math" pitchFamily="18" charset="0"/>
              </a:rPr>
              <a:t>Khrychikov</a:t>
            </a:r>
            <a:r>
              <a:rPr lang="en-AU" dirty="0">
                <a:latin typeface="Cambria Math" pitchFamily="18" charset="0"/>
                <a:ea typeface="Cambria Math" pitchFamily="18" charset="0"/>
              </a:rPr>
              <a:t>, A. a., &amp; </a:t>
            </a:r>
            <a:r>
              <a:rPr lang="en-AU" dirty="0" err="1">
                <a:latin typeface="Cambria Math" pitchFamily="18" charset="0"/>
                <a:ea typeface="Cambria Math" pitchFamily="18" charset="0"/>
              </a:rPr>
              <a:t>Shevtsov</a:t>
            </a:r>
            <a:r>
              <a:rPr lang="en-AU" dirty="0">
                <a:latin typeface="Cambria Math" pitchFamily="18" charset="0"/>
                <a:ea typeface="Cambria Math" pitchFamily="18" charset="0"/>
              </a:rPr>
              <a:t>, D. I. (2011). Short-term DC-drift in integrated optical Mach-</a:t>
            </a:r>
            <a:r>
              <a:rPr lang="en-AU" dirty="0" err="1">
                <a:latin typeface="Cambria Math" pitchFamily="18" charset="0"/>
                <a:ea typeface="Cambria Math" pitchFamily="18" charset="0"/>
              </a:rPr>
              <a:t>Zehnder</a:t>
            </a:r>
            <a:r>
              <a:rPr lang="en-AU" dirty="0">
                <a:latin typeface="Cambria Math" pitchFamily="18" charset="0"/>
                <a:ea typeface="Cambria Math" pitchFamily="18" charset="0"/>
              </a:rPr>
              <a:t> interferometer. In V. A. Andreev, V. A. </a:t>
            </a:r>
            <a:r>
              <a:rPr lang="en-AU" dirty="0" err="1">
                <a:latin typeface="Cambria Math" pitchFamily="18" charset="0"/>
                <a:ea typeface="Cambria Math" pitchFamily="18" charset="0"/>
              </a:rPr>
              <a:t>Burdin</a:t>
            </a:r>
            <a:r>
              <a:rPr lang="en-AU" dirty="0">
                <a:latin typeface="Cambria Math" pitchFamily="18" charset="0"/>
                <a:ea typeface="Cambria Math" pitchFamily="18" charset="0"/>
              </a:rPr>
              <a:t>, A. H. </a:t>
            </a:r>
            <a:r>
              <a:rPr lang="en-AU" dirty="0" err="1">
                <a:latin typeface="Cambria Math" pitchFamily="18" charset="0"/>
                <a:ea typeface="Cambria Math" pitchFamily="18" charset="0"/>
              </a:rPr>
              <a:t>Sultanov</a:t>
            </a:r>
            <a:r>
              <a:rPr lang="en-AU" dirty="0">
                <a:latin typeface="Cambria Math" pitchFamily="18" charset="0"/>
                <a:ea typeface="Cambria Math" pitchFamily="18" charset="0"/>
              </a:rPr>
              <a:t>, &amp; O. G. </a:t>
            </a:r>
            <a:r>
              <a:rPr lang="en-AU" dirty="0" err="1">
                <a:latin typeface="Cambria Math" pitchFamily="18" charset="0"/>
                <a:ea typeface="Cambria Math" pitchFamily="18" charset="0"/>
              </a:rPr>
              <a:t>Morozov</a:t>
            </a:r>
            <a:r>
              <a:rPr lang="en-AU" dirty="0">
                <a:latin typeface="Cambria Math" pitchFamily="18" charset="0"/>
                <a:ea typeface="Cambria Math" pitchFamily="18" charset="0"/>
              </a:rPr>
              <a:t> (Eds.), Optical Technologies for Telecommunications (Vol. 8410, pp. 841008–841008–6). </a:t>
            </a:r>
            <a:endParaRPr lang="ru-RU" dirty="0" smtClean="0">
              <a:latin typeface="Cambria Math" pitchFamily="18" charset="0"/>
              <a:ea typeface="Cambria Math" pitchFamily="18" charset="0"/>
            </a:endParaRPr>
          </a:p>
          <a:p>
            <a:pPr marL="457200" lvl="0" indent="-457200">
              <a:buFont typeface="+mj-lt"/>
              <a:buAutoNum type="arabicPeriod" startAt="5"/>
            </a:pPr>
            <a:r>
              <a:rPr lang="ru-RU" dirty="0" smtClean="0">
                <a:latin typeface="Cambria Math" pitchFamily="18" charset="0"/>
                <a:ea typeface="Cambria Math" pitchFamily="18" charset="0"/>
              </a:rPr>
              <a:t>Вобликов </a:t>
            </a:r>
            <a:r>
              <a:rPr lang="ru-RU" dirty="0">
                <a:latin typeface="Cambria Math" pitchFamily="18" charset="0"/>
                <a:ea typeface="Cambria Math" pitchFamily="18" charset="0"/>
              </a:rPr>
              <a:t>Е.Д. </a:t>
            </a:r>
            <a:r>
              <a:rPr lang="ru-RU" b="1" dirty="0">
                <a:latin typeface="Cambria Math" pitchFamily="18" charset="0"/>
                <a:ea typeface="Cambria Math" pitchFamily="18" charset="0"/>
              </a:rPr>
              <a:t>Пономарев Р</a:t>
            </a:r>
            <a:r>
              <a:rPr lang="ru-RU" b="1" dirty="0" smtClean="0">
                <a:latin typeface="Cambria Math" pitchFamily="18" charset="0"/>
                <a:ea typeface="Cambria Math" pitchFamily="18" charset="0"/>
              </a:rPr>
              <a:t>. С</a:t>
            </a:r>
            <a:r>
              <a:rPr lang="ru-RU" b="1" dirty="0">
                <a:latin typeface="Cambria Math" pitchFamily="18" charset="0"/>
                <a:ea typeface="Cambria Math" pitchFamily="18" charset="0"/>
              </a:rPr>
              <a:t>. </a:t>
            </a:r>
            <a:r>
              <a:rPr lang="ru-RU" dirty="0">
                <a:latin typeface="Cambria Math" pitchFamily="18" charset="0"/>
                <a:ea typeface="Cambria Math" pitchFamily="18" charset="0"/>
              </a:rPr>
              <a:t>Некоторые вопросы работы интегрально-оптических модуляторов </a:t>
            </a:r>
            <a:r>
              <a:rPr lang="ru-RU" dirty="0" smtClean="0">
                <a:latin typeface="Cambria Math" pitchFamily="18" charset="0"/>
                <a:ea typeface="Cambria Math" pitchFamily="18" charset="0"/>
              </a:rPr>
              <a:t>интенсивности // </a:t>
            </a:r>
            <a:r>
              <a:rPr lang="ru-RU" dirty="0">
                <a:latin typeface="Cambria Math" pitchFamily="18" charset="0"/>
                <a:ea typeface="Cambria Math" pitchFamily="18" charset="0"/>
              </a:rPr>
              <a:t>Вестник </a:t>
            </a:r>
            <a:r>
              <a:rPr lang="ru-RU" dirty="0" smtClean="0">
                <a:latin typeface="Cambria Math" pitchFamily="18" charset="0"/>
                <a:ea typeface="Cambria Math" pitchFamily="18" charset="0"/>
              </a:rPr>
              <a:t>Пермского </a:t>
            </a:r>
            <a:r>
              <a:rPr lang="ru-RU" dirty="0">
                <a:latin typeface="Cambria Math" pitchFamily="18" charset="0"/>
                <a:ea typeface="Cambria Math" pitchFamily="18" charset="0"/>
              </a:rPr>
              <a:t>университета. 2011 выпуск 2(17). С. 65-68</a:t>
            </a:r>
          </a:p>
          <a:p>
            <a:pPr marL="457200" lvl="0" indent="-457200">
              <a:buFont typeface="+mj-lt"/>
              <a:buAutoNum type="arabicPeriod" startAt="5"/>
            </a:pPr>
            <a:r>
              <a:rPr lang="ru-RU" b="1" dirty="0" smtClean="0">
                <a:latin typeface="Cambria Math" pitchFamily="18" charset="0"/>
                <a:ea typeface="Cambria Math" pitchFamily="18" charset="0"/>
              </a:rPr>
              <a:t>Пономарев </a:t>
            </a:r>
            <a:r>
              <a:rPr lang="ru-RU" b="1" dirty="0">
                <a:latin typeface="Cambria Math" pitchFamily="18" charset="0"/>
                <a:ea typeface="Cambria Math" pitchFamily="18" charset="0"/>
              </a:rPr>
              <a:t>Р</a:t>
            </a:r>
            <a:r>
              <a:rPr lang="ru-RU" b="1" dirty="0" smtClean="0">
                <a:latin typeface="Cambria Math" pitchFamily="18" charset="0"/>
                <a:ea typeface="Cambria Math" pitchFamily="18" charset="0"/>
              </a:rPr>
              <a:t>. С</a:t>
            </a:r>
            <a:r>
              <a:rPr lang="ru-RU" b="1" dirty="0">
                <a:latin typeface="Cambria Math" pitchFamily="18" charset="0"/>
                <a:ea typeface="Cambria Math" pitchFamily="18" charset="0"/>
              </a:rPr>
              <a:t>.</a:t>
            </a:r>
            <a:r>
              <a:rPr lang="ru-RU" dirty="0">
                <a:latin typeface="Cambria Math" pitchFamily="18" charset="0"/>
                <a:ea typeface="Cambria Math" pitchFamily="18" charset="0"/>
              </a:rPr>
              <a:t>, </a:t>
            </a:r>
            <a:r>
              <a:rPr lang="ru-RU" dirty="0" err="1">
                <a:latin typeface="Cambria Math" pitchFamily="18" charset="0"/>
                <a:ea typeface="Cambria Math" pitchFamily="18" charset="0"/>
              </a:rPr>
              <a:t>Волынцев</a:t>
            </a:r>
            <a:r>
              <a:rPr lang="ru-RU" dirty="0">
                <a:latin typeface="Cambria Math" pitchFamily="18" charset="0"/>
                <a:ea typeface="Cambria Math" pitchFamily="18" charset="0"/>
              </a:rPr>
              <a:t> А.Б. Влияние дефектной структуры LiNbO3 на работу интегрально-оптической схемы // Вестник </a:t>
            </a:r>
            <a:r>
              <a:rPr lang="ru-RU" dirty="0" smtClean="0">
                <a:latin typeface="Cambria Math" pitchFamily="18" charset="0"/>
                <a:ea typeface="Cambria Math" pitchFamily="18" charset="0"/>
              </a:rPr>
              <a:t>Пермского </a:t>
            </a:r>
            <a:r>
              <a:rPr lang="ru-RU" dirty="0">
                <a:latin typeface="Cambria Math" pitchFamily="18" charset="0"/>
                <a:ea typeface="Cambria Math" pitchFamily="18" charset="0"/>
              </a:rPr>
              <a:t>университета. 2012 выпуск 2(20). С. </a:t>
            </a:r>
            <a:r>
              <a:rPr lang="ru-RU" dirty="0" smtClean="0">
                <a:latin typeface="Cambria Math" pitchFamily="18" charset="0"/>
                <a:ea typeface="Cambria Math" pitchFamily="18" charset="0"/>
              </a:rPr>
              <a:t>72-77</a:t>
            </a:r>
          </a:p>
          <a:p>
            <a:pPr marL="457200" lvl="0" indent="-457200">
              <a:buFont typeface="+mj-lt"/>
              <a:buAutoNum type="arabicPeriod" startAt="5"/>
            </a:pPr>
            <a:r>
              <a:rPr lang="ru-RU" b="1" dirty="0" smtClean="0">
                <a:latin typeface="Cambria Math" pitchFamily="18" charset="0"/>
                <a:ea typeface="Cambria Math" pitchFamily="18" charset="0"/>
              </a:rPr>
              <a:t>Пономарев Р. С.</a:t>
            </a:r>
            <a:r>
              <a:rPr lang="ru-RU" dirty="0" smtClean="0">
                <a:latin typeface="Cambria Math" pitchFamily="18" charset="0"/>
                <a:ea typeface="Cambria Math" pitchFamily="18" charset="0"/>
              </a:rPr>
              <a:t>, </a:t>
            </a:r>
            <a:r>
              <a:rPr lang="ru-RU" dirty="0" err="1" smtClean="0">
                <a:latin typeface="Cambria Math" pitchFamily="18" charset="0"/>
                <a:ea typeface="Cambria Math" pitchFamily="18" charset="0"/>
              </a:rPr>
              <a:t>Волынцев</a:t>
            </a:r>
            <a:r>
              <a:rPr lang="ru-RU" dirty="0" smtClean="0">
                <a:latin typeface="Cambria Math" pitchFamily="18" charset="0"/>
                <a:ea typeface="Cambria Math" pitchFamily="18" charset="0"/>
              </a:rPr>
              <a:t> А. Б., Сосунов А. Н. Исследование приповерхностных слоев пластин ниобата лития</a:t>
            </a:r>
            <a:r>
              <a:rPr lang="ru-RU" dirty="0">
                <a:latin typeface="Cambria Math" pitchFamily="18" charset="0"/>
                <a:ea typeface="Cambria Math" pitchFamily="18" charset="0"/>
              </a:rPr>
              <a:t> // Вестник </a:t>
            </a:r>
            <a:r>
              <a:rPr lang="ru-RU" dirty="0" smtClean="0">
                <a:latin typeface="Cambria Math" pitchFamily="18" charset="0"/>
                <a:ea typeface="Cambria Math" pitchFamily="18" charset="0"/>
              </a:rPr>
              <a:t>Пермского университета (принята к печати)</a:t>
            </a:r>
          </a:p>
          <a:p>
            <a:pPr marL="457200" lvl="0" indent="-457200">
              <a:buFont typeface="+mj-lt"/>
              <a:buAutoNum type="arabicPeriod" startAt="5"/>
            </a:pPr>
            <a:endParaRPr lang="ru-RU" dirty="0">
              <a:latin typeface="Cambria Math" pitchFamily="18" charset="0"/>
              <a:ea typeface="Cambria Math" pitchFamily="18" charset="0"/>
            </a:endParaRPr>
          </a:p>
          <a:p>
            <a:pPr lvl="0"/>
            <a:r>
              <a:rPr lang="ru-RU" dirty="0" smtClean="0">
                <a:latin typeface="Cambria Math" pitchFamily="18" charset="0"/>
                <a:ea typeface="Cambria Math" pitchFamily="18" charset="0"/>
              </a:rPr>
              <a:t>Всего по теме диссертации опубликовано 22 печатных работы, из них две статьи в журналах из списка ВАК, две статьи  и</a:t>
            </a:r>
            <a:r>
              <a:rPr lang="ru-RU" dirty="0">
                <a:latin typeface="Cambria Math" pitchFamily="18" charset="0"/>
                <a:ea typeface="Cambria Math" pitchFamily="18" charset="0"/>
              </a:rPr>
              <a:t>н</a:t>
            </a:r>
            <a:r>
              <a:rPr lang="ru-RU" dirty="0" smtClean="0">
                <a:latin typeface="Cambria Math" pitchFamily="18" charset="0"/>
                <a:ea typeface="Cambria Math" pitchFamily="18" charset="0"/>
              </a:rPr>
              <a:t>дексируются в </a:t>
            </a:r>
            <a:r>
              <a:rPr lang="en-US" dirty="0" smtClean="0">
                <a:latin typeface="Cambria Math" pitchFamily="18" charset="0"/>
                <a:ea typeface="Cambria Math" pitchFamily="18" charset="0"/>
              </a:rPr>
              <a:t>Scopus</a:t>
            </a:r>
            <a:r>
              <a:rPr lang="ru-RU" dirty="0" smtClean="0">
                <a:latin typeface="Cambria Math" pitchFamily="18" charset="0"/>
                <a:ea typeface="Cambria Math" pitchFamily="18" charset="0"/>
              </a:rPr>
              <a:t>, одна статья в </a:t>
            </a:r>
            <a:r>
              <a:rPr lang="en-US" dirty="0" smtClean="0">
                <a:latin typeface="Cambria Math" pitchFamily="18" charset="0"/>
                <a:ea typeface="Cambria Math" pitchFamily="18" charset="0"/>
              </a:rPr>
              <a:t>Proceedings of SPIE, </a:t>
            </a:r>
            <a:r>
              <a:rPr lang="ru-RU" dirty="0" smtClean="0">
                <a:latin typeface="Cambria Math" pitchFamily="18" charset="0"/>
                <a:ea typeface="Cambria Math" pitchFamily="18" charset="0"/>
              </a:rPr>
              <a:t>три статьи в Вестнике </a:t>
            </a:r>
            <a:r>
              <a:rPr lang="ru-RU" dirty="0">
                <a:latin typeface="Cambria Math" pitchFamily="18" charset="0"/>
                <a:ea typeface="Cambria Math" pitchFamily="18" charset="0"/>
              </a:rPr>
              <a:t>П</a:t>
            </a:r>
            <a:r>
              <a:rPr lang="ru-RU" dirty="0" smtClean="0">
                <a:latin typeface="Cambria Math" pitchFamily="18" charset="0"/>
                <a:ea typeface="Cambria Math" pitchFamily="18" charset="0"/>
              </a:rPr>
              <a:t>ермского университета</a:t>
            </a:r>
            <a:endParaRPr lang="ru-RU" dirty="0">
              <a:latin typeface="Cambria Math" pitchFamily="18" charset="0"/>
              <a:ea typeface="Cambria Math" pitchFamily="18" charset="0"/>
            </a:endParaRPr>
          </a:p>
        </p:txBody>
      </p:sp>
    </p:spTree>
    <p:extLst>
      <p:ext uri="{BB962C8B-B14F-4D97-AF65-F5344CB8AC3E}">
        <p14:creationId xmlns:p14="http://schemas.microsoft.com/office/powerpoint/2010/main" val="164310308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285750" y="-288032"/>
            <a:ext cx="8412163" cy="105273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ru-RU" sz="2800" b="1" kern="0" dirty="0" smtClean="0">
                <a:latin typeface="Cambria Math" pitchFamily="18" charset="0"/>
                <a:ea typeface="Cambria Math" pitchFamily="18" charset="0"/>
                <a:cs typeface="+mj-cs"/>
              </a:rPr>
              <a:t>Научная новизна работы</a:t>
            </a:r>
            <a:endParaRPr kumimoji="0" lang="ru-RU" sz="2800" i="0" u="none" strike="noStrike" kern="0" cap="none" spc="0" normalizeH="0" baseline="-25000" noProof="0" dirty="0" smtClean="0">
              <a:ln>
                <a:noFill/>
              </a:ln>
              <a:solidFill>
                <a:schemeClr val="tx1"/>
              </a:solidFill>
              <a:effectLst/>
              <a:uLnTx/>
              <a:uFillTx/>
              <a:latin typeface="Cambria Math" pitchFamily="18" charset="0"/>
              <a:ea typeface="Cambria Math" pitchFamily="18" charset="0"/>
              <a:cs typeface="+mj-cs"/>
            </a:endParaRPr>
          </a:p>
        </p:txBody>
      </p:sp>
      <p:sp>
        <p:nvSpPr>
          <p:cNvPr id="8" name="TextBox 7"/>
          <p:cNvSpPr txBox="1"/>
          <p:nvPr/>
        </p:nvSpPr>
        <p:spPr>
          <a:xfrm>
            <a:off x="407218" y="404664"/>
            <a:ext cx="8629278" cy="6370975"/>
          </a:xfrm>
          <a:prstGeom prst="rect">
            <a:avLst/>
          </a:prstGeom>
          <a:noFill/>
        </p:spPr>
        <p:txBody>
          <a:bodyPr wrap="square" rtlCol="0">
            <a:spAutoFit/>
          </a:bodyPr>
          <a:lstStyle/>
          <a:p>
            <a:r>
              <a:rPr lang="ru-RU" sz="2400" dirty="0">
                <a:latin typeface="Cambria" panose="02040503050406030204" pitchFamily="18" charset="0"/>
              </a:rPr>
              <a:t>– предложена микроскопическая модель дрейфа показателя преломления ПКВ, основанная на наличии вокруг волновода сетки дислокаций несоответствия, накапливающей на себе протоны и облегчающей их движение.</a:t>
            </a:r>
          </a:p>
          <a:p>
            <a:r>
              <a:rPr lang="ru-RU" sz="2400" dirty="0">
                <a:latin typeface="Cambria" panose="02040503050406030204" pitchFamily="18" charset="0"/>
              </a:rPr>
              <a:t>– получены новые экспериментальные данные о состоянии приповерхностных слоев в пластинах ниобата лития и установлено их возможное влияние на дрейф показателя преломления в ПКВ. </a:t>
            </a:r>
          </a:p>
          <a:p>
            <a:r>
              <a:rPr lang="ru-RU" sz="2400" dirty="0">
                <a:latin typeface="Cambria" panose="02040503050406030204" pitchFamily="18" charset="0"/>
              </a:rPr>
              <a:t>– установлена связь между наблюдаемым явлением дрейфа показателя преломления ПКВ и процессами движения зарядов в кристаллической решетке ниобата лития вблизи ПКВ.</a:t>
            </a:r>
          </a:p>
          <a:p>
            <a:r>
              <a:rPr lang="ru-RU" sz="2400" dirty="0">
                <a:latin typeface="Cambria" panose="02040503050406030204" pitchFamily="18" charset="0"/>
              </a:rPr>
              <a:t>– обнаружен температурный режим (начальная температура и скорость нагрева), при котором действие пироэлектрического эффекта вызывает резкий рост оптических потерь в ПКВ. </a:t>
            </a:r>
          </a:p>
        </p:txBody>
      </p:sp>
    </p:spTree>
    <p:extLst>
      <p:ext uri="{BB962C8B-B14F-4D97-AF65-F5344CB8AC3E}">
        <p14:creationId xmlns:p14="http://schemas.microsoft.com/office/powerpoint/2010/main" val="88405907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285750" y="-72008"/>
            <a:ext cx="8412163" cy="105273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ru-RU" sz="2800" b="1" kern="0" dirty="0" smtClean="0">
                <a:latin typeface="Cambria Math" pitchFamily="18" charset="0"/>
                <a:ea typeface="Cambria Math" pitchFamily="18" charset="0"/>
                <a:cs typeface="+mj-cs"/>
              </a:rPr>
              <a:t>Практическая значимость работы</a:t>
            </a:r>
            <a:endParaRPr kumimoji="0" lang="ru-RU" sz="2800" i="0" u="none" strike="noStrike" kern="0" cap="none" spc="0" normalizeH="0" baseline="-25000" noProof="0" dirty="0" smtClean="0">
              <a:ln>
                <a:noFill/>
              </a:ln>
              <a:solidFill>
                <a:schemeClr val="tx1"/>
              </a:solidFill>
              <a:effectLst/>
              <a:uLnTx/>
              <a:uFillTx/>
              <a:latin typeface="Cambria Math" pitchFamily="18" charset="0"/>
              <a:ea typeface="Cambria Math" pitchFamily="18" charset="0"/>
              <a:cs typeface="+mj-cs"/>
            </a:endParaRPr>
          </a:p>
        </p:txBody>
      </p:sp>
      <p:sp>
        <p:nvSpPr>
          <p:cNvPr id="8" name="TextBox 7"/>
          <p:cNvSpPr txBox="1"/>
          <p:nvPr/>
        </p:nvSpPr>
        <p:spPr>
          <a:xfrm>
            <a:off x="407218" y="911617"/>
            <a:ext cx="8629278" cy="4893647"/>
          </a:xfrm>
          <a:prstGeom prst="rect">
            <a:avLst/>
          </a:prstGeom>
          <a:noFill/>
        </p:spPr>
        <p:txBody>
          <a:bodyPr wrap="square" rtlCol="0">
            <a:spAutoFit/>
          </a:bodyPr>
          <a:lstStyle/>
          <a:p>
            <a:r>
              <a:rPr lang="ru-RU" sz="2400" dirty="0">
                <a:latin typeface="Cambria" panose="02040503050406030204" pitchFamily="18" charset="0"/>
              </a:rPr>
              <a:t>Результаты исследования относятся непосредственно к серийно производимым, дорогостоящим и высокотехнологичным интегрально-оптическим схемам. Применение результатов исследования позволит:</a:t>
            </a:r>
          </a:p>
          <a:p>
            <a:r>
              <a:rPr lang="ru-RU" sz="2400" dirty="0">
                <a:latin typeface="Cambria" panose="02040503050406030204" pitchFamily="18" charset="0"/>
              </a:rPr>
              <a:t>– улучшить стабильность и долговечность устройств на основе </a:t>
            </a:r>
            <a:r>
              <a:rPr lang="ru-RU" sz="2400" dirty="0" err="1">
                <a:latin typeface="Cambria" panose="02040503050406030204" pitchFamily="18" charset="0"/>
              </a:rPr>
              <a:t>протонообменных</a:t>
            </a:r>
            <a:r>
              <a:rPr lang="ru-RU" sz="2400" dirty="0">
                <a:latin typeface="Cambria" panose="02040503050406030204" pitchFamily="18" charset="0"/>
              </a:rPr>
              <a:t> канальных волноводов.</a:t>
            </a:r>
          </a:p>
          <a:p>
            <a:r>
              <a:rPr lang="ru-RU" sz="2400" dirty="0">
                <a:latin typeface="Cambria" panose="02040503050406030204" pitchFamily="18" charset="0"/>
              </a:rPr>
              <a:t>– создать интегрально-оптические устройства, не нуждающиеся в системах </a:t>
            </a:r>
            <a:r>
              <a:rPr lang="ru-RU" sz="2400" dirty="0" smtClean="0">
                <a:latin typeface="Cambria" panose="02040503050406030204" pitchFamily="18" charset="0"/>
              </a:rPr>
              <a:t>коррекции </a:t>
            </a:r>
            <a:r>
              <a:rPr lang="ru-RU" sz="2400" dirty="0">
                <a:latin typeface="Cambria" panose="02040503050406030204" pitchFamily="18" charset="0"/>
              </a:rPr>
              <a:t>дрейфа.</a:t>
            </a:r>
          </a:p>
          <a:p>
            <a:r>
              <a:rPr lang="ru-RU" sz="2400" dirty="0">
                <a:latin typeface="Cambria" panose="02040503050406030204" pitchFamily="18" charset="0"/>
              </a:rPr>
              <a:t>– расширить температурный диапазон применения интегрально-оптических схем.</a:t>
            </a:r>
          </a:p>
          <a:p>
            <a:r>
              <a:rPr lang="ru-RU" sz="2400" dirty="0">
                <a:latin typeface="Cambria" panose="02040503050406030204" pitchFamily="18" charset="0"/>
              </a:rPr>
              <a:t>– предсказать поведение производимых интегрально-оптических схем в </a:t>
            </a:r>
            <a:r>
              <a:rPr lang="ru-RU" sz="2400" dirty="0" smtClean="0">
                <a:latin typeface="Cambria" panose="02040503050406030204" pitchFamily="18" charset="0"/>
              </a:rPr>
              <a:t>экстремальных </a:t>
            </a:r>
            <a:r>
              <a:rPr lang="ru-RU" sz="2400" dirty="0">
                <a:latin typeface="Cambria" panose="02040503050406030204" pitchFamily="18" charset="0"/>
              </a:rPr>
              <a:t>режимах работы и в течение длительного времени. </a:t>
            </a:r>
          </a:p>
        </p:txBody>
      </p:sp>
    </p:spTree>
    <p:extLst>
      <p:ext uri="{BB962C8B-B14F-4D97-AF65-F5344CB8AC3E}">
        <p14:creationId xmlns:p14="http://schemas.microsoft.com/office/powerpoint/2010/main" val="185809618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50"/>
          <p:cNvSpPr>
            <a:spLocks noGrp="1" noChangeArrowheads="1"/>
          </p:cNvSpPr>
          <p:nvPr>
            <p:ph type="ctrTitle"/>
          </p:nvPr>
        </p:nvSpPr>
        <p:spPr>
          <a:xfrm>
            <a:off x="395536" y="72008"/>
            <a:ext cx="8424936" cy="692696"/>
          </a:xfrm>
        </p:spPr>
        <p:txBody>
          <a:bodyPr/>
          <a:lstStyle/>
          <a:p>
            <a:pPr algn="l" eaLnBrk="1" hangingPunct="1"/>
            <a:r>
              <a:rPr lang="ru-RU" sz="3200" b="1" dirty="0">
                <a:latin typeface="Garamond" panose="02020404030301010803" pitchFamily="18" charset="0"/>
              </a:rPr>
              <a:t>Электрооптические </a:t>
            </a:r>
            <a:r>
              <a:rPr lang="ru-RU" sz="3200" b="1" dirty="0" smtClean="0">
                <a:latin typeface="Garamond" panose="02020404030301010803" pitchFamily="18" charset="0"/>
              </a:rPr>
              <a:t>модуляторы: структура</a:t>
            </a:r>
            <a:endParaRPr lang="es-ES" sz="3200" b="1" dirty="0" smtClean="0">
              <a:solidFill>
                <a:srgbClr val="1C1C1C"/>
              </a:solidFill>
              <a:latin typeface="Bell MT" panose="020205030603050203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76470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9512"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169"/>
          <p:cNvSpPr>
            <a:spLocks noChangeArrowheads="1"/>
          </p:cNvSpPr>
          <p:nvPr/>
        </p:nvSpPr>
        <p:spPr bwMode="auto">
          <a:xfrm>
            <a:off x="8691507" y="6394644"/>
            <a:ext cx="283592" cy="342107"/>
          </a:xfrm>
          <a:prstGeom prst="rect">
            <a:avLst/>
          </a:prstGeom>
          <a:noFill/>
          <a:ln w="9525">
            <a:noFill/>
            <a:miter lim="800000"/>
            <a:headEnd/>
            <a:tailEnd/>
          </a:ln>
        </p:spPr>
        <p:txBody>
          <a:bodyPr anchor="ctr"/>
          <a:lstStyle/>
          <a:p>
            <a:r>
              <a:rPr lang="ru-RU" sz="2400" b="1" dirty="0" smtClean="0">
                <a:latin typeface="Garamond" panose="02020404030301010803" pitchFamily="18" charset="0"/>
                <a:ea typeface="Cambria Math" pitchFamily="18" charset="0"/>
              </a:rPr>
              <a:t>5</a:t>
            </a:r>
            <a:endParaRPr lang="es-ES" sz="3200" dirty="0">
              <a:latin typeface="Garamond" panose="02020404030301010803" pitchFamily="18" charset="0"/>
              <a:ea typeface="Cambria Math" pitchFamily="18" charset="0"/>
            </a:endParaRPr>
          </a:p>
        </p:txBody>
      </p:sp>
      <p:pic>
        <p:nvPicPr>
          <p:cNvPr id="11" name="Picture 2" descr="I:\Аспирантура\Рисунки для диссертации\Топология ИМЦ и Y-разветвителя\Канальный волновод.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55327" y="2928487"/>
            <a:ext cx="5244308" cy="2764335"/>
          </a:xfrm>
          <a:prstGeom prst="rect">
            <a:avLst/>
          </a:prstGeom>
          <a:noFill/>
          <a:extLst>
            <a:ext uri="{909E8E84-426E-40DD-AFC4-6F175D3DCCD1}">
              <a14:hiddenFill xmlns:a14="http://schemas.microsoft.com/office/drawing/2010/main">
                <a:solidFill>
                  <a:srgbClr val="FFFFFF"/>
                </a:solidFill>
              </a14:hiddenFill>
            </a:ext>
          </a:extLst>
        </p:spPr>
      </p:pic>
      <p:sp>
        <p:nvSpPr>
          <p:cNvPr id="2" name="Прямоугольник 1"/>
          <p:cNvSpPr/>
          <p:nvPr/>
        </p:nvSpPr>
        <p:spPr>
          <a:xfrm>
            <a:off x="395536" y="980728"/>
            <a:ext cx="8145288" cy="1384995"/>
          </a:xfrm>
          <a:prstGeom prst="rect">
            <a:avLst/>
          </a:prstGeom>
        </p:spPr>
        <p:txBody>
          <a:bodyPr wrap="square">
            <a:spAutoFit/>
          </a:bodyPr>
          <a:lstStyle/>
          <a:p>
            <a:r>
              <a:rPr lang="ru-RU" sz="2800" dirty="0" smtClean="0">
                <a:latin typeface="Cambria Math" pitchFamily="18" charset="0"/>
                <a:ea typeface="Cambria Math" pitchFamily="18" charset="0"/>
              </a:rPr>
              <a:t>Кристалл: </a:t>
            </a:r>
            <a:r>
              <a:rPr lang="en-US" sz="2800" dirty="0" smtClean="0">
                <a:latin typeface="Cambria Math" pitchFamily="18" charset="0"/>
                <a:ea typeface="Cambria Math" pitchFamily="18" charset="0"/>
              </a:rPr>
              <a:t>LiNbO</a:t>
            </a:r>
            <a:r>
              <a:rPr lang="en-US" sz="2800" baseline="-25000" dirty="0" smtClean="0">
                <a:latin typeface="Cambria Math" pitchFamily="18" charset="0"/>
                <a:ea typeface="Cambria Math" pitchFamily="18" charset="0"/>
              </a:rPr>
              <a:t>3</a:t>
            </a:r>
            <a:r>
              <a:rPr lang="en-US" sz="2800" dirty="0" smtClean="0">
                <a:latin typeface="Cambria Math" pitchFamily="18" charset="0"/>
                <a:ea typeface="Cambria Math" pitchFamily="18" charset="0"/>
              </a:rPr>
              <a:t>, </a:t>
            </a:r>
            <a:r>
              <a:rPr lang="ru-RU" sz="2800" dirty="0" smtClean="0">
                <a:latin typeface="Cambria Math" pitchFamily="18" charset="0"/>
                <a:ea typeface="Cambria Math" pitchFamily="18" charset="0"/>
              </a:rPr>
              <a:t>конгруэнтный </a:t>
            </a:r>
            <a:r>
              <a:rPr lang="en-US" sz="2800" dirty="0" smtClean="0">
                <a:latin typeface="Cambria Math" pitchFamily="18" charset="0"/>
                <a:ea typeface="Cambria Math" pitchFamily="18" charset="0"/>
              </a:rPr>
              <a:t>X- </a:t>
            </a:r>
            <a:r>
              <a:rPr lang="ru-RU" sz="2800" dirty="0" smtClean="0">
                <a:latin typeface="Cambria Math" pitchFamily="18" charset="0"/>
                <a:ea typeface="Cambria Math" pitchFamily="18" charset="0"/>
              </a:rPr>
              <a:t>и </a:t>
            </a:r>
            <a:r>
              <a:rPr lang="en-US" sz="2800" dirty="0" smtClean="0">
                <a:latin typeface="Cambria Math" pitchFamily="18" charset="0"/>
                <a:ea typeface="Cambria Math" pitchFamily="18" charset="0"/>
              </a:rPr>
              <a:t>Z-</a:t>
            </a:r>
            <a:r>
              <a:rPr lang="ru-RU" sz="2800" dirty="0" smtClean="0">
                <a:latin typeface="Cambria Math" pitchFamily="18" charset="0"/>
                <a:ea typeface="Cambria Math" pitchFamily="18" charset="0"/>
              </a:rPr>
              <a:t>срез</a:t>
            </a:r>
          </a:p>
          <a:p>
            <a:r>
              <a:rPr lang="el-GR" sz="2800" dirty="0" smtClean="0">
                <a:latin typeface="Cambria Math" pitchFamily="18" charset="0"/>
                <a:ea typeface="Cambria Math" pitchFamily="18" charset="0"/>
              </a:rPr>
              <a:t>λ</a:t>
            </a:r>
            <a:r>
              <a:rPr lang="ru-RU" sz="2800" dirty="0" smtClean="0">
                <a:latin typeface="Cambria Math" pitchFamily="18" charset="0"/>
                <a:ea typeface="Cambria Math" pitchFamily="18" charset="0"/>
              </a:rPr>
              <a:t>=1,55 </a:t>
            </a:r>
            <a:r>
              <a:rPr lang="ru-RU" sz="2800" dirty="0" smtClean="0">
                <a:latin typeface="Cambria Math" pitchFamily="18" charset="0"/>
                <a:ea typeface="Cambria Math" pitchFamily="18" charset="0"/>
              </a:rPr>
              <a:t>мкм</a:t>
            </a:r>
            <a:endParaRPr lang="ru-RU" sz="2800" dirty="0">
              <a:latin typeface="Cambria Math" pitchFamily="18" charset="0"/>
              <a:ea typeface="Cambria Math" pitchFamily="18" charset="0"/>
            </a:endParaRPr>
          </a:p>
          <a:p>
            <a:r>
              <a:rPr lang="ru-RU" sz="2800" dirty="0" smtClean="0">
                <a:latin typeface="Cambria Math" pitchFamily="18" charset="0"/>
                <a:ea typeface="Cambria Math" pitchFamily="18" charset="0"/>
              </a:rPr>
              <a:t>Δ</a:t>
            </a:r>
            <a:r>
              <a:rPr lang="en-US" sz="2800" dirty="0" smtClean="0">
                <a:latin typeface="Cambria Math" pitchFamily="18" charset="0"/>
                <a:ea typeface="Cambria Math" pitchFamily="18" charset="0"/>
              </a:rPr>
              <a:t>n~0,01</a:t>
            </a:r>
            <a:r>
              <a:rPr lang="ru-RU" sz="2800" dirty="0" smtClean="0">
                <a:latin typeface="Cambria Math" pitchFamily="18" charset="0"/>
                <a:ea typeface="Cambria Math" pitchFamily="18" charset="0"/>
              </a:rPr>
              <a:t>5</a:t>
            </a:r>
            <a:r>
              <a:rPr lang="en-US" sz="2800" dirty="0" smtClean="0">
                <a:latin typeface="Cambria Math" pitchFamily="18" charset="0"/>
                <a:ea typeface="Cambria Math" pitchFamily="18" charset="0"/>
              </a:rPr>
              <a:t>…0,020</a:t>
            </a:r>
            <a:endParaRPr lang="en-US" sz="2800" dirty="0">
              <a:latin typeface="Cambria Math" pitchFamily="18" charset="0"/>
              <a:ea typeface="Cambria Math" pitchFamily="18" charset="0"/>
            </a:endParaRPr>
          </a:p>
        </p:txBody>
      </p:sp>
      <p:sp>
        <p:nvSpPr>
          <p:cNvPr id="4" name="TextBox 3"/>
          <p:cNvSpPr txBox="1"/>
          <p:nvPr/>
        </p:nvSpPr>
        <p:spPr>
          <a:xfrm>
            <a:off x="5982973" y="5043164"/>
            <a:ext cx="2994346" cy="461665"/>
          </a:xfrm>
          <a:prstGeom prst="rect">
            <a:avLst/>
          </a:prstGeom>
          <a:noFill/>
        </p:spPr>
        <p:txBody>
          <a:bodyPr wrap="none" rtlCol="0">
            <a:spAutoFit/>
          </a:bodyPr>
          <a:lstStyle/>
          <a:p>
            <a:r>
              <a:rPr lang="ru-RU" sz="2400" dirty="0" smtClean="0">
                <a:latin typeface="Cambria Math" panose="02040503050406030204" pitchFamily="18" charset="0"/>
                <a:ea typeface="Cambria Math" panose="02040503050406030204" pitchFamily="18" charset="0"/>
              </a:rPr>
              <a:t>Подложка из </a:t>
            </a:r>
            <a:r>
              <a:rPr lang="en-US" sz="2400" dirty="0" smtClean="0">
                <a:latin typeface="Cambria Math" panose="02040503050406030204" pitchFamily="18" charset="0"/>
                <a:ea typeface="Cambria Math" panose="02040503050406030204" pitchFamily="18" charset="0"/>
              </a:rPr>
              <a:t>LiNbO</a:t>
            </a:r>
            <a:r>
              <a:rPr lang="en-US" sz="2400" baseline="-25000" dirty="0" smtClean="0">
                <a:latin typeface="Cambria Math" panose="02040503050406030204" pitchFamily="18" charset="0"/>
                <a:ea typeface="Cambria Math" panose="02040503050406030204" pitchFamily="18" charset="0"/>
              </a:rPr>
              <a:t>3</a:t>
            </a:r>
            <a:endParaRPr lang="ru-RU" baseline="-25000" dirty="0">
              <a:latin typeface="Cambria Math" panose="02040503050406030204" pitchFamily="18" charset="0"/>
              <a:ea typeface="Cambria Math" panose="02040503050406030204" pitchFamily="18" charset="0"/>
            </a:endParaRPr>
          </a:p>
        </p:txBody>
      </p:sp>
      <p:cxnSp>
        <p:nvCxnSpPr>
          <p:cNvPr id="6" name="Прямая соединительная линия 5"/>
          <p:cNvCxnSpPr/>
          <p:nvPr/>
        </p:nvCxnSpPr>
        <p:spPr>
          <a:xfrm flipH="1" flipV="1">
            <a:off x="5982973" y="4396678"/>
            <a:ext cx="850463" cy="790502"/>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827584" y="2492896"/>
            <a:ext cx="1824538" cy="1200329"/>
          </a:xfrm>
          <a:prstGeom prst="rect">
            <a:avLst/>
          </a:prstGeom>
          <a:noFill/>
        </p:spPr>
        <p:txBody>
          <a:bodyPr wrap="none" rtlCol="0">
            <a:spAutoFit/>
          </a:bodyPr>
          <a:lstStyle/>
          <a:p>
            <a:r>
              <a:rPr lang="en-US" sz="2400" dirty="0" smtClean="0">
                <a:latin typeface="Cambria Math" panose="02040503050406030204" pitchFamily="18" charset="0"/>
                <a:ea typeface="Cambria Math" panose="02040503050406030204" pitchFamily="18" charset="0"/>
              </a:rPr>
              <a:t>H</a:t>
            </a:r>
            <a:r>
              <a:rPr lang="en-US" sz="2400" baseline="-25000" dirty="0" smtClean="0">
                <a:latin typeface="Cambria Math" panose="02040503050406030204" pitchFamily="18" charset="0"/>
                <a:ea typeface="Cambria Math" panose="02040503050406030204" pitchFamily="18" charset="0"/>
              </a:rPr>
              <a:t>x</a:t>
            </a:r>
            <a:r>
              <a:rPr lang="en-US" sz="2400" dirty="0" smtClean="0">
                <a:latin typeface="Cambria Math" panose="02040503050406030204" pitchFamily="18" charset="0"/>
                <a:ea typeface="Cambria Math" panose="02040503050406030204" pitchFamily="18" charset="0"/>
              </a:rPr>
              <a:t>Li</a:t>
            </a:r>
            <a:r>
              <a:rPr lang="en-US" sz="2400" baseline="-25000" dirty="0" smtClean="0">
                <a:latin typeface="Cambria Math" panose="02040503050406030204" pitchFamily="18" charset="0"/>
                <a:ea typeface="Cambria Math" panose="02040503050406030204" pitchFamily="18" charset="0"/>
              </a:rPr>
              <a:t>1-x</a:t>
            </a:r>
            <a:r>
              <a:rPr lang="en-US" sz="2400" dirty="0" smtClean="0">
                <a:latin typeface="Cambria Math" panose="02040503050406030204" pitchFamily="18" charset="0"/>
                <a:ea typeface="Cambria Math" panose="02040503050406030204" pitchFamily="18" charset="0"/>
              </a:rPr>
              <a:t>NbO</a:t>
            </a:r>
            <a:r>
              <a:rPr lang="en-US" sz="2400" baseline="-25000" dirty="0" smtClean="0">
                <a:latin typeface="Cambria Math" panose="02040503050406030204" pitchFamily="18" charset="0"/>
                <a:ea typeface="Cambria Math" panose="02040503050406030204" pitchFamily="18" charset="0"/>
              </a:rPr>
              <a:t>3</a:t>
            </a:r>
          </a:p>
          <a:p>
            <a:r>
              <a:rPr lang="ru-RU" sz="2400" dirty="0" smtClean="0">
                <a:latin typeface="Cambria Math" panose="02040503050406030204" pitchFamily="18" charset="0"/>
                <a:ea typeface="Cambria Math" panose="02040503050406030204" pitchFamily="18" charset="0"/>
              </a:rPr>
              <a:t>канальный </a:t>
            </a:r>
          </a:p>
          <a:p>
            <a:r>
              <a:rPr lang="ru-RU" sz="2400" dirty="0" smtClean="0">
                <a:latin typeface="Cambria Math" panose="02040503050406030204" pitchFamily="18" charset="0"/>
                <a:ea typeface="Cambria Math" panose="02040503050406030204" pitchFamily="18" charset="0"/>
              </a:rPr>
              <a:t>волновод</a:t>
            </a:r>
            <a:endParaRPr lang="ru-RU" dirty="0">
              <a:latin typeface="Cambria Math" panose="02040503050406030204" pitchFamily="18" charset="0"/>
              <a:ea typeface="Cambria Math" panose="02040503050406030204" pitchFamily="18" charset="0"/>
            </a:endParaRPr>
          </a:p>
        </p:txBody>
      </p:sp>
      <p:cxnSp>
        <p:nvCxnSpPr>
          <p:cNvPr id="15" name="Прямая соединительная линия 14"/>
          <p:cNvCxnSpPr/>
          <p:nvPr/>
        </p:nvCxnSpPr>
        <p:spPr>
          <a:xfrm flipH="1" flipV="1">
            <a:off x="2339754" y="3532583"/>
            <a:ext cx="1152126" cy="778071"/>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Рисунок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93455" y="1019355"/>
            <a:ext cx="939848" cy="3575234"/>
          </a:xfrm>
          <a:prstGeom prst="rect">
            <a:avLst/>
          </a:prstGeom>
        </p:spPr>
      </p:pic>
      <p:sp>
        <p:nvSpPr>
          <p:cNvPr id="16" name="Rectangle 169"/>
          <p:cNvSpPr>
            <a:spLocks noChangeArrowheads="1"/>
          </p:cNvSpPr>
          <p:nvPr/>
        </p:nvSpPr>
        <p:spPr bwMode="auto">
          <a:xfrm>
            <a:off x="26571" y="6366974"/>
            <a:ext cx="1435720" cy="342107"/>
          </a:xfrm>
          <a:prstGeom prst="rect">
            <a:avLst/>
          </a:prstGeom>
          <a:noFill/>
          <a:ln w="9525">
            <a:noFill/>
            <a:miter lim="800000"/>
            <a:headEnd/>
            <a:tailEnd/>
          </a:ln>
        </p:spPr>
        <p:txBody>
          <a:bodyPr anchor="ctr"/>
          <a:lstStyle/>
          <a:p>
            <a:pPr algn="ctr"/>
            <a:r>
              <a:rPr lang="ru-RU" b="1" dirty="0" smtClean="0">
                <a:latin typeface="Cambria Math" pitchFamily="18" charset="0"/>
                <a:ea typeface="Cambria Math" pitchFamily="18" charset="0"/>
              </a:rPr>
              <a:t>МГУ </a:t>
            </a:r>
            <a:r>
              <a:rPr lang="ru-RU" b="1" dirty="0" smtClean="0">
                <a:latin typeface="Arial"/>
                <a:ea typeface="Cambria Math" pitchFamily="18" charset="0"/>
                <a:cs typeface="Arial"/>
              </a:rPr>
              <a:t>∙ </a:t>
            </a:r>
            <a:r>
              <a:rPr lang="ru-RU" b="1" dirty="0" smtClean="0">
                <a:latin typeface="Cambria Math" pitchFamily="18" charset="0"/>
                <a:ea typeface="Cambria Math" pitchFamily="18" charset="0"/>
              </a:rPr>
              <a:t>2018</a:t>
            </a:r>
            <a:endParaRPr lang="es-ES" sz="2400" dirty="0">
              <a:latin typeface="Cambria Math" pitchFamily="18" charset="0"/>
              <a:ea typeface="Cambria Math" pitchFamily="18" charset="0"/>
            </a:endParaRPr>
          </a:p>
        </p:txBody>
      </p:sp>
    </p:spTree>
    <p:extLst>
      <p:ext uri="{BB962C8B-B14F-4D97-AF65-F5344CB8AC3E}">
        <p14:creationId xmlns:p14="http://schemas.microsoft.com/office/powerpoint/2010/main" val="352915290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283208" y="-171400"/>
            <a:ext cx="8412163" cy="105273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ru-RU" sz="2800" b="1" kern="0" dirty="0" smtClean="0">
                <a:latin typeface="Cambria Math" pitchFamily="18" charset="0"/>
                <a:ea typeface="Cambria Math" pitchFamily="18" charset="0"/>
                <a:cs typeface="+mj-cs"/>
              </a:rPr>
              <a:t>Положения, выносимые на защиту</a:t>
            </a:r>
            <a:endParaRPr kumimoji="0" lang="ru-RU" sz="2800" i="0" u="none" strike="noStrike" kern="0" cap="none" spc="0" normalizeH="0" baseline="-25000" noProof="0" dirty="0" smtClean="0">
              <a:ln>
                <a:noFill/>
              </a:ln>
              <a:solidFill>
                <a:schemeClr val="tx1"/>
              </a:solidFill>
              <a:effectLst/>
              <a:uLnTx/>
              <a:uFillTx/>
              <a:latin typeface="Cambria Math" pitchFamily="18" charset="0"/>
              <a:ea typeface="Cambria Math" pitchFamily="18" charset="0"/>
              <a:cs typeface="+mj-cs"/>
            </a:endParaRPr>
          </a:p>
        </p:txBody>
      </p:sp>
      <p:sp>
        <p:nvSpPr>
          <p:cNvPr id="8" name="TextBox 7"/>
          <p:cNvSpPr txBox="1"/>
          <p:nvPr/>
        </p:nvSpPr>
        <p:spPr>
          <a:xfrm>
            <a:off x="392773" y="548680"/>
            <a:ext cx="8629278" cy="6740307"/>
          </a:xfrm>
          <a:prstGeom prst="rect">
            <a:avLst/>
          </a:prstGeom>
          <a:noFill/>
        </p:spPr>
        <p:txBody>
          <a:bodyPr wrap="square" rtlCol="0">
            <a:spAutoFit/>
          </a:bodyPr>
          <a:lstStyle/>
          <a:p>
            <a:r>
              <a:rPr lang="ru-RU" sz="2400" dirty="0">
                <a:latin typeface="Cambria" panose="02040503050406030204" pitchFamily="18" charset="0"/>
              </a:rPr>
              <a:t>– оригинальные экспериментальные результаты исследования приповерхностных слоев пластин ниобата лития и дефектной структуры </a:t>
            </a:r>
            <a:r>
              <a:rPr lang="ru-RU" sz="2400" dirty="0" err="1">
                <a:latin typeface="Cambria" panose="02040503050406030204" pitchFamily="18" charset="0"/>
              </a:rPr>
              <a:t>протонообменных</a:t>
            </a:r>
            <a:r>
              <a:rPr lang="ru-RU" sz="2400" dirty="0">
                <a:latin typeface="Cambria" panose="02040503050406030204" pitchFamily="18" charset="0"/>
              </a:rPr>
              <a:t> канальных волноводов (ПКВ), создаваемых в этих слоях;</a:t>
            </a:r>
          </a:p>
          <a:p>
            <a:r>
              <a:rPr lang="ru-RU" sz="2400" dirty="0">
                <a:latin typeface="Cambria" panose="02040503050406030204" pitchFamily="18" charset="0"/>
              </a:rPr>
              <a:t>– оригинальные экспериментальные результаты оптических исследований дрейфовых явлений в ПКВ, а также методику их получения и интерпретацию полученных экспериментальных данных;</a:t>
            </a:r>
          </a:p>
          <a:p>
            <a:r>
              <a:rPr lang="ru-RU" sz="2400" dirty="0">
                <a:latin typeface="Cambria" panose="02040503050406030204" pitchFamily="18" charset="0"/>
              </a:rPr>
              <a:t>– механизм дрейфа показателя преломления </a:t>
            </a:r>
            <a:r>
              <a:rPr lang="ru-RU" sz="2400" dirty="0" err="1">
                <a:latin typeface="Cambria" panose="02040503050406030204" pitchFamily="18" charset="0"/>
              </a:rPr>
              <a:t>протонообменного</a:t>
            </a:r>
            <a:r>
              <a:rPr lang="ru-RU" sz="2400" dirty="0">
                <a:latin typeface="Cambria" panose="02040503050406030204" pitchFamily="18" charset="0"/>
              </a:rPr>
              <a:t> волновода, обусловленный наличием вокруг волновода сетки дислокаций несоответствия, накапливающей протоны и облегчающей их движение.</a:t>
            </a:r>
          </a:p>
          <a:p>
            <a:r>
              <a:rPr lang="ru-RU" sz="2400" dirty="0">
                <a:latin typeface="Cambria" panose="02040503050406030204" pitchFamily="18" charset="0"/>
              </a:rPr>
              <a:t>– разработанные автором рекомендации по уменьшению дрейфа показателя преломления волноводов, основанные на применении метода мягкого протонного обмена, контроле состояния исходных пластин НЛ и выборе оптимальной топологии волноводов ИОС.</a:t>
            </a:r>
          </a:p>
          <a:p>
            <a:endParaRPr lang="ru-RU" sz="2400" dirty="0">
              <a:latin typeface="Cambria" panose="02040503050406030204" pitchFamily="18" charset="0"/>
            </a:endParaRPr>
          </a:p>
        </p:txBody>
      </p:sp>
    </p:spTree>
    <p:extLst>
      <p:ext uri="{BB962C8B-B14F-4D97-AF65-F5344CB8AC3E}">
        <p14:creationId xmlns:p14="http://schemas.microsoft.com/office/powerpoint/2010/main" val="259848025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260648" y="2492896"/>
            <a:ext cx="8622704" cy="707886"/>
          </a:xfrm>
          <a:prstGeom prst="rect">
            <a:avLst/>
          </a:prstGeom>
        </p:spPr>
        <p:txBody>
          <a:bodyPr wrap="square">
            <a:spAutoFit/>
          </a:bodyPr>
          <a:lstStyle/>
          <a:p>
            <a:pPr lvl="0" algn="ctr">
              <a:spcAft>
                <a:spcPts val="1200"/>
              </a:spcAft>
            </a:pPr>
            <a:r>
              <a:rPr lang="ru-RU" sz="4000" dirty="0" smtClean="0">
                <a:latin typeface="Cambria Math" panose="02040503050406030204" pitchFamily="18" charset="0"/>
                <a:ea typeface="Cambria Math" panose="02040503050406030204" pitchFamily="18" charset="0"/>
              </a:rPr>
              <a:t>Дополнения</a:t>
            </a:r>
            <a:endParaRPr lang="ru-RU" sz="4000" dirty="0">
              <a:latin typeface="Cambria Math" panose="02040503050406030204" pitchFamily="18" charset="0"/>
              <a:ea typeface="Cambria Math" panose="02040503050406030204" pitchFamily="18" charset="0"/>
            </a:endParaRPr>
          </a:p>
        </p:txBody>
      </p:sp>
      <p:cxnSp>
        <p:nvCxnSpPr>
          <p:cNvPr id="7" name="Прямая соединительная линия 6"/>
          <p:cNvCxnSpPr/>
          <p:nvPr/>
        </p:nvCxnSpPr>
        <p:spPr>
          <a:xfrm>
            <a:off x="798803" y="769663"/>
            <a:ext cx="3312368"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pic>
        <p:nvPicPr>
          <p:cNvPr id="9" name="Picture 2" descr="Y:\Аспирантура\конференции и обучение\Конференции 2011\ВКВО 2011\Презентация\логотип ПГУ logopsu.png"/>
          <p:cNvPicPr>
            <a:picLocks noChangeAspect="1" noChangeArrowheads="1"/>
          </p:cNvPicPr>
          <p:nvPr/>
        </p:nvPicPr>
        <p:blipFill>
          <a:blip r:embed="rId3">
            <a:extLst>
              <a:ext uri="{BEBA8EAE-BF5A-486C-A8C5-ECC9F3942E4B}">
                <a14:imgProps xmlns:a14="http://schemas.microsoft.com/office/drawing/2010/main">
                  <a14:imgLayer r:embed="rId4">
                    <a14:imgEffect>
                      <a14:artisticLineDrawing/>
                    </a14:imgEffect>
                  </a14:imgLayer>
                </a14:imgProps>
              </a:ext>
              <a:ext uri="{28A0092B-C50C-407E-A947-70E740481C1C}">
                <a14:useLocalDpi xmlns:a14="http://schemas.microsoft.com/office/drawing/2010/main" val="0"/>
              </a:ext>
            </a:extLst>
          </a:blip>
          <a:srcRect/>
          <a:stretch>
            <a:fillRect/>
          </a:stretch>
        </p:blipFill>
        <p:spPr bwMode="auto">
          <a:xfrm>
            <a:off x="4270615" y="449462"/>
            <a:ext cx="617216" cy="796767"/>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Прямая соединительная линия 10"/>
          <p:cNvCxnSpPr/>
          <p:nvPr/>
        </p:nvCxnSpPr>
        <p:spPr>
          <a:xfrm>
            <a:off x="5047275" y="764704"/>
            <a:ext cx="3240360"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pic>
        <p:nvPicPr>
          <p:cNvPr id="12" name="Picture 2" descr="I:\Аспирантура\Презентации\Значок физфака ПГУ.jpg"/>
          <p:cNvPicPr>
            <a:picLocks noChangeAspect="1" noChangeArrowheads="1"/>
          </p:cNvPicPr>
          <p:nvPr/>
        </p:nvPicPr>
        <p:blipFill>
          <a:blip r:embed="rId5" cstate="print">
            <a:extLst>
              <a:ext uri="{BEBA8EAE-BF5A-486C-A8C5-ECC9F3942E4B}">
                <a14:imgProps xmlns:a14="http://schemas.microsoft.com/office/drawing/2010/main">
                  <a14:imgLayer r:embed="rId6">
                    <a14:imgEffect>
                      <a14:artisticLineDrawing/>
                    </a14:imgEffect>
                    <a14:imgEffect>
                      <a14:colorTemperature colorTemp="5300"/>
                    </a14:imgEffect>
                  </a14:imgLayer>
                </a14:imgProps>
              </a:ext>
              <a:ext uri="{28A0092B-C50C-407E-A947-70E740481C1C}">
                <a14:useLocalDpi xmlns:a14="http://schemas.microsoft.com/office/drawing/2010/main" val="0"/>
              </a:ext>
            </a:extLst>
          </a:blip>
          <a:srcRect/>
          <a:stretch>
            <a:fillRect/>
          </a:stretch>
        </p:blipFill>
        <p:spPr bwMode="auto">
          <a:xfrm>
            <a:off x="8388424" y="6021288"/>
            <a:ext cx="570650" cy="65648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3" descr="I:\Аспирантура\конференции и обучение\Конференции 2011\ВКВО 2011\Презентация\Логотип ПНППК\Логотип ПНППК на прозрачном в голубой гаммеpsd.png"/>
          <p:cNvPicPr>
            <a:picLocks noChangeAspect="1" noChangeArrowheads="1"/>
          </p:cNvPicPr>
          <p:nvPr/>
        </p:nvPicPr>
        <p:blipFill>
          <a:blip r:embed="rId7">
            <a:extLst>
              <a:ext uri="{BEBA8EAE-BF5A-486C-A8C5-ECC9F3942E4B}">
                <a14:imgProps xmlns:a14="http://schemas.microsoft.com/office/drawing/2010/main">
                  <a14:imgLayer r:embed="rId8">
                    <a14:imgEffect>
                      <a14:artisticLineDrawing/>
                    </a14:imgEffect>
                  </a14:imgLayer>
                </a14:imgProps>
              </a:ext>
              <a:ext uri="{28A0092B-C50C-407E-A947-70E740481C1C}">
                <a14:useLocalDpi xmlns:a14="http://schemas.microsoft.com/office/drawing/2010/main" val="0"/>
              </a:ext>
            </a:extLst>
          </a:blip>
          <a:srcRect/>
          <a:stretch>
            <a:fillRect/>
          </a:stretch>
        </p:blipFill>
        <p:spPr bwMode="auto">
          <a:xfrm>
            <a:off x="171104" y="6021288"/>
            <a:ext cx="656480" cy="656480"/>
          </a:xfrm>
          <a:prstGeom prst="rect">
            <a:avLst/>
          </a:prstGeom>
          <a:noFill/>
          <a:extLst>
            <a:ext uri="{909E8E84-426E-40DD-AFC4-6F175D3DCCD1}">
              <a14:hiddenFill xmlns:a14="http://schemas.microsoft.com/office/drawing/2010/main">
                <a:solidFill>
                  <a:srgbClr val="FFFFFF"/>
                </a:solidFill>
              </a14:hiddenFill>
            </a:ext>
          </a:extLst>
        </p:spPr>
      </p:pic>
      <p:cxnSp>
        <p:nvCxnSpPr>
          <p:cNvPr id="14" name="Прямая соединительная линия 13"/>
          <p:cNvCxnSpPr/>
          <p:nvPr/>
        </p:nvCxnSpPr>
        <p:spPr>
          <a:xfrm>
            <a:off x="899592" y="6309320"/>
            <a:ext cx="734481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7992209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TextBox 7"/>
          <p:cNvSpPr txBox="1">
            <a:spLocks noChangeArrowheads="1"/>
          </p:cNvSpPr>
          <p:nvPr/>
        </p:nvSpPr>
        <p:spPr bwMode="auto">
          <a:xfrm>
            <a:off x="182340" y="1148775"/>
            <a:ext cx="6693916" cy="5478423"/>
          </a:xfrm>
          <a:prstGeom prst="rect">
            <a:avLst/>
          </a:prstGeom>
          <a:noFill/>
          <a:ln w="9525">
            <a:noFill/>
            <a:miter lim="800000"/>
            <a:headEnd/>
            <a:tailEnd/>
          </a:ln>
        </p:spPr>
        <p:txBody>
          <a:bodyPr wrap="square">
            <a:spAutoFit/>
          </a:bodyPr>
          <a:lstStyle/>
          <a:p>
            <a:r>
              <a:rPr lang="ru-RU" sz="2400" dirty="0" smtClean="0">
                <a:latin typeface="Cambria Math" pitchFamily="18" charset="0"/>
                <a:ea typeface="Cambria Math" pitchFamily="18" charset="0"/>
              </a:rPr>
              <a:t>Материалы интегральной оптики:</a:t>
            </a:r>
          </a:p>
          <a:p>
            <a:r>
              <a:rPr lang="en-US" sz="2800" dirty="0" smtClean="0">
                <a:solidFill>
                  <a:srgbClr val="002060"/>
                </a:solidFill>
                <a:latin typeface="Cambria Math" pitchFamily="18" charset="0"/>
                <a:ea typeface="Cambria Math" pitchFamily="18" charset="0"/>
              </a:rPr>
              <a:t>LiNbO</a:t>
            </a:r>
            <a:r>
              <a:rPr lang="en-US" sz="2800" baseline="-25000" dirty="0" smtClean="0">
                <a:solidFill>
                  <a:srgbClr val="002060"/>
                </a:solidFill>
                <a:latin typeface="Cambria Math" pitchFamily="18" charset="0"/>
                <a:ea typeface="Cambria Math" pitchFamily="18" charset="0"/>
              </a:rPr>
              <a:t>3                   </a:t>
            </a:r>
            <a:r>
              <a:rPr lang="en-US" sz="2800" dirty="0" smtClean="0">
                <a:solidFill>
                  <a:srgbClr val="002060"/>
                </a:solidFill>
                <a:latin typeface="Cambria Math" pitchFamily="18" charset="0"/>
                <a:ea typeface="Cambria Math" pitchFamily="18" charset="0"/>
              </a:rPr>
              <a:t>LiTaO</a:t>
            </a:r>
            <a:r>
              <a:rPr lang="en-US" sz="2800" baseline="-25000" dirty="0" smtClean="0">
                <a:solidFill>
                  <a:srgbClr val="002060"/>
                </a:solidFill>
                <a:latin typeface="Cambria Math" pitchFamily="18" charset="0"/>
                <a:ea typeface="Cambria Math" pitchFamily="18" charset="0"/>
              </a:rPr>
              <a:t>3</a:t>
            </a:r>
            <a:endParaRPr lang="ru-RU" sz="2800" baseline="-25000" dirty="0" smtClean="0">
              <a:solidFill>
                <a:srgbClr val="002060"/>
              </a:solidFill>
              <a:latin typeface="Cambria Math" pitchFamily="18" charset="0"/>
              <a:ea typeface="Cambria Math" pitchFamily="18" charset="0"/>
            </a:endParaRPr>
          </a:p>
          <a:p>
            <a:pPr>
              <a:spcAft>
                <a:spcPts val="1200"/>
              </a:spcAft>
            </a:pPr>
            <a:r>
              <a:rPr lang="en-US" sz="2800" dirty="0" smtClean="0">
                <a:solidFill>
                  <a:srgbClr val="002060"/>
                </a:solidFill>
                <a:latin typeface="Cambria Math" pitchFamily="18" charset="0"/>
                <a:ea typeface="Cambria Math" pitchFamily="18" charset="0"/>
              </a:rPr>
              <a:t>SiO</a:t>
            </a:r>
            <a:r>
              <a:rPr lang="en-US" sz="2800" baseline="-25000" dirty="0" smtClean="0">
                <a:solidFill>
                  <a:srgbClr val="002060"/>
                </a:solidFill>
                <a:latin typeface="Cambria Math" pitchFamily="18" charset="0"/>
                <a:ea typeface="Cambria Math" pitchFamily="18" charset="0"/>
              </a:rPr>
              <a:t>2              </a:t>
            </a:r>
            <a:r>
              <a:rPr lang="en-US" sz="2800" dirty="0" err="1" smtClean="0">
                <a:solidFill>
                  <a:srgbClr val="002060"/>
                </a:solidFill>
                <a:latin typeface="Cambria Math" pitchFamily="18" charset="0"/>
                <a:ea typeface="Cambria Math" pitchFamily="18" charset="0"/>
              </a:rPr>
              <a:t>GaAs</a:t>
            </a:r>
            <a:r>
              <a:rPr lang="en-US" sz="2800" dirty="0" smtClean="0">
                <a:solidFill>
                  <a:srgbClr val="002060"/>
                </a:solidFill>
                <a:latin typeface="Cambria Math" pitchFamily="18" charset="0"/>
                <a:ea typeface="Cambria Math" pitchFamily="18" charset="0"/>
              </a:rPr>
              <a:t>          </a:t>
            </a:r>
            <a:r>
              <a:rPr lang="ru-RU" sz="2800" dirty="0" smtClean="0">
                <a:solidFill>
                  <a:srgbClr val="002060"/>
                </a:solidFill>
                <a:latin typeface="Cambria Math" pitchFamily="18" charset="0"/>
                <a:ea typeface="Cambria Math" pitchFamily="18" charset="0"/>
              </a:rPr>
              <a:t>Полимеры</a:t>
            </a:r>
            <a:endParaRPr lang="en-US" sz="2400" dirty="0">
              <a:latin typeface="Cambria Math" pitchFamily="18" charset="0"/>
              <a:ea typeface="Cambria Math" pitchFamily="18" charset="0"/>
            </a:endParaRPr>
          </a:p>
          <a:p>
            <a:pPr>
              <a:spcBef>
                <a:spcPts val="600"/>
              </a:spcBef>
              <a:spcAft>
                <a:spcPts val="600"/>
              </a:spcAft>
            </a:pPr>
            <a:r>
              <a:rPr lang="ru-RU" sz="2800" dirty="0" smtClean="0">
                <a:latin typeface="Cambria Math" pitchFamily="18" charset="0"/>
                <a:ea typeface="Cambria Math" pitchFamily="18" charset="0"/>
              </a:rPr>
              <a:t>Преимущества </a:t>
            </a:r>
            <a:r>
              <a:rPr lang="ru-RU" sz="2800" b="1" dirty="0" smtClean="0">
                <a:latin typeface="Cambria Math" pitchFamily="18" charset="0"/>
                <a:ea typeface="Cambria Math" pitchFamily="18" charset="0"/>
              </a:rPr>
              <a:t>ниобата лития</a:t>
            </a:r>
            <a:r>
              <a:rPr lang="ru-RU" sz="2800" dirty="0" smtClean="0">
                <a:latin typeface="Cambria Math" pitchFamily="18" charset="0"/>
                <a:ea typeface="Cambria Math" pitchFamily="18" charset="0"/>
              </a:rPr>
              <a:t>:</a:t>
            </a:r>
          </a:p>
          <a:p>
            <a:pPr>
              <a:spcBef>
                <a:spcPts val="600"/>
              </a:spcBef>
              <a:spcAft>
                <a:spcPts val="600"/>
              </a:spcAft>
            </a:pPr>
            <a:r>
              <a:rPr lang="ru-RU" sz="2800" dirty="0" smtClean="0">
                <a:latin typeface="Cambria Math" pitchFamily="18" charset="0"/>
                <a:ea typeface="Cambria Math" pitchFamily="18" charset="0"/>
              </a:rPr>
              <a:t>1. Высокие электрооптические коэффициенты </a:t>
            </a:r>
          </a:p>
          <a:p>
            <a:pPr>
              <a:spcBef>
                <a:spcPts val="600"/>
              </a:spcBef>
              <a:spcAft>
                <a:spcPts val="600"/>
              </a:spcAft>
            </a:pPr>
            <a:r>
              <a:rPr lang="ru-RU" sz="2800" dirty="0">
                <a:latin typeface="Cambria Math" pitchFamily="18" charset="0"/>
                <a:ea typeface="Cambria Math" pitchFamily="18" charset="0"/>
              </a:rPr>
              <a:t>2</a:t>
            </a:r>
            <a:r>
              <a:rPr lang="ru-RU" sz="2800" dirty="0" smtClean="0">
                <a:latin typeface="Cambria Math" pitchFamily="18" charset="0"/>
                <a:ea typeface="Cambria Math" pitchFamily="18" charset="0"/>
              </a:rPr>
              <a:t>. Высокая температура Кюри и высокая температурная стабильность</a:t>
            </a:r>
          </a:p>
          <a:p>
            <a:pPr>
              <a:spcBef>
                <a:spcPts val="600"/>
              </a:spcBef>
              <a:spcAft>
                <a:spcPts val="600"/>
              </a:spcAft>
            </a:pPr>
            <a:r>
              <a:rPr lang="ru-RU" sz="2800" dirty="0" smtClean="0">
                <a:latin typeface="Cambria Math" pitchFamily="18" charset="0"/>
                <a:ea typeface="Cambria Math" pitchFamily="18" charset="0"/>
              </a:rPr>
              <a:t>3. Легко создавать волноводы методом протонного обмена</a:t>
            </a:r>
          </a:p>
          <a:p>
            <a:endParaRPr lang="ru-RU" sz="2400" dirty="0">
              <a:latin typeface="Cambria Math" pitchFamily="18" charset="0"/>
              <a:ea typeface="Cambria Math" pitchFamily="18" charset="0"/>
            </a:endParaRPr>
          </a:p>
        </p:txBody>
      </p:sp>
      <p:pic>
        <p:nvPicPr>
          <p:cNvPr id="11266" name="Picture 2" descr="I:\Аспирантура\Рисунки для диссертации\Структура НЛ на прозрачном.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43861" y="1148774"/>
            <a:ext cx="1720627" cy="5119079"/>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2"/>
          <p:cNvSpPr>
            <a:spLocks noGrp="1" noChangeArrowheads="1"/>
          </p:cNvSpPr>
          <p:nvPr>
            <p:ph type="title"/>
          </p:nvPr>
        </p:nvSpPr>
        <p:spPr>
          <a:xfrm>
            <a:off x="330199" y="-99392"/>
            <a:ext cx="8412163" cy="1143000"/>
          </a:xfrm>
        </p:spPr>
        <p:txBody>
          <a:bodyPr/>
          <a:lstStyle/>
          <a:p>
            <a:pPr eaLnBrk="1" hangingPunct="1"/>
            <a:r>
              <a:rPr lang="ru-RU" sz="3200" dirty="0" smtClean="0">
                <a:solidFill>
                  <a:schemeClr val="tx1"/>
                </a:solidFill>
                <a:latin typeface="Cambria Math" pitchFamily="18" charset="0"/>
                <a:ea typeface="Cambria Math" pitchFamily="18" charset="0"/>
              </a:rPr>
              <a:t>Применение интегрально-оптических элементов на </a:t>
            </a:r>
            <a:r>
              <a:rPr lang="en-US" sz="3200" dirty="0" smtClean="0">
                <a:solidFill>
                  <a:schemeClr val="tx1"/>
                </a:solidFill>
                <a:latin typeface="Cambria Math" pitchFamily="18" charset="0"/>
                <a:ea typeface="Cambria Math" pitchFamily="18" charset="0"/>
              </a:rPr>
              <a:t>LiNbO</a:t>
            </a:r>
            <a:r>
              <a:rPr lang="en-US" sz="3200" baseline="-25000" dirty="0" smtClean="0">
                <a:solidFill>
                  <a:schemeClr val="tx1"/>
                </a:solidFill>
                <a:latin typeface="Cambria Math" pitchFamily="18" charset="0"/>
                <a:ea typeface="Cambria Math" pitchFamily="18" charset="0"/>
              </a:rPr>
              <a:t>3</a:t>
            </a:r>
            <a:endParaRPr lang="ru-RU" sz="3200" baseline="-25000" dirty="0" smtClean="0">
              <a:solidFill>
                <a:schemeClr val="tx1"/>
              </a:solidFill>
              <a:latin typeface="Cambria Math" pitchFamily="18" charset="0"/>
              <a:ea typeface="Cambria Math" pitchFamily="18" charset="0"/>
            </a:endParaRPr>
          </a:p>
        </p:txBody>
      </p:sp>
    </p:spTree>
    <p:extLst>
      <p:ext uri="{BB962C8B-B14F-4D97-AF65-F5344CB8AC3E}">
        <p14:creationId xmlns:p14="http://schemas.microsoft.com/office/powerpoint/2010/main" val="234953441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Box 7"/>
          <p:cNvSpPr txBox="1">
            <a:spLocks noChangeArrowheads="1"/>
          </p:cNvSpPr>
          <p:nvPr/>
        </p:nvSpPr>
        <p:spPr bwMode="auto">
          <a:xfrm>
            <a:off x="214313" y="1428750"/>
            <a:ext cx="7991475" cy="461963"/>
          </a:xfrm>
          <a:prstGeom prst="rect">
            <a:avLst/>
          </a:prstGeom>
          <a:noFill/>
          <a:ln w="9525">
            <a:noFill/>
            <a:miter lim="800000"/>
            <a:headEnd/>
            <a:tailEnd/>
          </a:ln>
        </p:spPr>
        <p:txBody>
          <a:bodyPr wrap="none">
            <a:spAutoFit/>
          </a:bodyPr>
          <a:lstStyle/>
          <a:p>
            <a:r>
              <a:rPr lang="ru-RU" sz="2400" dirty="0">
                <a:latin typeface="Cambria Math" pitchFamily="18" charset="0"/>
                <a:ea typeface="Cambria Math" pitchFamily="18" charset="0"/>
              </a:rPr>
              <a:t>Фазовый модулятор волоконно-оптического гироскопа</a:t>
            </a:r>
          </a:p>
        </p:txBody>
      </p:sp>
      <p:sp>
        <p:nvSpPr>
          <p:cNvPr id="17413" name="TextBox 6"/>
          <p:cNvSpPr txBox="1">
            <a:spLocks noChangeArrowheads="1"/>
          </p:cNvSpPr>
          <p:nvPr/>
        </p:nvSpPr>
        <p:spPr bwMode="auto">
          <a:xfrm>
            <a:off x="214313" y="4797152"/>
            <a:ext cx="7991475" cy="1200329"/>
          </a:xfrm>
          <a:prstGeom prst="rect">
            <a:avLst/>
          </a:prstGeom>
          <a:noFill/>
          <a:ln w="9525">
            <a:noFill/>
            <a:miter lim="800000"/>
            <a:headEnd/>
            <a:tailEnd/>
          </a:ln>
        </p:spPr>
        <p:txBody>
          <a:bodyPr wrap="square">
            <a:spAutoFit/>
          </a:bodyPr>
          <a:lstStyle/>
          <a:p>
            <a:r>
              <a:rPr lang="ru-RU" sz="2400" b="1" dirty="0">
                <a:latin typeface="Cambria Math" pitchFamily="18" charset="0"/>
                <a:ea typeface="Cambria Math" pitchFamily="18" charset="0"/>
              </a:rPr>
              <a:t>Требования:</a:t>
            </a:r>
          </a:p>
          <a:p>
            <a:r>
              <a:rPr lang="ru-RU" sz="2400" dirty="0">
                <a:latin typeface="Cambria Math" pitchFamily="18" charset="0"/>
                <a:ea typeface="Cambria Math" pitchFamily="18" charset="0"/>
              </a:rPr>
              <a:t>Дрейф коэффициента деления не более 1 %</a:t>
            </a:r>
          </a:p>
          <a:p>
            <a:r>
              <a:rPr lang="ru-RU" sz="2400" dirty="0">
                <a:latin typeface="Cambria Math" pitchFamily="18" charset="0"/>
                <a:ea typeface="Cambria Math" pitchFamily="18" charset="0"/>
              </a:rPr>
              <a:t>Диапазон рабочих температур от -60 до +70 °С</a:t>
            </a:r>
          </a:p>
        </p:txBody>
      </p:sp>
      <p:pic>
        <p:nvPicPr>
          <p:cNvPr id="17414" name="Picture 3" descr="K:\Аспирантура\Рисунки для диссертации\Схема ВОГ с электродами.png"/>
          <p:cNvPicPr>
            <a:picLocks noChangeAspect="1" noChangeArrowheads="1"/>
          </p:cNvPicPr>
          <p:nvPr/>
        </p:nvPicPr>
        <p:blipFill>
          <a:blip r:embed="rId2"/>
          <a:srcRect/>
          <a:stretch>
            <a:fillRect/>
          </a:stretch>
        </p:blipFill>
        <p:spPr bwMode="auto">
          <a:xfrm>
            <a:off x="257998" y="2185095"/>
            <a:ext cx="8562474" cy="2857500"/>
          </a:xfrm>
          <a:prstGeom prst="rect">
            <a:avLst/>
          </a:prstGeom>
          <a:noFill/>
          <a:ln w="9525">
            <a:noFill/>
            <a:miter lim="800000"/>
            <a:headEnd/>
            <a:tailEnd/>
          </a:ln>
        </p:spPr>
      </p:pic>
      <p:sp>
        <p:nvSpPr>
          <p:cNvPr id="2" name="TextBox 1"/>
          <p:cNvSpPr txBox="1"/>
          <p:nvPr/>
        </p:nvSpPr>
        <p:spPr>
          <a:xfrm>
            <a:off x="3764269" y="2132856"/>
            <a:ext cx="319318" cy="369332"/>
          </a:xfrm>
          <a:prstGeom prst="rect">
            <a:avLst/>
          </a:prstGeom>
          <a:noFill/>
        </p:spPr>
        <p:txBody>
          <a:bodyPr wrap="none" rtlCol="0">
            <a:spAutoFit/>
          </a:bodyPr>
          <a:lstStyle/>
          <a:p>
            <a:r>
              <a:rPr lang="en-US" dirty="0"/>
              <a:t>~</a:t>
            </a:r>
            <a:endParaRPr lang="ru-RU" dirty="0"/>
          </a:p>
        </p:txBody>
      </p:sp>
      <p:sp>
        <p:nvSpPr>
          <p:cNvPr id="3" name="Прямоугольник 2"/>
          <p:cNvSpPr/>
          <p:nvPr/>
        </p:nvSpPr>
        <p:spPr>
          <a:xfrm>
            <a:off x="122709" y="2677562"/>
            <a:ext cx="485776" cy="43204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4" name="TextBox 3"/>
          <p:cNvSpPr txBox="1"/>
          <p:nvPr/>
        </p:nvSpPr>
        <p:spPr>
          <a:xfrm>
            <a:off x="102544" y="2708920"/>
            <a:ext cx="526106" cy="369332"/>
          </a:xfrm>
          <a:prstGeom prst="rect">
            <a:avLst/>
          </a:prstGeom>
          <a:noFill/>
        </p:spPr>
        <p:txBody>
          <a:bodyPr wrap="none" rtlCol="0">
            <a:spAutoFit/>
          </a:bodyPr>
          <a:lstStyle/>
          <a:p>
            <a:r>
              <a:rPr lang="ru-RU" b="1" dirty="0" smtClean="0">
                <a:latin typeface="Cambria Math" pitchFamily="18" charset="0"/>
                <a:ea typeface="Cambria Math" pitchFamily="18" charset="0"/>
              </a:rPr>
              <a:t>ФП</a:t>
            </a:r>
            <a:endParaRPr lang="ru-RU" b="1" dirty="0">
              <a:latin typeface="Cambria Math" pitchFamily="18" charset="0"/>
              <a:ea typeface="Cambria Math" pitchFamily="18" charset="0"/>
            </a:endParaRPr>
          </a:p>
        </p:txBody>
      </p:sp>
      <p:sp>
        <p:nvSpPr>
          <p:cNvPr id="5" name="Полилиния 4"/>
          <p:cNvSpPr/>
          <p:nvPr/>
        </p:nvSpPr>
        <p:spPr>
          <a:xfrm>
            <a:off x="252560" y="3109610"/>
            <a:ext cx="581025" cy="323850"/>
          </a:xfrm>
          <a:custGeom>
            <a:avLst/>
            <a:gdLst>
              <a:gd name="connsiteX0" fmla="*/ 581025 w 581025"/>
              <a:gd name="connsiteY0" fmla="*/ 323850 h 323850"/>
              <a:gd name="connsiteX1" fmla="*/ 0 w 581025"/>
              <a:gd name="connsiteY1" fmla="*/ 0 h 323850"/>
            </a:gdLst>
            <a:ahLst/>
            <a:cxnLst>
              <a:cxn ang="0">
                <a:pos x="connsiteX0" y="connsiteY0"/>
              </a:cxn>
              <a:cxn ang="0">
                <a:pos x="connsiteX1" y="connsiteY1"/>
              </a:cxn>
            </a:cxnLst>
            <a:rect l="l" t="t" r="r" b="b"/>
            <a:pathLst>
              <a:path w="581025" h="323850">
                <a:moveTo>
                  <a:pt x="581025" y="323850"/>
                </a:moveTo>
                <a:cubicBezTo>
                  <a:pt x="334962" y="225425"/>
                  <a:pt x="88900" y="127000"/>
                  <a:pt x="0" y="0"/>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8" name="Прямая со стрелкой 7"/>
          <p:cNvCxnSpPr/>
          <p:nvPr/>
        </p:nvCxnSpPr>
        <p:spPr>
          <a:xfrm flipV="1">
            <a:off x="648815" y="3573016"/>
            <a:ext cx="322785" cy="7029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Прямая со стрелкой 12"/>
          <p:cNvCxnSpPr/>
          <p:nvPr/>
        </p:nvCxnSpPr>
        <p:spPr>
          <a:xfrm flipH="1" flipV="1">
            <a:off x="648816" y="3234878"/>
            <a:ext cx="304316" cy="12211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Rectangle 2"/>
          <p:cNvSpPr>
            <a:spLocks noGrp="1" noChangeArrowheads="1"/>
          </p:cNvSpPr>
          <p:nvPr>
            <p:ph type="title"/>
          </p:nvPr>
        </p:nvSpPr>
        <p:spPr>
          <a:xfrm>
            <a:off x="330199" y="-99392"/>
            <a:ext cx="8412163" cy="1143000"/>
          </a:xfrm>
        </p:spPr>
        <p:txBody>
          <a:bodyPr/>
          <a:lstStyle/>
          <a:p>
            <a:pPr eaLnBrk="1" hangingPunct="1"/>
            <a:r>
              <a:rPr lang="ru-RU" sz="3200" dirty="0" smtClean="0">
                <a:solidFill>
                  <a:schemeClr val="tx1"/>
                </a:solidFill>
                <a:latin typeface="Cambria Math" pitchFamily="18" charset="0"/>
                <a:ea typeface="Cambria Math" pitchFamily="18" charset="0"/>
              </a:rPr>
              <a:t>Применение интегрально-оптических элементов на </a:t>
            </a:r>
            <a:r>
              <a:rPr lang="en-US" sz="3200" dirty="0" smtClean="0">
                <a:solidFill>
                  <a:schemeClr val="tx1"/>
                </a:solidFill>
                <a:latin typeface="Cambria Math" pitchFamily="18" charset="0"/>
                <a:ea typeface="Cambria Math" pitchFamily="18" charset="0"/>
              </a:rPr>
              <a:t>LiNbO</a:t>
            </a:r>
            <a:r>
              <a:rPr lang="en-US" sz="3200" baseline="-25000" dirty="0" smtClean="0">
                <a:solidFill>
                  <a:schemeClr val="tx1"/>
                </a:solidFill>
                <a:latin typeface="Cambria Math" pitchFamily="18" charset="0"/>
                <a:ea typeface="Cambria Math" pitchFamily="18" charset="0"/>
              </a:rPr>
              <a:t>3</a:t>
            </a:r>
            <a:endParaRPr lang="ru-RU" sz="3200" baseline="-25000" dirty="0" smtClean="0">
              <a:solidFill>
                <a:schemeClr val="tx1"/>
              </a:solidFill>
              <a:latin typeface="Cambria Math" pitchFamily="18" charset="0"/>
              <a:ea typeface="Cambria Math" pitchFamily="18" charset="0"/>
            </a:endParaRPr>
          </a:p>
        </p:txBody>
      </p:sp>
    </p:spTree>
    <p:extLst>
      <p:ext uri="{BB962C8B-B14F-4D97-AF65-F5344CB8AC3E}">
        <p14:creationId xmlns:p14="http://schemas.microsoft.com/office/powerpoint/2010/main" val="308895975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85750" y="0"/>
            <a:ext cx="8412163" cy="1143000"/>
          </a:xfrm>
        </p:spPr>
        <p:txBody>
          <a:bodyPr/>
          <a:lstStyle/>
          <a:p>
            <a:pPr eaLnBrk="1" hangingPunct="1"/>
            <a:r>
              <a:rPr lang="ru-RU" sz="3200" dirty="0" smtClean="0">
                <a:solidFill>
                  <a:schemeClr val="tx1"/>
                </a:solidFill>
                <a:latin typeface="Cambria Math" pitchFamily="18" charset="0"/>
                <a:ea typeface="Cambria Math" pitchFamily="18" charset="0"/>
              </a:rPr>
              <a:t>Применение интегрально-оптических элементов на </a:t>
            </a:r>
            <a:r>
              <a:rPr lang="en-US" sz="3200" dirty="0" smtClean="0">
                <a:solidFill>
                  <a:schemeClr val="tx1"/>
                </a:solidFill>
                <a:latin typeface="Cambria Math" pitchFamily="18" charset="0"/>
                <a:ea typeface="Cambria Math" pitchFamily="18" charset="0"/>
              </a:rPr>
              <a:t>LiNbO</a:t>
            </a:r>
            <a:r>
              <a:rPr lang="en-US" sz="3200" baseline="-25000" dirty="0" smtClean="0">
                <a:solidFill>
                  <a:schemeClr val="tx1"/>
                </a:solidFill>
                <a:latin typeface="Cambria Math" pitchFamily="18" charset="0"/>
                <a:ea typeface="Cambria Math" pitchFamily="18" charset="0"/>
              </a:rPr>
              <a:t>3</a:t>
            </a:r>
            <a:endParaRPr lang="ru-RU" sz="3200" baseline="-25000" dirty="0" smtClean="0">
              <a:solidFill>
                <a:schemeClr val="tx1"/>
              </a:solidFill>
              <a:latin typeface="Cambria Math" pitchFamily="18" charset="0"/>
              <a:ea typeface="Cambria Math" pitchFamily="18" charset="0"/>
            </a:endParaRPr>
          </a:p>
        </p:txBody>
      </p:sp>
      <p:sp>
        <p:nvSpPr>
          <p:cNvPr id="18438" name="TextBox 7"/>
          <p:cNvSpPr txBox="1">
            <a:spLocks noChangeArrowheads="1"/>
          </p:cNvSpPr>
          <p:nvPr/>
        </p:nvSpPr>
        <p:spPr bwMode="auto">
          <a:xfrm>
            <a:off x="214313" y="1428750"/>
            <a:ext cx="8715405" cy="461665"/>
          </a:xfrm>
          <a:prstGeom prst="rect">
            <a:avLst/>
          </a:prstGeom>
          <a:noFill/>
          <a:ln w="9525">
            <a:noFill/>
            <a:miter lim="800000"/>
            <a:headEnd/>
            <a:tailEnd/>
          </a:ln>
        </p:spPr>
        <p:txBody>
          <a:bodyPr wrap="square">
            <a:spAutoFit/>
          </a:bodyPr>
          <a:lstStyle/>
          <a:p>
            <a:r>
              <a:rPr lang="ru-RU" sz="2400" dirty="0" smtClean="0">
                <a:latin typeface="Cambria Math" pitchFamily="18" charset="0"/>
                <a:ea typeface="Cambria Math" pitchFamily="18" charset="0"/>
              </a:rPr>
              <a:t>Распространение излучения при амплитудной  модуляции</a:t>
            </a:r>
            <a:endParaRPr lang="ru-RU" sz="2400" dirty="0">
              <a:latin typeface="Cambria Math" pitchFamily="18" charset="0"/>
              <a:ea typeface="Cambria Math" pitchFamily="18" charset="0"/>
            </a:endParaRPr>
          </a:p>
        </p:txBody>
      </p:sp>
      <p:pic>
        <p:nvPicPr>
          <p:cNvPr id="3074" name="Picture 2" descr="F:\Аспирантура\Рисунки для диссертации\Анимация ИМЦ\Обрезанные\мультик.gif"/>
          <p:cNvPicPr>
            <a:picLocks noChangeAspect="1" noChangeArrowheads="1" noCrop="1"/>
          </p:cNvPicPr>
          <p:nvPr/>
        </p:nvPicPr>
        <p:blipFill>
          <a:blip r:embed="rId2"/>
          <a:srcRect/>
          <a:stretch>
            <a:fillRect/>
          </a:stretch>
        </p:blipFill>
        <p:spPr bwMode="auto">
          <a:xfrm>
            <a:off x="571472" y="1619250"/>
            <a:ext cx="7620000" cy="5238750"/>
          </a:xfrm>
          <a:prstGeom prst="rect">
            <a:avLst/>
          </a:prstGeom>
          <a:noFill/>
        </p:spPr>
      </p:pic>
    </p:spTree>
    <p:extLst>
      <p:ext uri="{BB962C8B-B14F-4D97-AF65-F5344CB8AC3E}">
        <p14:creationId xmlns:p14="http://schemas.microsoft.com/office/powerpoint/2010/main" val="427725229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Овал 8"/>
          <p:cNvSpPr/>
          <p:nvPr/>
        </p:nvSpPr>
        <p:spPr>
          <a:xfrm>
            <a:off x="6156176" y="3676753"/>
            <a:ext cx="1387056" cy="1552447"/>
          </a:xfrm>
          <a:prstGeom prst="ellipse">
            <a:avLst/>
          </a:prstGeom>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 name="Овал 7"/>
          <p:cNvSpPr/>
          <p:nvPr/>
        </p:nvSpPr>
        <p:spPr>
          <a:xfrm>
            <a:off x="5036347" y="3783910"/>
            <a:ext cx="1214446" cy="92869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8434" name="Rectangle 2"/>
          <p:cNvSpPr>
            <a:spLocks noGrp="1" noChangeArrowheads="1"/>
          </p:cNvSpPr>
          <p:nvPr>
            <p:ph type="title"/>
          </p:nvPr>
        </p:nvSpPr>
        <p:spPr>
          <a:xfrm>
            <a:off x="285750" y="0"/>
            <a:ext cx="8412163" cy="1143000"/>
          </a:xfrm>
        </p:spPr>
        <p:txBody>
          <a:bodyPr/>
          <a:lstStyle/>
          <a:p>
            <a:pPr eaLnBrk="1" hangingPunct="1"/>
            <a:r>
              <a:rPr lang="ru-RU" sz="3200" dirty="0" smtClean="0">
                <a:solidFill>
                  <a:schemeClr val="tx1"/>
                </a:solidFill>
                <a:latin typeface="Cambria Math" pitchFamily="18" charset="0"/>
                <a:ea typeface="Cambria Math" pitchFamily="18" charset="0"/>
              </a:rPr>
              <a:t>Применение интегрально-оптических элементов на </a:t>
            </a:r>
            <a:r>
              <a:rPr lang="en-US" sz="3200" dirty="0" smtClean="0">
                <a:solidFill>
                  <a:schemeClr val="tx1"/>
                </a:solidFill>
                <a:latin typeface="Cambria Math" pitchFamily="18" charset="0"/>
                <a:ea typeface="Cambria Math" pitchFamily="18" charset="0"/>
              </a:rPr>
              <a:t>LiNbO</a:t>
            </a:r>
            <a:r>
              <a:rPr lang="en-US" sz="3200" baseline="-25000" dirty="0" smtClean="0">
                <a:solidFill>
                  <a:schemeClr val="tx1"/>
                </a:solidFill>
                <a:latin typeface="Cambria Math" pitchFamily="18" charset="0"/>
                <a:ea typeface="Cambria Math" pitchFamily="18" charset="0"/>
              </a:rPr>
              <a:t>3</a:t>
            </a:r>
            <a:endParaRPr lang="ru-RU" sz="3200" baseline="-25000" dirty="0" smtClean="0">
              <a:solidFill>
                <a:schemeClr val="tx1"/>
              </a:solidFill>
              <a:latin typeface="Cambria Math" pitchFamily="18" charset="0"/>
              <a:ea typeface="Cambria Math" pitchFamily="18" charset="0"/>
            </a:endParaRPr>
          </a:p>
        </p:txBody>
      </p:sp>
      <p:sp>
        <p:nvSpPr>
          <p:cNvPr id="18438" name="TextBox 7"/>
          <p:cNvSpPr txBox="1">
            <a:spLocks noChangeArrowheads="1"/>
          </p:cNvSpPr>
          <p:nvPr/>
        </p:nvSpPr>
        <p:spPr bwMode="auto">
          <a:xfrm>
            <a:off x="214313" y="1428750"/>
            <a:ext cx="3853631" cy="461665"/>
          </a:xfrm>
          <a:prstGeom prst="rect">
            <a:avLst/>
          </a:prstGeom>
          <a:noFill/>
          <a:ln w="9525">
            <a:noFill/>
            <a:miter lim="800000"/>
            <a:headEnd/>
            <a:tailEnd/>
          </a:ln>
        </p:spPr>
        <p:txBody>
          <a:bodyPr wrap="square">
            <a:spAutoFit/>
          </a:bodyPr>
          <a:lstStyle/>
          <a:p>
            <a:r>
              <a:rPr lang="ru-RU" sz="2400" dirty="0" smtClean="0">
                <a:latin typeface="Cambria Math" pitchFamily="18" charset="0"/>
                <a:ea typeface="Cambria Math" pitchFamily="18" charset="0"/>
              </a:rPr>
              <a:t>Амплитудная модуляция:</a:t>
            </a:r>
            <a:endParaRPr lang="ru-RU" sz="2400" dirty="0">
              <a:latin typeface="Cambria Math" pitchFamily="18" charset="0"/>
              <a:ea typeface="Cambria Math" pitchFamily="18" charset="0"/>
            </a:endParaRPr>
          </a:p>
        </p:txBody>
      </p:sp>
      <p:graphicFrame>
        <p:nvGraphicFramePr>
          <p:cNvPr id="2051" name="Object 9"/>
          <p:cNvGraphicFramePr>
            <a:graphicFrameLocks noChangeAspect="1"/>
          </p:cNvGraphicFramePr>
          <p:nvPr>
            <p:extLst>
              <p:ext uri="{D42A27DB-BD31-4B8C-83A1-F6EECF244321}">
                <p14:modId xmlns:p14="http://schemas.microsoft.com/office/powerpoint/2010/main" val="1673600033"/>
              </p:ext>
            </p:extLst>
          </p:nvPr>
        </p:nvGraphicFramePr>
        <p:xfrm>
          <a:off x="843348" y="3916337"/>
          <a:ext cx="7119937" cy="1312863"/>
        </p:xfrm>
        <a:graphic>
          <a:graphicData uri="http://schemas.openxmlformats.org/presentationml/2006/ole">
            <mc:AlternateContent xmlns:mc="http://schemas.openxmlformats.org/markup-compatibility/2006">
              <mc:Choice xmlns:v="urn:schemas-microsoft-com:vml" Requires="v">
                <p:oleObj spid="_x0000_s21524" name="Equation" r:id="rId3" imgW="2527200" imgH="469800" progId="Equation.DSMT4">
                  <p:embed/>
                </p:oleObj>
              </mc:Choice>
              <mc:Fallback>
                <p:oleObj name="Equation" r:id="rId3" imgW="252720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3348" y="3916337"/>
                        <a:ext cx="7119937" cy="1312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11"/>
          <p:cNvSpPr txBox="1">
            <a:spLocks noChangeArrowheads="1"/>
          </p:cNvSpPr>
          <p:nvPr/>
        </p:nvSpPr>
        <p:spPr bwMode="auto">
          <a:xfrm>
            <a:off x="323528" y="2071678"/>
            <a:ext cx="8568952" cy="7100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defPPr>
              <a:defRPr lang="fr-FR"/>
            </a:defPPr>
            <a:lvl1pPr algn="r" rtl="0" fontAlgn="base">
              <a:spcBef>
                <a:spcPct val="0"/>
              </a:spcBef>
              <a:spcAft>
                <a:spcPct val="0"/>
              </a:spcAft>
              <a:defRPr sz="1000" b="1" kern="1200">
                <a:solidFill>
                  <a:schemeClr val="bg1"/>
                </a:solidFill>
                <a:latin typeface="Arial" charset="0"/>
                <a:ea typeface="+mn-ea"/>
                <a:cs typeface="+mn-cs"/>
              </a:defRPr>
            </a:lvl1pPr>
            <a:lvl2pPr marL="457200" algn="r" rtl="0" fontAlgn="base">
              <a:spcBef>
                <a:spcPct val="0"/>
              </a:spcBef>
              <a:spcAft>
                <a:spcPct val="0"/>
              </a:spcAft>
              <a:defRPr sz="1000" b="1" kern="1200">
                <a:solidFill>
                  <a:schemeClr val="bg1"/>
                </a:solidFill>
                <a:latin typeface="Arial" charset="0"/>
                <a:ea typeface="+mn-ea"/>
                <a:cs typeface="+mn-cs"/>
              </a:defRPr>
            </a:lvl2pPr>
            <a:lvl3pPr marL="914400" algn="r" rtl="0" fontAlgn="base">
              <a:spcBef>
                <a:spcPct val="0"/>
              </a:spcBef>
              <a:spcAft>
                <a:spcPct val="0"/>
              </a:spcAft>
              <a:defRPr sz="1000" b="1" kern="1200">
                <a:solidFill>
                  <a:schemeClr val="bg1"/>
                </a:solidFill>
                <a:latin typeface="Arial" charset="0"/>
                <a:ea typeface="+mn-ea"/>
                <a:cs typeface="+mn-cs"/>
              </a:defRPr>
            </a:lvl3pPr>
            <a:lvl4pPr marL="1371600" algn="r" rtl="0" fontAlgn="base">
              <a:spcBef>
                <a:spcPct val="0"/>
              </a:spcBef>
              <a:spcAft>
                <a:spcPct val="0"/>
              </a:spcAft>
              <a:defRPr sz="1000" b="1" kern="1200">
                <a:solidFill>
                  <a:schemeClr val="bg1"/>
                </a:solidFill>
                <a:latin typeface="Arial" charset="0"/>
                <a:ea typeface="+mn-ea"/>
                <a:cs typeface="+mn-cs"/>
              </a:defRPr>
            </a:lvl4pPr>
            <a:lvl5pPr marL="1828800" algn="r" rtl="0" fontAlgn="base">
              <a:spcBef>
                <a:spcPct val="0"/>
              </a:spcBef>
              <a:spcAft>
                <a:spcPct val="0"/>
              </a:spcAft>
              <a:defRPr sz="1000" b="1" kern="1200">
                <a:solidFill>
                  <a:schemeClr val="bg1"/>
                </a:solidFill>
                <a:latin typeface="Arial" charset="0"/>
                <a:ea typeface="+mn-ea"/>
                <a:cs typeface="+mn-cs"/>
              </a:defRPr>
            </a:lvl5pPr>
            <a:lvl6pPr marL="2286000" algn="l" defTabSz="914400" rtl="0" eaLnBrk="1" latinLnBrk="0" hangingPunct="1">
              <a:defRPr sz="1000" b="1" kern="1200">
                <a:solidFill>
                  <a:schemeClr val="bg1"/>
                </a:solidFill>
                <a:latin typeface="Arial" charset="0"/>
                <a:ea typeface="+mn-ea"/>
                <a:cs typeface="+mn-cs"/>
              </a:defRPr>
            </a:lvl6pPr>
            <a:lvl7pPr marL="2743200" algn="l" defTabSz="914400" rtl="0" eaLnBrk="1" latinLnBrk="0" hangingPunct="1">
              <a:defRPr sz="1000" b="1" kern="1200">
                <a:solidFill>
                  <a:schemeClr val="bg1"/>
                </a:solidFill>
                <a:latin typeface="Arial" charset="0"/>
                <a:ea typeface="+mn-ea"/>
                <a:cs typeface="+mn-cs"/>
              </a:defRPr>
            </a:lvl7pPr>
            <a:lvl8pPr marL="3200400" algn="l" defTabSz="914400" rtl="0" eaLnBrk="1" latinLnBrk="0" hangingPunct="1">
              <a:defRPr sz="1000" b="1" kern="1200">
                <a:solidFill>
                  <a:schemeClr val="bg1"/>
                </a:solidFill>
                <a:latin typeface="Arial" charset="0"/>
                <a:ea typeface="+mn-ea"/>
                <a:cs typeface="+mn-cs"/>
              </a:defRPr>
            </a:lvl8pPr>
            <a:lvl9pPr marL="3657600" algn="l" defTabSz="914400" rtl="0" eaLnBrk="1" latinLnBrk="0" hangingPunct="1">
              <a:defRPr sz="1000" b="1" kern="1200">
                <a:solidFill>
                  <a:schemeClr val="bg1"/>
                </a:solidFill>
                <a:latin typeface="Arial" charset="0"/>
                <a:ea typeface="+mn-ea"/>
                <a:cs typeface="+mn-cs"/>
              </a:defRPr>
            </a:lvl9pPr>
          </a:lstStyle>
          <a:p>
            <a:pPr eaLnBrk="1" hangingPunct="1"/>
            <a:r>
              <a:rPr lang="el-GR" sz="4000" b="0" dirty="0" smtClean="0">
                <a:solidFill>
                  <a:srgbClr val="003366"/>
                </a:solidFill>
                <a:latin typeface="Times New Roman" pitchFamily="18" charset="0"/>
                <a:cs typeface="Times New Roman" pitchFamily="18" charset="0"/>
              </a:rPr>
              <a:t>Δ</a:t>
            </a:r>
            <a:r>
              <a:rPr lang="en-US" sz="4000" b="0" dirty="0" smtClean="0">
                <a:solidFill>
                  <a:srgbClr val="003366"/>
                </a:solidFill>
                <a:latin typeface="Times New Roman" pitchFamily="18" charset="0"/>
                <a:cs typeface="Times New Roman" pitchFamily="18" charset="0"/>
              </a:rPr>
              <a:t>V </a:t>
            </a:r>
            <a:r>
              <a:rPr lang="en-US" sz="4000" b="0" dirty="0">
                <a:solidFill>
                  <a:srgbClr val="003366"/>
                </a:solidFill>
                <a:latin typeface="Times New Roman" pitchFamily="18" charset="0"/>
                <a:cs typeface="Times New Roman" pitchFamily="18" charset="0"/>
              </a:rPr>
              <a:t>→ </a:t>
            </a:r>
            <a:r>
              <a:rPr lang="el-GR" sz="4000" b="0" dirty="0" smtClean="0">
                <a:solidFill>
                  <a:srgbClr val="003366"/>
                </a:solidFill>
                <a:latin typeface="Times New Roman" pitchFamily="18" charset="0"/>
                <a:cs typeface="Times New Roman" pitchFamily="18" charset="0"/>
              </a:rPr>
              <a:t>Δ</a:t>
            </a:r>
            <a:r>
              <a:rPr lang="en-US" sz="4000" b="0" dirty="0" err="1" smtClean="0">
                <a:solidFill>
                  <a:srgbClr val="003366"/>
                </a:solidFill>
                <a:latin typeface="Times New Roman" pitchFamily="18" charset="0"/>
                <a:cs typeface="Times New Roman" pitchFamily="18" charset="0"/>
              </a:rPr>
              <a:t>E</a:t>
            </a:r>
            <a:r>
              <a:rPr lang="en-US" sz="4000" b="0" baseline="-25000" dirty="0" err="1">
                <a:solidFill>
                  <a:srgbClr val="003366"/>
                </a:solidFill>
                <a:latin typeface="Times New Roman" pitchFamily="18" charset="0"/>
                <a:cs typeface="Times New Roman" pitchFamily="18" charset="0"/>
              </a:rPr>
              <a:t>z</a:t>
            </a:r>
            <a:r>
              <a:rPr lang="en-US" sz="4000" b="0" dirty="0" smtClean="0">
                <a:solidFill>
                  <a:srgbClr val="003366"/>
                </a:solidFill>
                <a:latin typeface="Times New Roman" pitchFamily="18" charset="0"/>
                <a:cs typeface="Times New Roman" pitchFamily="18" charset="0"/>
              </a:rPr>
              <a:t> </a:t>
            </a:r>
            <a:r>
              <a:rPr lang="en-US" sz="4000" b="0" dirty="0">
                <a:solidFill>
                  <a:srgbClr val="003366"/>
                </a:solidFill>
                <a:latin typeface="Times New Roman" pitchFamily="18" charset="0"/>
                <a:cs typeface="Times New Roman" pitchFamily="18" charset="0"/>
              </a:rPr>
              <a:t>→ </a:t>
            </a:r>
            <a:r>
              <a:rPr lang="el-GR" sz="4000" b="0" dirty="0">
                <a:solidFill>
                  <a:srgbClr val="003366"/>
                </a:solidFill>
                <a:latin typeface="Times New Roman" pitchFamily="18" charset="0"/>
                <a:cs typeface="Times New Roman" pitchFamily="18" charset="0"/>
              </a:rPr>
              <a:t>Δ</a:t>
            </a:r>
            <a:r>
              <a:rPr lang="en-US" sz="4000" b="0" dirty="0">
                <a:solidFill>
                  <a:srgbClr val="003366"/>
                </a:solidFill>
                <a:latin typeface="Times New Roman" pitchFamily="18" charset="0"/>
                <a:cs typeface="Times New Roman" pitchFamily="18" charset="0"/>
              </a:rPr>
              <a:t>n → </a:t>
            </a:r>
            <a:r>
              <a:rPr lang="el-GR" sz="4000" b="0" dirty="0">
                <a:solidFill>
                  <a:srgbClr val="003366"/>
                </a:solidFill>
                <a:latin typeface="Times New Roman" pitchFamily="18" charset="0"/>
                <a:cs typeface="Times New Roman" pitchFamily="18" charset="0"/>
              </a:rPr>
              <a:t>Δ</a:t>
            </a:r>
            <a:r>
              <a:rPr lang="en-US" sz="4000" b="0" dirty="0" err="1" smtClean="0">
                <a:solidFill>
                  <a:srgbClr val="003366"/>
                </a:solidFill>
                <a:latin typeface="Times New Roman" pitchFamily="18" charset="0"/>
                <a:cs typeface="Times New Roman" pitchFamily="18" charset="0"/>
              </a:rPr>
              <a:t>l</a:t>
            </a:r>
            <a:r>
              <a:rPr lang="en-US" sz="4000" b="0" baseline="-25000" dirty="0" err="1" smtClean="0">
                <a:solidFill>
                  <a:srgbClr val="003366"/>
                </a:solidFill>
                <a:latin typeface="Times New Roman" pitchFamily="18" charset="0"/>
                <a:cs typeface="Times New Roman" pitchFamily="18" charset="0"/>
              </a:rPr>
              <a:t>opt</a:t>
            </a:r>
            <a:r>
              <a:rPr lang="en-US" sz="4000" b="0" dirty="0" smtClean="0">
                <a:solidFill>
                  <a:srgbClr val="003366"/>
                </a:solidFill>
                <a:latin typeface="Times New Roman" pitchFamily="18" charset="0"/>
                <a:cs typeface="Times New Roman" pitchFamily="18" charset="0"/>
              </a:rPr>
              <a:t> </a:t>
            </a:r>
            <a:r>
              <a:rPr lang="en-US" sz="4000" b="0" dirty="0">
                <a:solidFill>
                  <a:srgbClr val="003366"/>
                </a:solidFill>
                <a:latin typeface="Times New Roman" pitchFamily="18" charset="0"/>
                <a:cs typeface="Times New Roman" pitchFamily="18" charset="0"/>
              </a:rPr>
              <a:t>→ </a:t>
            </a:r>
            <a:r>
              <a:rPr lang="el-GR" sz="4000" b="0" dirty="0">
                <a:solidFill>
                  <a:srgbClr val="003366"/>
                </a:solidFill>
                <a:latin typeface="Times New Roman" pitchFamily="18" charset="0"/>
                <a:cs typeface="Times New Roman" pitchFamily="18" charset="0"/>
              </a:rPr>
              <a:t>Δφ</a:t>
            </a:r>
            <a:r>
              <a:rPr lang="en-US" sz="4000" b="0" dirty="0">
                <a:solidFill>
                  <a:srgbClr val="003366"/>
                </a:solidFill>
                <a:latin typeface="Times New Roman" pitchFamily="18" charset="0"/>
                <a:cs typeface="Times New Roman" pitchFamily="18" charset="0"/>
              </a:rPr>
              <a:t> → </a:t>
            </a:r>
            <a:r>
              <a:rPr lang="el-GR" sz="4000" b="0" dirty="0">
                <a:solidFill>
                  <a:srgbClr val="003366"/>
                </a:solidFill>
                <a:latin typeface="Times New Roman" pitchFamily="18" charset="0"/>
                <a:cs typeface="Times New Roman" pitchFamily="18" charset="0"/>
              </a:rPr>
              <a:t>Δ</a:t>
            </a:r>
            <a:r>
              <a:rPr lang="en-US" sz="4000" b="0" dirty="0" err="1">
                <a:solidFill>
                  <a:srgbClr val="003366"/>
                </a:solidFill>
                <a:latin typeface="Times New Roman" pitchFamily="18" charset="0"/>
                <a:cs typeface="Times New Roman" pitchFamily="18" charset="0"/>
              </a:rPr>
              <a:t>I</a:t>
            </a:r>
            <a:r>
              <a:rPr lang="en-US" sz="4000" b="0" baseline="-25000" dirty="0" err="1">
                <a:solidFill>
                  <a:srgbClr val="003366"/>
                </a:solidFill>
                <a:latin typeface="Times New Roman" pitchFamily="18" charset="0"/>
                <a:cs typeface="Times New Roman" pitchFamily="18" charset="0"/>
              </a:rPr>
              <a:t>out</a:t>
            </a:r>
            <a:r>
              <a:rPr lang="en-US" sz="4000" b="0" dirty="0">
                <a:solidFill>
                  <a:srgbClr val="003366"/>
                </a:solidFill>
                <a:latin typeface="Times New Roman" pitchFamily="18" charset="0"/>
                <a:cs typeface="Times New Roman" pitchFamily="18" charset="0"/>
              </a:rPr>
              <a:t> </a:t>
            </a:r>
            <a:endParaRPr lang="el-GR" sz="4000" b="0" dirty="0">
              <a:solidFill>
                <a:srgbClr val="003366"/>
              </a:solidFill>
              <a:latin typeface="Times New Roman" pitchFamily="18" charset="0"/>
              <a:cs typeface="Times New Roman" pitchFamily="18" charset="0"/>
            </a:endParaRPr>
          </a:p>
        </p:txBody>
      </p:sp>
      <p:sp>
        <p:nvSpPr>
          <p:cNvPr id="10" name="TextBox 9"/>
          <p:cNvSpPr txBox="1"/>
          <p:nvPr/>
        </p:nvSpPr>
        <p:spPr>
          <a:xfrm>
            <a:off x="2457204" y="3140968"/>
            <a:ext cx="3050900" cy="369332"/>
          </a:xfrm>
          <a:prstGeom prst="rect">
            <a:avLst/>
          </a:prstGeom>
          <a:noFill/>
        </p:spPr>
        <p:txBody>
          <a:bodyPr wrap="none" rtlCol="0">
            <a:spAutoFit/>
          </a:bodyPr>
          <a:lstStyle/>
          <a:p>
            <a:r>
              <a:rPr lang="ru-RU" dirty="0" smtClean="0">
                <a:latin typeface="Cambria Math" pitchFamily="18" charset="0"/>
                <a:ea typeface="Cambria Math" pitchFamily="18" charset="0"/>
              </a:rPr>
              <a:t>Материальные параметры</a:t>
            </a:r>
            <a:endParaRPr lang="ru-RU" dirty="0">
              <a:latin typeface="Cambria Math" pitchFamily="18" charset="0"/>
              <a:ea typeface="Cambria Math" pitchFamily="18" charset="0"/>
            </a:endParaRPr>
          </a:p>
        </p:txBody>
      </p:sp>
      <p:sp>
        <p:nvSpPr>
          <p:cNvPr id="11" name="TextBox 10"/>
          <p:cNvSpPr txBox="1"/>
          <p:nvPr/>
        </p:nvSpPr>
        <p:spPr>
          <a:xfrm>
            <a:off x="5800071" y="3212406"/>
            <a:ext cx="3343929" cy="369332"/>
          </a:xfrm>
          <a:prstGeom prst="rect">
            <a:avLst/>
          </a:prstGeom>
          <a:noFill/>
        </p:spPr>
        <p:txBody>
          <a:bodyPr wrap="none" rtlCol="0">
            <a:spAutoFit/>
          </a:bodyPr>
          <a:lstStyle/>
          <a:p>
            <a:r>
              <a:rPr lang="ru-RU" dirty="0" smtClean="0">
                <a:latin typeface="Cambria Math" pitchFamily="18" charset="0"/>
                <a:ea typeface="Cambria Math" pitchFamily="18" charset="0"/>
              </a:rPr>
              <a:t>Конструкционные параметры</a:t>
            </a:r>
            <a:endParaRPr lang="ru-RU" dirty="0">
              <a:latin typeface="Cambria Math" pitchFamily="18" charset="0"/>
              <a:ea typeface="Cambria Math" pitchFamily="18" charset="0"/>
            </a:endParaRPr>
          </a:p>
        </p:txBody>
      </p:sp>
      <p:cxnSp>
        <p:nvCxnSpPr>
          <p:cNvPr id="13" name="Прямая соединительная линия 12"/>
          <p:cNvCxnSpPr/>
          <p:nvPr/>
        </p:nvCxnSpPr>
        <p:spPr>
          <a:xfrm>
            <a:off x="4743220" y="3498158"/>
            <a:ext cx="500066" cy="357190"/>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4" name="Прямая соединительная линия 13"/>
          <p:cNvCxnSpPr/>
          <p:nvPr/>
        </p:nvCxnSpPr>
        <p:spPr>
          <a:xfrm rot="5400000">
            <a:off x="7114604" y="3510300"/>
            <a:ext cx="428628" cy="428628"/>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5" name="TextBox 14"/>
          <p:cNvSpPr txBox="1">
            <a:spLocks noChangeArrowheads="1"/>
          </p:cNvSpPr>
          <p:nvPr/>
        </p:nvSpPr>
        <p:spPr bwMode="auto">
          <a:xfrm>
            <a:off x="142875" y="6457950"/>
            <a:ext cx="828725" cy="400110"/>
          </a:xfrm>
          <a:prstGeom prst="rect">
            <a:avLst/>
          </a:prstGeom>
          <a:noFill/>
          <a:ln w="9525">
            <a:noFill/>
            <a:miter lim="800000"/>
            <a:headEnd/>
            <a:tailEnd/>
          </a:ln>
        </p:spPr>
        <p:txBody>
          <a:bodyPr wrap="square">
            <a:spAutoFit/>
          </a:bodyPr>
          <a:lstStyle/>
          <a:p>
            <a:r>
              <a:rPr lang="ru-RU" sz="2000" dirty="0" smtClean="0">
                <a:latin typeface="Cambria" pitchFamily="18" charset="0"/>
              </a:rPr>
              <a:t>9</a:t>
            </a:r>
            <a:r>
              <a:rPr lang="en-US" sz="2000" dirty="0" smtClean="0">
                <a:latin typeface="Cambria" pitchFamily="18" charset="0"/>
              </a:rPr>
              <a:t>/</a:t>
            </a:r>
            <a:endParaRPr lang="ru-RU" sz="2000" dirty="0">
              <a:latin typeface="Cambria" pitchFamily="18" charset="0"/>
            </a:endParaRPr>
          </a:p>
        </p:txBody>
      </p:sp>
      <p:sp>
        <p:nvSpPr>
          <p:cNvPr id="16" name="TextBox 15"/>
          <p:cNvSpPr txBox="1"/>
          <p:nvPr/>
        </p:nvSpPr>
        <p:spPr>
          <a:xfrm>
            <a:off x="615678" y="5589240"/>
            <a:ext cx="7575279" cy="646331"/>
          </a:xfrm>
          <a:prstGeom prst="rect">
            <a:avLst/>
          </a:prstGeom>
          <a:noFill/>
        </p:spPr>
        <p:txBody>
          <a:bodyPr wrap="none" rtlCol="0">
            <a:spAutoFit/>
          </a:bodyPr>
          <a:lstStyle/>
          <a:p>
            <a:r>
              <a:rPr lang="en-US" i="1" dirty="0" smtClean="0">
                <a:latin typeface="Cambria Math" pitchFamily="18" charset="0"/>
                <a:ea typeface="Cambria Math" pitchFamily="18" charset="0"/>
              </a:rPr>
              <a:t>r</a:t>
            </a:r>
            <a:r>
              <a:rPr lang="en-US" i="1" baseline="-25000" dirty="0" smtClean="0">
                <a:latin typeface="Cambria Math" pitchFamily="18" charset="0"/>
                <a:ea typeface="Cambria Math" pitchFamily="18" charset="0"/>
              </a:rPr>
              <a:t>33</a:t>
            </a:r>
            <a:r>
              <a:rPr lang="en-US" dirty="0" smtClean="0">
                <a:latin typeface="Cambria Math" pitchFamily="18" charset="0"/>
                <a:ea typeface="Cambria Math" pitchFamily="18" charset="0"/>
              </a:rPr>
              <a:t> – </a:t>
            </a:r>
            <a:r>
              <a:rPr lang="ru-RU" dirty="0" smtClean="0">
                <a:latin typeface="Cambria Math" pitchFamily="18" charset="0"/>
                <a:ea typeface="Cambria Math" pitchFamily="18" charset="0"/>
              </a:rPr>
              <a:t>электрооптический коэффициент, </a:t>
            </a:r>
            <a:r>
              <a:rPr lang="en-US" i="1" dirty="0" smtClean="0">
                <a:latin typeface="Cambria Math" pitchFamily="18" charset="0"/>
                <a:ea typeface="Cambria Math" pitchFamily="18" charset="0"/>
              </a:rPr>
              <a:t>n</a:t>
            </a:r>
            <a:r>
              <a:rPr lang="en-US" i="1" baseline="-25000" dirty="0" smtClean="0">
                <a:latin typeface="Cambria Math" pitchFamily="18" charset="0"/>
                <a:ea typeface="Cambria Math" pitchFamily="18" charset="0"/>
              </a:rPr>
              <a:t>e</a:t>
            </a:r>
            <a:r>
              <a:rPr lang="en-US" i="1" dirty="0" smtClean="0">
                <a:latin typeface="Cambria Math" pitchFamily="18" charset="0"/>
                <a:ea typeface="Cambria Math" pitchFamily="18" charset="0"/>
              </a:rPr>
              <a:t> </a:t>
            </a:r>
            <a:r>
              <a:rPr lang="en-US" dirty="0" smtClean="0">
                <a:latin typeface="Cambria Math" pitchFamily="18" charset="0"/>
                <a:ea typeface="Cambria Math" pitchFamily="18" charset="0"/>
              </a:rPr>
              <a:t>– </a:t>
            </a:r>
            <a:r>
              <a:rPr lang="ru-RU" dirty="0" smtClean="0">
                <a:latin typeface="Cambria Math" pitchFamily="18" charset="0"/>
                <a:ea typeface="Cambria Math" pitchFamily="18" charset="0"/>
              </a:rPr>
              <a:t>показатель преломления</a:t>
            </a:r>
          </a:p>
          <a:p>
            <a:r>
              <a:rPr lang="ru-RU" dirty="0" smtClean="0">
                <a:latin typeface="Cambria Math" pitchFamily="18" charset="0"/>
                <a:ea typeface="Cambria Math" pitchFamily="18" charset="0"/>
              </a:rPr>
              <a:t> волновода, </a:t>
            </a:r>
            <a:r>
              <a:rPr lang="el-GR" i="1" dirty="0" smtClean="0">
                <a:latin typeface="Cambria Math" pitchFamily="18" charset="0"/>
                <a:ea typeface="Cambria Math" pitchFamily="18" charset="0"/>
              </a:rPr>
              <a:t>λ</a:t>
            </a:r>
            <a:r>
              <a:rPr lang="ru-RU" dirty="0" smtClean="0">
                <a:latin typeface="Cambria Math" pitchFamily="18" charset="0"/>
                <a:ea typeface="Cambria Math" pitchFamily="18" charset="0"/>
              </a:rPr>
              <a:t> – длина волны излучения</a:t>
            </a:r>
            <a:endParaRPr lang="ru-RU" dirty="0">
              <a:latin typeface="Cambria Math" pitchFamily="18" charset="0"/>
              <a:ea typeface="Cambria Math" pitchFamily="18" charset="0"/>
            </a:endParaRPr>
          </a:p>
        </p:txBody>
      </p:sp>
    </p:spTree>
    <p:extLst>
      <p:ext uri="{BB962C8B-B14F-4D97-AF65-F5344CB8AC3E}">
        <p14:creationId xmlns:p14="http://schemas.microsoft.com/office/powerpoint/2010/main" val="193791506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2" name="Picture 4" descr="Y:\Аспирантура\Презентации\Презентация к защите\Рисунки\Y фото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627389">
            <a:off x="6133605" y="1256056"/>
            <a:ext cx="2750526" cy="2720189"/>
          </a:xfrm>
          <a:prstGeom prst="rect">
            <a:avLst/>
          </a:prstGeom>
          <a:noFill/>
          <a:extLst>
            <a:ext uri="{909E8E84-426E-40DD-AFC4-6F175D3DCCD1}">
              <a14:hiddenFill xmlns:a14="http://schemas.microsoft.com/office/drawing/2010/main">
                <a:solidFill>
                  <a:srgbClr val="FFFFFF"/>
                </a:solidFill>
              </a14:hiddenFill>
            </a:ext>
          </a:extLst>
        </p:spPr>
      </p:pic>
      <p:pic>
        <p:nvPicPr>
          <p:cNvPr id="17411" name="Picture 3" descr="Y:\Аспирантура\Презентации\Презентация к защите\Рисунки\ИМЦ фото.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150" y="4191089"/>
            <a:ext cx="3162152" cy="1909387"/>
          </a:xfrm>
          <a:prstGeom prst="rect">
            <a:avLst/>
          </a:prstGeom>
          <a:noFill/>
          <a:extLst>
            <a:ext uri="{909E8E84-426E-40DD-AFC4-6F175D3DCCD1}">
              <a14:hiddenFill xmlns:a14="http://schemas.microsoft.com/office/drawing/2010/main">
                <a:solidFill>
                  <a:srgbClr val="FFFFFF"/>
                </a:solidFill>
              </a14:hiddenFill>
            </a:ext>
          </a:extLst>
        </p:spPr>
      </p:pic>
      <p:sp>
        <p:nvSpPr>
          <p:cNvPr id="14339" name="Rectangle 150"/>
          <p:cNvSpPr>
            <a:spLocks noGrp="1" noChangeArrowheads="1"/>
          </p:cNvSpPr>
          <p:nvPr>
            <p:ph type="ctrTitle"/>
          </p:nvPr>
        </p:nvSpPr>
        <p:spPr>
          <a:xfrm>
            <a:off x="395536" y="72008"/>
            <a:ext cx="8424936" cy="692696"/>
          </a:xfrm>
        </p:spPr>
        <p:txBody>
          <a:bodyPr/>
          <a:lstStyle/>
          <a:p>
            <a:pPr algn="l" eaLnBrk="1" hangingPunct="1"/>
            <a:r>
              <a:rPr lang="ru-RU" sz="3200" b="1" dirty="0" smtClean="0">
                <a:latin typeface="Garamond" panose="02020404030301010803" pitchFamily="18" charset="0"/>
              </a:rPr>
              <a:t>Образцы интегрально-оптических схем</a:t>
            </a:r>
            <a:endParaRPr lang="es-ES" sz="3200" dirty="0" smtClean="0">
              <a:solidFill>
                <a:srgbClr val="1C1C1C"/>
              </a:solidFill>
              <a:latin typeface="Bell MT" panose="020205030603050203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76470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9512"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Rectangle 169"/>
          <p:cNvSpPr>
            <a:spLocks noChangeArrowheads="1"/>
          </p:cNvSpPr>
          <p:nvPr/>
        </p:nvSpPr>
        <p:spPr bwMode="auto">
          <a:xfrm>
            <a:off x="979984" y="4157464"/>
            <a:ext cx="7560840" cy="2160240"/>
          </a:xfrm>
          <a:prstGeom prst="rect">
            <a:avLst/>
          </a:prstGeom>
          <a:noFill/>
          <a:ln w="9525">
            <a:noFill/>
            <a:miter lim="800000"/>
            <a:headEnd/>
            <a:tailEnd/>
          </a:ln>
        </p:spPr>
        <p:txBody>
          <a:bodyPr anchor="ctr"/>
          <a:lstStyle/>
          <a:p>
            <a:pPr algn="ctr"/>
            <a:endParaRPr lang="en-US" sz="2400" b="1" dirty="0" smtClean="0">
              <a:latin typeface="Cambria Math" pitchFamily="18" charset="0"/>
              <a:ea typeface="Cambria Math" pitchFamily="18" charset="0"/>
            </a:endParaRPr>
          </a:p>
        </p:txBody>
      </p:sp>
      <p:sp>
        <p:nvSpPr>
          <p:cNvPr id="10" name="Rectangle 169"/>
          <p:cNvSpPr>
            <a:spLocks noChangeArrowheads="1"/>
          </p:cNvSpPr>
          <p:nvPr/>
        </p:nvSpPr>
        <p:spPr bwMode="auto">
          <a:xfrm>
            <a:off x="8610605" y="6394644"/>
            <a:ext cx="533395" cy="342107"/>
          </a:xfrm>
          <a:prstGeom prst="rect">
            <a:avLst/>
          </a:prstGeom>
          <a:noFill/>
          <a:ln w="9525">
            <a:noFill/>
            <a:miter lim="800000"/>
            <a:headEnd/>
            <a:tailEnd/>
          </a:ln>
        </p:spPr>
        <p:txBody>
          <a:bodyPr anchor="ctr"/>
          <a:lstStyle/>
          <a:p>
            <a:r>
              <a:rPr lang="ru-RU" sz="2400" b="1" dirty="0" smtClean="0">
                <a:latin typeface="Garamond" panose="02020404030301010803" pitchFamily="18" charset="0"/>
                <a:ea typeface="Cambria Math" pitchFamily="18" charset="0"/>
              </a:rPr>
              <a:t>17</a:t>
            </a:r>
            <a:endParaRPr lang="es-ES" sz="3200" dirty="0">
              <a:latin typeface="Garamond" panose="02020404030301010803" pitchFamily="18" charset="0"/>
              <a:ea typeface="Cambria Math" pitchFamily="18" charset="0"/>
            </a:endParaRPr>
          </a:p>
        </p:txBody>
      </p:sp>
      <p:pic>
        <p:nvPicPr>
          <p:cNvPr id="14340" name="Picture 4" descr="M:\Аспирантура\Презентации\Презентация к защите\Рисунки\Y.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2554" y="1484784"/>
            <a:ext cx="6226844" cy="1368152"/>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M:\Аспирантура\Презентации\Презентация к защите\Рисунки\ИМЦ.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36199" y="4191089"/>
            <a:ext cx="6199002" cy="11407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375964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50"/>
          <p:cNvSpPr>
            <a:spLocks noGrp="1" noChangeArrowheads="1"/>
          </p:cNvSpPr>
          <p:nvPr>
            <p:ph type="ctrTitle"/>
          </p:nvPr>
        </p:nvSpPr>
        <p:spPr>
          <a:xfrm>
            <a:off x="395536" y="72008"/>
            <a:ext cx="8424936" cy="692696"/>
          </a:xfrm>
        </p:spPr>
        <p:txBody>
          <a:bodyPr/>
          <a:lstStyle/>
          <a:p>
            <a:pPr algn="l" eaLnBrk="1" hangingPunct="1"/>
            <a:r>
              <a:rPr lang="ru-RU" sz="3200" b="1" dirty="0" smtClean="0">
                <a:latin typeface="Garamond" panose="02020404030301010803" pitchFamily="18" charset="0"/>
              </a:rPr>
              <a:t>Процедура протонного обмена и отжига</a:t>
            </a:r>
            <a:endParaRPr lang="es-ES" sz="3200" dirty="0" smtClean="0">
              <a:solidFill>
                <a:srgbClr val="1C1C1C"/>
              </a:solidFill>
              <a:latin typeface="Bell MT" panose="020205030603050203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76470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9512"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Rectangle 169"/>
          <p:cNvSpPr>
            <a:spLocks noChangeArrowheads="1"/>
          </p:cNvSpPr>
          <p:nvPr/>
        </p:nvSpPr>
        <p:spPr bwMode="auto">
          <a:xfrm>
            <a:off x="979984" y="4157464"/>
            <a:ext cx="7560840" cy="2160240"/>
          </a:xfrm>
          <a:prstGeom prst="rect">
            <a:avLst/>
          </a:prstGeom>
          <a:noFill/>
          <a:ln w="9525">
            <a:noFill/>
            <a:miter lim="800000"/>
            <a:headEnd/>
            <a:tailEnd/>
          </a:ln>
        </p:spPr>
        <p:txBody>
          <a:bodyPr anchor="ctr"/>
          <a:lstStyle/>
          <a:p>
            <a:pPr algn="ctr"/>
            <a:endParaRPr lang="en-US" sz="2400" b="1" dirty="0" smtClean="0">
              <a:latin typeface="Cambria Math" pitchFamily="18" charset="0"/>
              <a:ea typeface="Cambria Math" pitchFamily="18" charset="0"/>
            </a:endParaRPr>
          </a:p>
        </p:txBody>
      </p:sp>
      <p:sp>
        <p:nvSpPr>
          <p:cNvPr id="10" name="Rectangle 169"/>
          <p:cNvSpPr>
            <a:spLocks noChangeArrowheads="1"/>
          </p:cNvSpPr>
          <p:nvPr/>
        </p:nvSpPr>
        <p:spPr bwMode="auto">
          <a:xfrm>
            <a:off x="8614809" y="6394643"/>
            <a:ext cx="514667" cy="342107"/>
          </a:xfrm>
          <a:prstGeom prst="rect">
            <a:avLst/>
          </a:prstGeom>
          <a:noFill/>
          <a:ln w="9525">
            <a:noFill/>
            <a:miter lim="800000"/>
            <a:headEnd/>
            <a:tailEnd/>
          </a:ln>
        </p:spPr>
        <p:txBody>
          <a:bodyPr anchor="ctr"/>
          <a:lstStyle/>
          <a:p>
            <a:r>
              <a:rPr lang="ru-RU" sz="2400" b="1" dirty="0" smtClean="0">
                <a:latin typeface="Garamond" panose="02020404030301010803" pitchFamily="18" charset="0"/>
                <a:ea typeface="Cambria Math" pitchFamily="18" charset="0"/>
              </a:rPr>
              <a:t>10</a:t>
            </a:r>
            <a:endParaRPr lang="es-ES" sz="3200" dirty="0">
              <a:latin typeface="Garamond" panose="02020404030301010803" pitchFamily="18" charset="0"/>
              <a:ea typeface="Cambria Math" pitchFamily="18" charset="0"/>
            </a:endParaRPr>
          </a:p>
        </p:txBody>
      </p:sp>
      <p:pic>
        <p:nvPicPr>
          <p:cNvPr id="11" name="Picture 2" descr="F:\Аспирантура\Рисунки для диссертации\Протонный обмен и СДН\path7315-0-9s.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3940" y="2098355"/>
            <a:ext cx="4176464" cy="3789678"/>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6818455" y="992115"/>
            <a:ext cx="1814407" cy="954107"/>
          </a:xfrm>
          <a:prstGeom prst="rect">
            <a:avLst/>
          </a:prstGeom>
          <a:noFill/>
        </p:spPr>
        <p:txBody>
          <a:bodyPr wrap="none" rtlCol="0">
            <a:spAutoFit/>
          </a:bodyPr>
          <a:lstStyle/>
          <a:p>
            <a:r>
              <a:rPr lang="ru-RU" sz="2800" dirty="0" smtClean="0">
                <a:latin typeface="Cambria" pitchFamily="18" charset="0"/>
              </a:rPr>
              <a:t>С</a:t>
            </a:r>
            <a:r>
              <a:rPr lang="ru-RU" sz="2800" baseline="-25000" dirty="0" smtClean="0">
                <a:latin typeface="Cambria" pitchFamily="18" charset="0"/>
              </a:rPr>
              <a:t>6</a:t>
            </a:r>
            <a:r>
              <a:rPr lang="ru-RU" sz="2800" dirty="0" smtClean="0">
                <a:latin typeface="Cambria" pitchFamily="18" charset="0"/>
              </a:rPr>
              <a:t>Н</a:t>
            </a:r>
            <a:r>
              <a:rPr lang="ru-RU" sz="2800" baseline="-25000" dirty="0" smtClean="0">
                <a:latin typeface="Cambria" pitchFamily="18" charset="0"/>
              </a:rPr>
              <a:t>5</a:t>
            </a:r>
            <a:r>
              <a:rPr lang="ru-RU" sz="2800" dirty="0" smtClean="0">
                <a:latin typeface="Cambria" pitchFamily="18" charset="0"/>
              </a:rPr>
              <a:t>СООН</a:t>
            </a:r>
          </a:p>
          <a:p>
            <a:r>
              <a:rPr lang="ru-RU" sz="2800" dirty="0" smtClean="0">
                <a:latin typeface="Cambria" pitchFamily="18" charset="0"/>
              </a:rPr>
              <a:t>расплав</a:t>
            </a:r>
            <a:endParaRPr lang="ru-RU" sz="2800" dirty="0">
              <a:latin typeface="Cambria" pitchFamily="18" charset="0"/>
            </a:endParaRPr>
          </a:p>
        </p:txBody>
      </p:sp>
      <p:sp>
        <p:nvSpPr>
          <p:cNvPr id="14" name="TextBox 13"/>
          <p:cNvSpPr txBox="1"/>
          <p:nvPr/>
        </p:nvSpPr>
        <p:spPr>
          <a:xfrm>
            <a:off x="5442568" y="2496495"/>
            <a:ext cx="3353739" cy="1815882"/>
          </a:xfrm>
          <a:prstGeom prst="rect">
            <a:avLst/>
          </a:prstGeom>
          <a:noFill/>
        </p:spPr>
        <p:txBody>
          <a:bodyPr wrap="none" rtlCol="0">
            <a:spAutoFit/>
          </a:bodyPr>
          <a:lstStyle/>
          <a:p>
            <a:r>
              <a:rPr lang="ru-RU" sz="2800" dirty="0" smtClean="0">
                <a:latin typeface="Cambria Math" pitchFamily="18" charset="0"/>
                <a:ea typeface="Cambria Math" pitchFamily="18" charset="0"/>
              </a:rPr>
              <a:t>Режим протонного </a:t>
            </a:r>
          </a:p>
          <a:p>
            <a:r>
              <a:rPr lang="ru-RU" sz="2800" dirty="0" smtClean="0">
                <a:latin typeface="Cambria Math" pitchFamily="18" charset="0"/>
                <a:ea typeface="Cambria Math" pitchFamily="18" charset="0"/>
              </a:rPr>
              <a:t>обмена:</a:t>
            </a:r>
          </a:p>
          <a:p>
            <a:r>
              <a:rPr lang="ru-RU" sz="2800" dirty="0" smtClean="0">
                <a:latin typeface="Cambria Math" pitchFamily="18" charset="0"/>
                <a:ea typeface="Cambria Math" pitchFamily="18" charset="0"/>
              </a:rPr>
              <a:t>Т</a:t>
            </a:r>
            <a:r>
              <a:rPr lang="en-US" sz="2800" dirty="0" smtClean="0">
                <a:latin typeface="Cambria Math" pitchFamily="18" charset="0"/>
                <a:ea typeface="Cambria Math" pitchFamily="18" charset="0"/>
              </a:rPr>
              <a:t> </a:t>
            </a:r>
            <a:r>
              <a:rPr lang="ru-RU" sz="2800" dirty="0" smtClean="0">
                <a:latin typeface="Cambria Math" pitchFamily="18" charset="0"/>
                <a:ea typeface="Cambria Math" pitchFamily="18" charset="0"/>
              </a:rPr>
              <a:t>= </a:t>
            </a:r>
            <a:r>
              <a:rPr lang="en-US" sz="2800" dirty="0" smtClean="0">
                <a:latin typeface="Cambria Math" pitchFamily="18" charset="0"/>
                <a:ea typeface="Cambria Math" pitchFamily="18" charset="0"/>
              </a:rPr>
              <a:t>200 - 250</a:t>
            </a:r>
            <a:r>
              <a:rPr lang="ru-RU" sz="2800" dirty="0" smtClean="0">
                <a:latin typeface="Cambria Math" pitchFamily="18" charset="0"/>
                <a:ea typeface="Cambria Math" pitchFamily="18" charset="0"/>
              </a:rPr>
              <a:t> °С</a:t>
            </a:r>
          </a:p>
          <a:p>
            <a:r>
              <a:rPr lang="en-US" sz="2800" dirty="0" smtClean="0">
                <a:latin typeface="Cambria Math" pitchFamily="18" charset="0"/>
                <a:ea typeface="Cambria Math" pitchFamily="18" charset="0"/>
              </a:rPr>
              <a:t>t = 2 – 4 </a:t>
            </a:r>
            <a:r>
              <a:rPr lang="ru-RU" sz="2800" dirty="0" smtClean="0">
                <a:latin typeface="Cambria Math" pitchFamily="18" charset="0"/>
                <a:ea typeface="Cambria Math" pitchFamily="18" charset="0"/>
              </a:rPr>
              <a:t>ч</a:t>
            </a:r>
            <a:endParaRPr lang="ru-RU" sz="2800" dirty="0">
              <a:latin typeface="Cambria Math" pitchFamily="18" charset="0"/>
              <a:ea typeface="Cambria Math" pitchFamily="18" charset="0"/>
            </a:endParaRPr>
          </a:p>
        </p:txBody>
      </p:sp>
      <p:grpSp>
        <p:nvGrpSpPr>
          <p:cNvPr id="15" name="Группа 14"/>
          <p:cNvGrpSpPr/>
          <p:nvPr/>
        </p:nvGrpSpPr>
        <p:grpSpPr>
          <a:xfrm>
            <a:off x="2059617" y="2000265"/>
            <a:ext cx="576064" cy="586353"/>
            <a:chOff x="3404020" y="1728848"/>
            <a:chExt cx="576064" cy="586352"/>
          </a:xfrm>
        </p:grpSpPr>
        <p:sp>
          <p:nvSpPr>
            <p:cNvPr id="16" name="TextBox 15"/>
            <p:cNvSpPr txBox="1"/>
            <p:nvPr/>
          </p:nvSpPr>
          <p:spPr>
            <a:xfrm>
              <a:off x="3404020" y="1728848"/>
              <a:ext cx="564578" cy="523220"/>
            </a:xfrm>
            <a:prstGeom prst="rect">
              <a:avLst/>
            </a:prstGeom>
            <a:noFill/>
          </p:spPr>
          <p:txBody>
            <a:bodyPr wrap="none" rtlCol="0">
              <a:spAutoFit/>
            </a:bodyPr>
            <a:lstStyle/>
            <a:p>
              <a:r>
                <a:rPr lang="ru-RU" sz="2800" dirty="0" smtClean="0">
                  <a:latin typeface="Cambria" pitchFamily="18" charset="0"/>
                </a:rPr>
                <a:t>Н</a:t>
              </a:r>
              <a:r>
                <a:rPr lang="ru-RU" sz="2800" baseline="30000" dirty="0" smtClean="0">
                  <a:latin typeface="Cambria" pitchFamily="18" charset="0"/>
                </a:rPr>
                <a:t>+</a:t>
              </a:r>
              <a:endParaRPr lang="ru-RU" sz="2800" baseline="30000" dirty="0">
                <a:latin typeface="Cambria" pitchFamily="18" charset="0"/>
              </a:endParaRPr>
            </a:p>
          </p:txBody>
        </p:sp>
        <p:cxnSp>
          <p:nvCxnSpPr>
            <p:cNvPr id="17" name="Прямая со стрелкой 16"/>
            <p:cNvCxnSpPr/>
            <p:nvPr/>
          </p:nvCxnSpPr>
          <p:spPr>
            <a:xfrm>
              <a:off x="3980084" y="1791980"/>
              <a:ext cx="0" cy="52322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8" name="Группа 17"/>
          <p:cNvGrpSpPr/>
          <p:nvPr/>
        </p:nvGrpSpPr>
        <p:grpSpPr>
          <a:xfrm>
            <a:off x="3483343" y="1908720"/>
            <a:ext cx="609462" cy="568993"/>
            <a:chOff x="4139952" y="1182740"/>
            <a:chExt cx="609462" cy="568992"/>
          </a:xfrm>
        </p:grpSpPr>
        <p:sp>
          <p:nvSpPr>
            <p:cNvPr id="19" name="TextBox 18"/>
            <p:cNvSpPr txBox="1"/>
            <p:nvPr/>
          </p:nvSpPr>
          <p:spPr>
            <a:xfrm>
              <a:off x="4139952" y="1205627"/>
              <a:ext cx="609462" cy="523220"/>
            </a:xfrm>
            <a:prstGeom prst="rect">
              <a:avLst/>
            </a:prstGeom>
            <a:noFill/>
          </p:spPr>
          <p:txBody>
            <a:bodyPr wrap="none" rtlCol="0">
              <a:spAutoFit/>
            </a:bodyPr>
            <a:lstStyle/>
            <a:p>
              <a:r>
                <a:rPr lang="en-US" sz="2800" dirty="0" smtClean="0">
                  <a:latin typeface="Cambria" pitchFamily="18" charset="0"/>
                </a:rPr>
                <a:t>Li</a:t>
              </a:r>
              <a:r>
                <a:rPr lang="ru-RU" sz="2800" baseline="30000" dirty="0" smtClean="0">
                  <a:latin typeface="Cambria" pitchFamily="18" charset="0"/>
                </a:rPr>
                <a:t>+</a:t>
              </a:r>
              <a:endParaRPr lang="ru-RU" sz="2800" baseline="30000" dirty="0">
                <a:latin typeface="Cambria" pitchFamily="18" charset="0"/>
              </a:endParaRPr>
            </a:p>
          </p:txBody>
        </p:sp>
        <p:cxnSp>
          <p:nvCxnSpPr>
            <p:cNvPr id="20" name="Прямая со стрелкой 19"/>
            <p:cNvCxnSpPr/>
            <p:nvPr/>
          </p:nvCxnSpPr>
          <p:spPr>
            <a:xfrm flipV="1">
              <a:off x="4716016" y="1182740"/>
              <a:ext cx="0" cy="568992"/>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21" name="TextBox 20"/>
          <p:cNvSpPr txBox="1"/>
          <p:nvPr/>
        </p:nvSpPr>
        <p:spPr>
          <a:xfrm>
            <a:off x="273035" y="980728"/>
            <a:ext cx="5430717" cy="954107"/>
          </a:xfrm>
          <a:prstGeom prst="rect">
            <a:avLst/>
          </a:prstGeom>
          <a:noFill/>
        </p:spPr>
        <p:txBody>
          <a:bodyPr wrap="none" rtlCol="0">
            <a:spAutoFit/>
          </a:bodyPr>
          <a:lstStyle/>
          <a:p>
            <a:r>
              <a:rPr lang="en-US" sz="2800" dirty="0" smtClean="0">
                <a:latin typeface="Cambria Math" pitchFamily="18" charset="0"/>
                <a:ea typeface="Cambria Math" pitchFamily="18" charset="0"/>
              </a:rPr>
              <a:t>LiNbO</a:t>
            </a:r>
            <a:r>
              <a:rPr lang="en-US" sz="2800" baseline="-25000" dirty="0" smtClean="0">
                <a:latin typeface="Cambria Math" pitchFamily="18" charset="0"/>
                <a:ea typeface="Cambria Math" pitchFamily="18" charset="0"/>
              </a:rPr>
              <a:t>3</a:t>
            </a:r>
            <a:r>
              <a:rPr lang="en-US" sz="2800" dirty="0" smtClean="0">
                <a:latin typeface="Cambria Math" pitchFamily="18" charset="0"/>
                <a:ea typeface="Cambria Math" pitchFamily="18" charset="0"/>
              </a:rPr>
              <a:t> </a:t>
            </a:r>
            <a:r>
              <a:rPr lang="en-US" sz="2800" dirty="0">
                <a:latin typeface="Cambria Math" pitchFamily="18" charset="0"/>
                <a:ea typeface="Cambria Math" pitchFamily="18" charset="0"/>
              </a:rPr>
              <a:t>+ </a:t>
            </a:r>
            <a:r>
              <a:rPr lang="en-US" sz="2800" dirty="0" err="1">
                <a:latin typeface="Cambria Math" pitchFamily="18" charset="0"/>
                <a:ea typeface="Cambria Math" pitchFamily="18" charset="0"/>
              </a:rPr>
              <a:t>xH</a:t>
            </a:r>
            <a:r>
              <a:rPr lang="en-US" sz="2800" baseline="30000" dirty="0">
                <a:latin typeface="Cambria Math" pitchFamily="18" charset="0"/>
                <a:ea typeface="Cambria Math" pitchFamily="18" charset="0"/>
              </a:rPr>
              <a:t>+</a:t>
            </a:r>
            <a:r>
              <a:rPr lang="en-US" sz="2800" dirty="0">
                <a:latin typeface="Cambria Math" pitchFamily="18" charset="0"/>
                <a:ea typeface="Cambria Math" pitchFamily="18" charset="0"/>
              </a:rPr>
              <a:t> ↔ H</a:t>
            </a:r>
            <a:r>
              <a:rPr lang="en-US" sz="2800" baseline="-25000" dirty="0">
                <a:latin typeface="Cambria Math" pitchFamily="18" charset="0"/>
                <a:ea typeface="Cambria Math" pitchFamily="18" charset="0"/>
              </a:rPr>
              <a:t>x</a:t>
            </a:r>
            <a:r>
              <a:rPr lang="en-US" sz="2800" dirty="0">
                <a:latin typeface="Cambria Math" pitchFamily="18" charset="0"/>
                <a:ea typeface="Cambria Math" pitchFamily="18" charset="0"/>
              </a:rPr>
              <a:t>Li</a:t>
            </a:r>
            <a:r>
              <a:rPr lang="en-US" sz="2800" baseline="-25000" dirty="0">
                <a:latin typeface="Cambria Math" pitchFamily="18" charset="0"/>
                <a:ea typeface="Cambria Math" pitchFamily="18" charset="0"/>
              </a:rPr>
              <a:t>1–x</a:t>
            </a:r>
            <a:r>
              <a:rPr lang="en-US" sz="2800" dirty="0">
                <a:latin typeface="Cambria Math" pitchFamily="18" charset="0"/>
                <a:ea typeface="Cambria Math" pitchFamily="18" charset="0"/>
              </a:rPr>
              <a:t>NbO</a:t>
            </a:r>
            <a:r>
              <a:rPr lang="en-US" sz="2800" baseline="-25000" dirty="0">
                <a:latin typeface="Cambria Math" pitchFamily="18" charset="0"/>
                <a:ea typeface="Cambria Math" pitchFamily="18" charset="0"/>
              </a:rPr>
              <a:t>3</a:t>
            </a:r>
            <a:r>
              <a:rPr lang="en-US" sz="2800" dirty="0">
                <a:latin typeface="Cambria Math" pitchFamily="18" charset="0"/>
                <a:ea typeface="Cambria Math" pitchFamily="18" charset="0"/>
              </a:rPr>
              <a:t> +</a:t>
            </a:r>
            <a:r>
              <a:rPr lang="en-US" sz="2800" dirty="0" err="1">
                <a:latin typeface="Cambria Math" pitchFamily="18" charset="0"/>
                <a:ea typeface="Cambria Math" pitchFamily="18" charset="0"/>
              </a:rPr>
              <a:t>xLi</a:t>
            </a:r>
            <a:endParaRPr lang="ru-RU" sz="2800" dirty="0">
              <a:latin typeface="Cambria Math" pitchFamily="18" charset="0"/>
              <a:ea typeface="Cambria Math" pitchFamily="18" charset="0"/>
            </a:endParaRPr>
          </a:p>
          <a:p>
            <a:endParaRPr lang="ru-RU" sz="2800" dirty="0">
              <a:latin typeface="Cambria" pitchFamily="18" charset="0"/>
            </a:endParaRPr>
          </a:p>
        </p:txBody>
      </p:sp>
      <p:sp>
        <p:nvSpPr>
          <p:cNvPr id="22" name="TextBox 21"/>
          <p:cNvSpPr txBox="1"/>
          <p:nvPr/>
        </p:nvSpPr>
        <p:spPr>
          <a:xfrm>
            <a:off x="5442568" y="4797152"/>
            <a:ext cx="2627642" cy="1384995"/>
          </a:xfrm>
          <a:prstGeom prst="rect">
            <a:avLst/>
          </a:prstGeom>
          <a:noFill/>
        </p:spPr>
        <p:txBody>
          <a:bodyPr wrap="none" rtlCol="0">
            <a:spAutoFit/>
          </a:bodyPr>
          <a:lstStyle/>
          <a:p>
            <a:r>
              <a:rPr lang="ru-RU" sz="2800" dirty="0" smtClean="0">
                <a:latin typeface="Cambria Math" pitchFamily="18" charset="0"/>
                <a:ea typeface="Cambria Math" pitchFamily="18" charset="0"/>
              </a:rPr>
              <a:t>Режим отжига:</a:t>
            </a:r>
          </a:p>
          <a:p>
            <a:r>
              <a:rPr lang="ru-RU" sz="2800" dirty="0" smtClean="0">
                <a:latin typeface="Cambria Math" pitchFamily="18" charset="0"/>
                <a:ea typeface="Cambria Math" pitchFamily="18" charset="0"/>
              </a:rPr>
              <a:t>Т</a:t>
            </a:r>
            <a:r>
              <a:rPr lang="en-US" sz="2800" dirty="0" smtClean="0">
                <a:latin typeface="Cambria Math" pitchFamily="18" charset="0"/>
                <a:ea typeface="Cambria Math" pitchFamily="18" charset="0"/>
              </a:rPr>
              <a:t> ~</a:t>
            </a:r>
            <a:r>
              <a:rPr lang="ru-RU" sz="2800" dirty="0" smtClean="0">
                <a:latin typeface="Cambria Math" pitchFamily="18" charset="0"/>
                <a:ea typeface="Cambria Math" pitchFamily="18" charset="0"/>
              </a:rPr>
              <a:t> 350 °С</a:t>
            </a:r>
          </a:p>
          <a:p>
            <a:r>
              <a:rPr lang="en-US" sz="2800" dirty="0" smtClean="0">
                <a:latin typeface="Cambria Math" pitchFamily="18" charset="0"/>
                <a:ea typeface="Cambria Math" pitchFamily="18" charset="0"/>
              </a:rPr>
              <a:t>t ~ 6 </a:t>
            </a:r>
            <a:r>
              <a:rPr lang="ru-RU" sz="2800" dirty="0" smtClean="0">
                <a:latin typeface="Cambria Math" pitchFamily="18" charset="0"/>
                <a:ea typeface="Cambria Math" pitchFamily="18" charset="0"/>
              </a:rPr>
              <a:t>ч</a:t>
            </a:r>
            <a:endParaRPr lang="ru-RU" sz="2800" dirty="0">
              <a:latin typeface="Cambria Math" pitchFamily="18" charset="0"/>
              <a:ea typeface="Cambria Math" pitchFamily="18" charset="0"/>
            </a:endParaRPr>
          </a:p>
        </p:txBody>
      </p:sp>
    </p:spTree>
    <p:extLst>
      <p:ext uri="{BB962C8B-B14F-4D97-AF65-F5344CB8AC3E}">
        <p14:creationId xmlns:p14="http://schemas.microsoft.com/office/powerpoint/2010/main" val="63113399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85750" y="0"/>
            <a:ext cx="8412163" cy="1143000"/>
          </a:xfrm>
        </p:spPr>
        <p:txBody>
          <a:bodyPr/>
          <a:lstStyle/>
          <a:p>
            <a:pPr eaLnBrk="1" hangingPunct="1"/>
            <a:r>
              <a:rPr lang="ru-RU" sz="3200" b="1" dirty="0">
                <a:solidFill>
                  <a:schemeClr val="tx1"/>
                </a:solidFill>
                <a:latin typeface="Cambria Math" pitchFamily="18" charset="0"/>
                <a:ea typeface="Cambria Math" pitchFamily="18" charset="0"/>
              </a:rPr>
              <a:t>Исследование </a:t>
            </a:r>
            <a:r>
              <a:rPr lang="en-US" sz="3200" b="1" dirty="0">
                <a:solidFill>
                  <a:schemeClr val="tx1"/>
                </a:solidFill>
                <a:latin typeface="Cambria Math" pitchFamily="18" charset="0"/>
                <a:ea typeface="Cambria Math" pitchFamily="18" charset="0"/>
              </a:rPr>
              <a:t>H</a:t>
            </a:r>
            <a:r>
              <a:rPr lang="en-US" sz="3200" b="1" baseline="-25000" dirty="0">
                <a:solidFill>
                  <a:schemeClr val="tx1"/>
                </a:solidFill>
                <a:latin typeface="Cambria Math" pitchFamily="18" charset="0"/>
                <a:ea typeface="Cambria Math" pitchFamily="18" charset="0"/>
              </a:rPr>
              <a:t>x</a:t>
            </a:r>
            <a:r>
              <a:rPr lang="en-US" sz="3200" b="1" dirty="0">
                <a:solidFill>
                  <a:schemeClr val="tx1"/>
                </a:solidFill>
                <a:latin typeface="Cambria Math" pitchFamily="18" charset="0"/>
                <a:ea typeface="Cambria Math" pitchFamily="18" charset="0"/>
              </a:rPr>
              <a:t>Li</a:t>
            </a:r>
            <a:r>
              <a:rPr lang="en-US" sz="3200" b="1" baseline="-25000" dirty="0">
                <a:solidFill>
                  <a:schemeClr val="tx1"/>
                </a:solidFill>
                <a:latin typeface="Cambria Math" pitchFamily="18" charset="0"/>
                <a:ea typeface="Cambria Math" pitchFamily="18" charset="0"/>
              </a:rPr>
              <a:t>1-x</a:t>
            </a:r>
            <a:r>
              <a:rPr lang="en-US" sz="3200" b="1" dirty="0">
                <a:solidFill>
                  <a:schemeClr val="tx1"/>
                </a:solidFill>
                <a:latin typeface="Cambria Math" pitchFamily="18" charset="0"/>
                <a:ea typeface="Cambria Math" pitchFamily="18" charset="0"/>
              </a:rPr>
              <a:t>NbO</a:t>
            </a:r>
            <a:r>
              <a:rPr lang="en-US" sz="3200" b="1" baseline="-25000" dirty="0">
                <a:solidFill>
                  <a:schemeClr val="tx1"/>
                </a:solidFill>
                <a:latin typeface="Cambria Math" pitchFamily="18" charset="0"/>
                <a:ea typeface="Cambria Math" pitchFamily="18" charset="0"/>
              </a:rPr>
              <a:t>3</a:t>
            </a:r>
            <a:r>
              <a:rPr lang="en-US" sz="3200" b="1" dirty="0">
                <a:solidFill>
                  <a:schemeClr val="tx1"/>
                </a:solidFill>
                <a:latin typeface="Cambria Math" pitchFamily="18" charset="0"/>
                <a:ea typeface="Cambria Math" pitchFamily="18" charset="0"/>
              </a:rPr>
              <a:t>-</a:t>
            </a:r>
            <a:r>
              <a:rPr lang="ru-RU" sz="3200" b="1" dirty="0" smtClean="0">
                <a:solidFill>
                  <a:schemeClr val="tx1"/>
                </a:solidFill>
                <a:latin typeface="Cambria Math" pitchFamily="18" charset="0"/>
                <a:ea typeface="Cambria Math" pitchFamily="18" charset="0"/>
              </a:rPr>
              <a:t>слоёв</a:t>
            </a:r>
            <a:r>
              <a:rPr lang="en-US" sz="3200" b="1" dirty="0" smtClean="0">
                <a:solidFill>
                  <a:schemeClr val="tx1"/>
                </a:solidFill>
                <a:latin typeface="Cambria Math" pitchFamily="18" charset="0"/>
                <a:ea typeface="Cambria Math" pitchFamily="18" charset="0"/>
              </a:rPr>
              <a:t>: </a:t>
            </a:r>
            <a:r>
              <a:rPr lang="ru-RU" sz="3200" b="1" dirty="0" smtClean="0">
                <a:solidFill>
                  <a:schemeClr val="tx1"/>
                </a:solidFill>
                <a:latin typeface="Cambria Math" pitchFamily="18" charset="0"/>
                <a:ea typeface="Cambria Math" pitchFamily="18" charset="0"/>
              </a:rPr>
              <a:t>отжиг</a:t>
            </a:r>
            <a:endParaRPr lang="ru-RU" sz="3200" b="1" baseline="-25000" dirty="0" smtClean="0">
              <a:solidFill>
                <a:schemeClr val="tx1"/>
              </a:solidFill>
              <a:latin typeface="Cambria Math" pitchFamily="18" charset="0"/>
              <a:ea typeface="Cambria Math" pitchFamily="18" charset="0"/>
            </a:endParaRPr>
          </a:p>
        </p:txBody>
      </p:sp>
      <p:sp>
        <p:nvSpPr>
          <p:cNvPr id="5" name="TextBox 4"/>
          <p:cNvSpPr txBox="1">
            <a:spLocks noChangeArrowheads="1"/>
          </p:cNvSpPr>
          <p:nvPr/>
        </p:nvSpPr>
        <p:spPr bwMode="auto">
          <a:xfrm>
            <a:off x="142875" y="6457950"/>
            <a:ext cx="828725" cy="400110"/>
          </a:xfrm>
          <a:prstGeom prst="rect">
            <a:avLst/>
          </a:prstGeom>
          <a:noFill/>
          <a:ln w="9525">
            <a:noFill/>
            <a:miter lim="800000"/>
            <a:headEnd/>
            <a:tailEnd/>
          </a:ln>
        </p:spPr>
        <p:txBody>
          <a:bodyPr wrap="square">
            <a:spAutoFit/>
          </a:bodyPr>
          <a:lstStyle/>
          <a:p>
            <a:r>
              <a:rPr lang="ru-RU" sz="2000" dirty="0" smtClean="0">
                <a:latin typeface="Cambria" pitchFamily="18" charset="0"/>
              </a:rPr>
              <a:t>26</a:t>
            </a:r>
            <a:endParaRPr lang="ru-RU" sz="2000" dirty="0">
              <a:latin typeface="Cambria" pitchFamily="18" charset="0"/>
            </a:endParaRPr>
          </a:p>
        </p:txBody>
      </p:sp>
      <p:sp>
        <p:nvSpPr>
          <p:cNvPr id="6" name="TextBox 5"/>
          <p:cNvSpPr txBox="1"/>
          <p:nvPr/>
        </p:nvSpPr>
        <p:spPr>
          <a:xfrm>
            <a:off x="103411" y="1196752"/>
            <a:ext cx="8784133" cy="5555367"/>
          </a:xfrm>
          <a:prstGeom prst="rect">
            <a:avLst/>
          </a:prstGeom>
          <a:noFill/>
        </p:spPr>
        <p:txBody>
          <a:bodyPr wrap="square" rtlCol="0">
            <a:spAutoFit/>
          </a:bodyPr>
          <a:lstStyle/>
          <a:p>
            <a:r>
              <a:rPr lang="ru-RU" sz="3600" dirty="0" smtClean="0">
                <a:solidFill>
                  <a:srgbClr val="C00000"/>
                </a:solidFill>
                <a:latin typeface="Cambria Math" pitchFamily="18" charset="0"/>
                <a:ea typeface="Cambria Math" pitchFamily="18" charset="0"/>
              </a:rPr>
              <a:t>Процедура отжига: </a:t>
            </a:r>
            <a:r>
              <a:rPr lang="en-US" sz="3600" dirty="0" smtClean="0">
                <a:solidFill>
                  <a:srgbClr val="A50021"/>
                </a:solidFill>
                <a:latin typeface="Cambria Math" pitchFamily="18" charset="0"/>
                <a:ea typeface="Cambria Math" pitchFamily="18" charset="0"/>
              </a:rPr>
              <a:t>T</a:t>
            </a:r>
            <a:r>
              <a:rPr lang="ru-RU" sz="3600" dirty="0" smtClean="0">
                <a:solidFill>
                  <a:srgbClr val="A50021"/>
                </a:solidFill>
                <a:latin typeface="Cambria Math" pitchFamily="18" charset="0"/>
                <a:ea typeface="Cambria Math" pitchFamily="18" charset="0"/>
              </a:rPr>
              <a:t> </a:t>
            </a:r>
            <a:r>
              <a:rPr lang="en-US" sz="3600" dirty="0" smtClean="0">
                <a:solidFill>
                  <a:srgbClr val="A50021"/>
                </a:solidFill>
                <a:latin typeface="Cambria Math" pitchFamily="18" charset="0"/>
                <a:ea typeface="Cambria Math" pitchFamily="18" charset="0"/>
              </a:rPr>
              <a:t>=</a:t>
            </a:r>
            <a:r>
              <a:rPr lang="ru-RU" sz="3600" dirty="0" smtClean="0">
                <a:solidFill>
                  <a:srgbClr val="A50021"/>
                </a:solidFill>
                <a:latin typeface="Cambria Math" pitchFamily="18" charset="0"/>
                <a:ea typeface="Cambria Math" pitchFamily="18" charset="0"/>
              </a:rPr>
              <a:t> </a:t>
            </a:r>
            <a:r>
              <a:rPr lang="en-US" sz="3600" dirty="0" smtClean="0">
                <a:solidFill>
                  <a:srgbClr val="A50021"/>
                </a:solidFill>
                <a:latin typeface="Cambria Math" pitchFamily="18" charset="0"/>
                <a:ea typeface="Cambria Math" pitchFamily="18" charset="0"/>
              </a:rPr>
              <a:t>350 </a:t>
            </a:r>
            <a:r>
              <a:rPr lang="en-US" sz="3600" dirty="0">
                <a:solidFill>
                  <a:srgbClr val="A50021"/>
                </a:solidFill>
                <a:latin typeface="Cambria Math" pitchFamily="18" charset="0"/>
                <a:ea typeface="Cambria Math" pitchFamily="18" charset="0"/>
              </a:rPr>
              <a:t>°</a:t>
            </a:r>
            <a:r>
              <a:rPr lang="en-US" sz="3600" dirty="0" smtClean="0">
                <a:solidFill>
                  <a:srgbClr val="A50021"/>
                </a:solidFill>
                <a:latin typeface="Cambria Math" pitchFamily="18" charset="0"/>
                <a:ea typeface="Cambria Math" pitchFamily="18" charset="0"/>
              </a:rPr>
              <a:t>C</a:t>
            </a:r>
            <a:r>
              <a:rPr lang="ru-RU" sz="3600" dirty="0" smtClean="0">
                <a:solidFill>
                  <a:srgbClr val="A50021"/>
                </a:solidFill>
                <a:latin typeface="Cambria Math" pitchFamily="18" charset="0"/>
                <a:ea typeface="Cambria Math" pitchFamily="18" charset="0"/>
              </a:rPr>
              <a:t>, </a:t>
            </a:r>
            <a:r>
              <a:rPr lang="en-US" sz="3600" dirty="0" smtClean="0">
                <a:solidFill>
                  <a:srgbClr val="A50021"/>
                </a:solidFill>
                <a:latin typeface="Cambria Math" pitchFamily="18" charset="0"/>
                <a:ea typeface="Cambria Math" pitchFamily="18" charset="0"/>
              </a:rPr>
              <a:t>t</a:t>
            </a:r>
            <a:r>
              <a:rPr lang="ru-RU" sz="3600" dirty="0" smtClean="0">
                <a:solidFill>
                  <a:srgbClr val="A50021"/>
                </a:solidFill>
                <a:latin typeface="Cambria Math" pitchFamily="18" charset="0"/>
                <a:ea typeface="Cambria Math" pitchFamily="18" charset="0"/>
              </a:rPr>
              <a:t> </a:t>
            </a:r>
            <a:r>
              <a:rPr lang="en-US" sz="3600" dirty="0" smtClean="0">
                <a:solidFill>
                  <a:srgbClr val="A50021"/>
                </a:solidFill>
                <a:latin typeface="Cambria Math" pitchFamily="18" charset="0"/>
                <a:ea typeface="Cambria Math" pitchFamily="18" charset="0"/>
              </a:rPr>
              <a:t>=</a:t>
            </a:r>
            <a:r>
              <a:rPr lang="ru-RU" sz="3600" dirty="0" smtClean="0">
                <a:solidFill>
                  <a:srgbClr val="A50021"/>
                </a:solidFill>
                <a:latin typeface="Cambria Math" pitchFamily="18" charset="0"/>
                <a:ea typeface="Cambria Math" pitchFamily="18" charset="0"/>
              </a:rPr>
              <a:t> </a:t>
            </a:r>
            <a:r>
              <a:rPr lang="en-US" sz="3600" dirty="0" smtClean="0">
                <a:solidFill>
                  <a:srgbClr val="A50021"/>
                </a:solidFill>
                <a:latin typeface="Cambria Math" pitchFamily="18" charset="0"/>
                <a:ea typeface="Cambria Math" pitchFamily="18" charset="0"/>
              </a:rPr>
              <a:t>5 </a:t>
            </a:r>
            <a:r>
              <a:rPr lang="ru-RU" sz="3600" dirty="0" smtClean="0">
                <a:solidFill>
                  <a:srgbClr val="A50021"/>
                </a:solidFill>
                <a:latin typeface="Cambria Math" pitchFamily="18" charset="0"/>
                <a:ea typeface="Cambria Math" pitchFamily="18" charset="0"/>
              </a:rPr>
              <a:t>ч</a:t>
            </a:r>
          </a:p>
          <a:p>
            <a:pPr>
              <a:spcAft>
                <a:spcPts val="600"/>
              </a:spcAft>
            </a:pPr>
            <a:r>
              <a:rPr lang="ru-RU" sz="2800" dirty="0" smtClean="0">
                <a:latin typeface="Cambria Math" pitchFamily="18" charset="0"/>
                <a:ea typeface="Cambria Math" pitchFamily="18" charset="0"/>
              </a:rPr>
              <a:t>1. Диффузия Н</a:t>
            </a:r>
            <a:r>
              <a:rPr lang="ru-RU" sz="2800" baseline="30000" dirty="0" smtClean="0">
                <a:latin typeface="Cambria Math" pitchFamily="18" charset="0"/>
                <a:ea typeface="Cambria Math" pitchFamily="18" charset="0"/>
              </a:rPr>
              <a:t>+</a:t>
            </a:r>
            <a:r>
              <a:rPr lang="ru-RU" sz="2800" dirty="0" smtClean="0">
                <a:latin typeface="Cambria Math" pitchFamily="18" charset="0"/>
                <a:ea typeface="Cambria Math" pitchFamily="18" charset="0"/>
              </a:rPr>
              <a:t> вглубь кристалла и их </a:t>
            </a:r>
          </a:p>
          <a:p>
            <a:pPr defTabSz="540000">
              <a:spcAft>
                <a:spcPts val="600"/>
              </a:spcAft>
            </a:pPr>
            <a:r>
              <a:rPr lang="ru-RU" sz="2800" dirty="0" smtClean="0">
                <a:latin typeface="Cambria Math" pitchFamily="18" charset="0"/>
                <a:ea typeface="Cambria Math" pitchFamily="18" charset="0"/>
              </a:rPr>
              <a:t>	переход в регулярные положения</a:t>
            </a:r>
          </a:p>
          <a:p>
            <a:pPr>
              <a:spcAft>
                <a:spcPts val="600"/>
              </a:spcAft>
            </a:pPr>
            <a:r>
              <a:rPr lang="ru-RU" sz="2800" dirty="0" smtClean="0">
                <a:latin typeface="Cambria Math" pitchFamily="18" charset="0"/>
                <a:ea typeface="Cambria Math" pitchFamily="18" charset="0"/>
              </a:rPr>
              <a:t>2. Серия фазовых переходов: </a:t>
            </a:r>
            <a:r>
              <a:rPr lang="el-GR" sz="2800" dirty="0" smtClean="0">
                <a:latin typeface="Cambria Math" pitchFamily="18" charset="0"/>
                <a:ea typeface="Cambria Math" pitchFamily="18" charset="0"/>
              </a:rPr>
              <a:t>β</a:t>
            </a:r>
            <a:r>
              <a:rPr lang="ru-RU" sz="2800" dirty="0" smtClean="0">
                <a:latin typeface="Cambria Math" pitchFamily="18" charset="0"/>
                <a:ea typeface="Cambria Math" pitchFamily="18" charset="0"/>
              </a:rPr>
              <a:t>-фазы → </a:t>
            </a:r>
            <a:r>
              <a:rPr lang="el-GR" sz="2800" dirty="0" smtClean="0">
                <a:latin typeface="Cambria Math" pitchFamily="18" charset="0"/>
                <a:ea typeface="Cambria Math" pitchFamily="18" charset="0"/>
              </a:rPr>
              <a:t>α</a:t>
            </a:r>
            <a:r>
              <a:rPr lang="ru-RU" sz="2800" dirty="0" smtClean="0">
                <a:latin typeface="Cambria Math" pitchFamily="18" charset="0"/>
                <a:ea typeface="Cambria Math" pitchFamily="18" charset="0"/>
              </a:rPr>
              <a:t>-фаза</a:t>
            </a:r>
          </a:p>
          <a:p>
            <a:pPr>
              <a:spcAft>
                <a:spcPts val="600"/>
              </a:spcAft>
            </a:pPr>
            <a:r>
              <a:rPr lang="ru-RU" sz="2800" dirty="0" smtClean="0">
                <a:latin typeface="Cambria Math" pitchFamily="18" charset="0"/>
                <a:ea typeface="Cambria Math" pitchFamily="18" charset="0"/>
              </a:rPr>
              <a:t>3. Рост сетки дислокаций вглубь кристалла</a:t>
            </a:r>
          </a:p>
          <a:p>
            <a:pPr>
              <a:spcAft>
                <a:spcPts val="2400"/>
              </a:spcAft>
            </a:pPr>
            <a:r>
              <a:rPr lang="ru-RU" sz="2800" dirty="0" smtClean="0">
                <a:latin typeface="Cambria Math" pitchFamily="18" charset="0"/>
                <a:ea typeface="Cambria Math" pitchFamily="18" charset="0"/>
              </a:rPr>
              <a:t>4. Оседание протонов на сетке дислокаций</a:t>
            </a:r>
          </a:p>
          <a:p>
            <a:pPr marL="174625">
              <a:spcAft>
                <a:spcPts val="600"/>
              </a:spcAft>
            </a:pPr>
            <a:r>
              <a:rPr lang="ru-RU" sz="2400" b="1" dirty="0" smtClean="0">
                <a:latin typeface="Cambria Math" pitchFamily="18" charset="0"/>
                <a:ea typeface="Cambria Math" pitchFamily="18" charset="0"/>
              </a:rPr>
              <a:t>Температура </a:t>
            </a:r>
            <a:r>
              <a:rPr lang="ru-RU" sz="2400" b="1" dirty="0">
                <a:latin typeface="Cambria Math" pitchFamily="18" charset="0"/>
                <a:ea typeface="Cambria Math" pitchFamily="18" charset="0"/>
              </a:rPr>
              <a:t>отжига не достаточна для «</a:t>
            </a:r>
            <a:r>
              <a:rPr lang="ru-RU" sz="2400" b="1" dirty="0" err="1" smtClean="0">
                <a:latin typeface="Cambria Math" pitchFamily="18" charset="0"/>
                <a:ea typeface="Cambria Math" pitchFamily="18" charset="0"/>
              </a:rPr>
              <a:t>залечивания</a:t>
            </a:r>
            <a:r>
              <a:rPr lang="ru-RU" sz="2400" b="1" dirty="0" smtClean="0">
                <a:latin typeface="Cambria Math" pitchFamily="18" charset="0"/>
                <a:ea typeface="Cambria Math" pitchFamily="18" charset="0"/>
              </a:rPr>
              <a:t>» дислокаций</a:t>
            </a:r>
            <a:endParaRPr lang="ru-RU" sz="2400" b="1" dirty="0">
              <a:latin typeface="Cambria Math" pitchFamily="18" charset="0"/>
              <a:ea typeface="Cambria Math" pitchFamily="18" charset="0"/>
            </a:endParaRPr>
          </a:p>
          <a:p>
            <a:pPr marL="174625">
              <a:spcAft>
                <a:spcPts val="600"/>
              </a:spcAft>
            </a:pPr>
            <a:r>
              <a:rPr lang="ru-RU" sz="2400" b="1" dirty="0">
                <a:latin typeface="Cambria Math" pitchFamily="18" charset="0"/>
                <a:ea typeface="Cambria Math" pitchFamily="18" charset="0"/>
              </a:rPr>
              <a:t>Для наблюдаемого дрейфа достаточно участия 0.1 % от числа внесенных протонов</a:t>
            </a:r>
          </a:p>
          <a:p>
            <a:pPr>
              <a:spcAft>
                <a:spcPts val="600"/>
              </a:spcAft>
            </a:pPr>
            <a:endParaRPr lang="ru-RU" sz="2800" dirty="0" smtClean="0">
              <a:latin typeface="Cambria Math" pitchFamily="18" charset="0"/>
              <a:ea typeface="Cambria Math" pitchFamily="18" charset="0"/>
            </a:endParaRPr>
          </a:p>
        </p:txBody>
      </p:sp>
    </p:spTree>
    <p:extLst>
      <p:ext uri="{BB962C8B-B14F-4D97-AF65-F5344CB8AC3E}">
        <p14:creationId xmlns:p14="http://schemas.microsoft.com/office/powerpoint/2010/main" val="395246642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50"/>
          <p:cNvSpPr>
            <a:spLocks noGrp="1" noChangeArrowheads="1"/>
          </p:cNvSpPr>
          <p:nvPr>
            <p:ph type="ctrTitle"/>
          </p:nvPr>
        </p:nvSpPr>
        <p:spPr>
          <a:xfrm>
            <a:off x="395536" y="72008"/>
            <a:ext cx="8424936" cy="692696"/>
          </a:xfrm>
        </p:spPr>
        <p:txBody>
          <a:bodyPr/>
          <a:lstStyle/>
          <a:p>
            <a:pPr algn="l" eaLnBrk="1" hangingPunct="1"/>
            <a:r>
              <a:rPr lang="ru-RU" sz="3200" b="1" dirty="0" smtClean="0">
                <a:latin typeface="Garamond" panose="02020404030301010803" pitchFamily="18" charset="0"/>
              </a:rPr>
              <a:t>Структурные методы исследования</a:t>
            </a:r>
            <a:endParaRPr lang="es-ES" sz="3200" dirty="0" smtClean="0">
              <a:solidFill>
                <a:srgbClr val="1C1C1C"/>
              </a:solidFill>
              <a:latin typeface="Bell MT" panose="020205030603050203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76470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9512"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Rectangle 169"/>
          <p:cNvSpPr>
            <a:spLocks noChangeArrowheads="1"/>
          </p:cNvSpPr>
          <p:nvPr/>
        </p:nvSpPr>
        <p:spPr bwMode="auto">
          <a:xfrm>
            <a:off x="979984" y="4157464"/>
            <a:ext cx="7560840" cy="2160240"/>
          </a:xfrm>
          <a:prstGeom prst="rect">
            <a:avLst/>
          </a:prstGeom>
          <a:noFill/>
          <a:ln w="9525">
            <a:noFill/>
            <a:miter lim="800000"/>
            <a:headEnd/>
            <a:tailEnd/>
          </a:ln>
        </p:spPr>
        <p:txBody>
          <a:bodyPr anchor="ctr"/>
          <a:lstStyle/>
          <a:p>
            <a:pPr algn="ctr"/>
            <a:endParaRPr lang="en-US" sz="2400" b="1" dirty="0" smtClean="0">
              <a:latin typeface="Cambria Math" pitchFamily="18" charset="0"/>
              <a:ea typeface="Cambria Math" pitchFamily="18" charset="0"/>
            </a:endParaRPr>
          </a:p>
        </p:txBody>
      </p:sp>
      <p:sp>
        <p:nvSpPr>
          <p:cNvPr id="10" name="Rectangle 169"/>
          <p:cNvSpPr>
            <a:spLocks noChangeArrowheads="1"/>
          </p:cNvSpPr>
          <p:nvPr/>
        </p:nvSpPr>
        <p:spPr bwMode="auto">
          <a:xfrm>
            <a:off x="8691507" y="6394644"/>
            <a:ext cx="283592" cy="342107"/>
          </a:xfrm>
          <a:prstGeom prst="rect">
            <a:avLst/>
          </a:prstGeom>
          <a:noFill/>
          <a:ln w="9525">
            <a:noFill/>
            <a:miter lim="800000"/>
            <a:headEnd/>
            <a:tailEnd/>
          </a:ln>
        </p:spPr>
        <p:txBody>
          <a:bodyPr anchor="ctr"/>
          <a:lstStyle/>
          <a:p>
            <a:r>
              <a:rPr lang="ru-RU" sz="2400" b="1" dirty="0" smtClean="0">
                <a:latin typeface="Garamond" panose="02020404030301010803" pitchFamily="18" charset="0"/>
                <a:ea typeface="Cambria Math" pitchFamily="18" charset="0"/>
              </a:rPr>
              <a:t>8</a:t>
            </a:r>
            <a:endParaRPr lang="es-ES" sz="3200" dirty="0">
              <a:latin typeface="Garamond" panose="02020404030301010803" pitchFamily="18" charset="0"/>
              <a:ea typeface="Cambria Math" pitchFamily="18" charset="0"/>
            </a:endParaRPr>
          </a:p>
        </p:txBody>
      </p:sp>
      <p:sp>
        <p:nvSpPr>
          <p:cNvPr id="2" name="Прямоугольник 1"/>
          <p:cNvSpPr/>
          <p:nvPr/>
        </p:nvSpPr>
        <p:spPr>
          <a:xfrm>
            <a:off x="251520" y="4365104"/>
            <a:ext cx="8777122" cy="3216265"/>
          </a:xfrm>
          <a:prstGeom prst="rect">
            <a:avLst/>
          </a:prstGeom>
        </p:spPr>
        <p:txBody>
          <a:bodyPr wrap="square">
            <a:spAutoFit/>
          </a:bodyPr>
          <a:lstStyle/>
          <a:p>
            <a:pPr>
              <a:spcBef>
                <a:spcPts val="600"/>
              </a:spcBef>
              <a:spcAft>
                <a:spcPts val="600"/>
              </a:spcAft>
            </a:pPr>
            <a:r>
              <a:rPr lang="ru-RU" sz="2000" dirty="0" smtClean="0">
                <a:latin typeface="Cambria Math" pitchFamily="18" charset="0"/>
                <a:ea typeface="Cambria Math" pitchFamily="18" charset="0"/>
              </a:rPr>
              <a:t>Прецизионный </a:t>
            </a:r>
            <a:r>
              <a:rPr lang="ru-RU" sz="2000" dirty="0">
                <a:latin typeface="Cambria Math" pitchFamily="18" charset="0"/>
                <a:ea typeface="Cambria Math" pitchFamily="18" charset="0"/>
              </a:rPr>
              <a:t>рентгеноструктурный анализ: ДРОН-УМ1</a:t>
            </a:r>
          </a:p>
          <a:p>
            <a:pPr>
              <a:spcBef>
                <a:spcPts val="600"/>
              </a:spcBef>
              <a:spcAft>
                <a:spcPts val="600"/>
              </a:spcAft>
            </a:pPr>
            <a:r>
              <a:rPr lang="ru-RU" sz="2000" dirty="0">
                <a:latin typeface="Cambria Math" pitchFamily="18" charset="0"/>
                <a:ea typeface="Cambria Math" pitchFamily="18" charset="0"/>
              </a:rPr>
              <a:t>Электронная сканирующая микроскопия: </a:t>
            </a:r>
            <a:r>
              <a:rPr lang="en-US" sz="2000" dirty="0">
                <a:latin typeface="Cambria Math" pitchFamily="18" charset="0"/>
                <a:ea typeface="Cambria Math" pitchFamily="18" charset="0"/>
              </a:rPr>
              <a:t>Hitachi S3400</a:t>
            </a:r>
          </a:p>
          <a:p>
            <a:pPr>
              <a:spcBef>
                <a:spcPts val="600"/>
              </a:spcBef>
              <a:spcAft>
                <a:spcPts val="600"/>
              </a:spcAft>
            </a:pPr>
            <a:r>
              <a:rPr lang="ru-RU" sz="2000" dirty="0" smtClean="0">
                <a:latin typeface="Cambria Math" pitchFamily="18" charset="0"/>
                <a:ea typeface="Cambria Math" pitchFamily="18" charset="0"/>
              </a:rPr>
              <a:t>Измерение </a:t>
            </a:r>
            <a:r>
              <a:rPr lang="ru-RU" sz="2000" dirty="0">
                <a:latin typeface="Cambria Math" pitchFamily="18" charset="0"/>
                <a:ea typeface="Cambria Math" pitchFamily="18" charset="0"/>
              </a:rPr>
              <a:t>модуля Юнга приповерхностных слоёв: </a:t>
            </a:r>
            <a:r>
              <a:rPr lang="en-US" sz="2000" dirty="0" err="1">
                <a:latin typeface="Cambria Math" pitchFamily="18" charset="0"/>
                <a:ea typeface="Cambria Math" pitchFamily="18" charset="0"/>
              </a:rPr>
              <a:t>Nanotest</a:t>
            </a:r>
            <a:r>
              <a:rPr lang="en-US" sz="2000" dirty="0">
                <a:latin typeface="Cambria Math" pitchFamily="18" charset="0"/>
                <a:ea typeface="Cambria Math" pitchFamily="18" charset="0"/>
              </a:rPr>
              <a:t> </a:t>
            </a:r>
            <a:r>
              <a:rPr lang="en-US" sz="2000" dirty="0" smtClean="0">
                <a:latin typeface="Cambria Math" pitchFamily="18" charset="0"/>
                <a:ea typeface="Cambria Math" pitchFamily="18" charset="0"/>
              </a:rPr>
              <a:t>600</a:t>
            </a:r>
            <a:endParaRPr lang="ru-RU" sz="2000" dirty="0" smtClean="0">
              <a:latin typeface="Cambria Math" pitchFamily="18" charset="0"/>
              <a:ea typeface="Cambria Math" pitchFamily="18" charset="0"/>
            </a:endParaRPr>
          </a:p>
          <a:p>
            <a:pPr>
              <a:spcBef>
                <a:spcPts val="600"/>
              </a:spcBef>
              <a:spcAft>
                <a:spcPts val="600"/>
              </a:spcAft>
            </a:pPr>
            <a:r>
              <a:rPr lang="ru-RU" sz="2000" dirty="0">
                <a:latin typeface="Cambria Math" pitchFamily="18" charset="0"/>
                <a:ea typeface="Cambria Math" pitchFamily="18" charset="0"/>
              </a:rPr>
              <a:t>Оптическая </a:t>
            </a:r>
            <a:r>
              <a:rPr lang="ru-RU" sz="2000" dirty="0" err="1">
                <a:latin typeface="Cambria Math" pitchFamily="18" charset="0"/>
                <a:ea typeface="Cambria Math" pitchFamily="18" charset="0"/>
              </a:rPr>
              <a:t>профилометрия</a:t>
            </a:r>
            <a:r>
              <a:rPr lang="ru-RU" sz="2000" dirty="0">
                <a:latin typeface="Cambria Math" pitchFamily="18" charset="0"/>
                <a:ea typeface="Cambria Math" pitchFamily="18" charset="0"/>
              </a:rPr>
              <a:t> </a:t>
            </a:r>
            <a:r>
              <a:rPr lang="ru-RU" sz="2000" dirty="0" smtClean="0">
                <a:latin typeface="Cambria Math" pitchFamily="18" charset="0"/>
                <a:ea typeface="Cambria Math" pitchFamily="18" charset="0"/>
              </a:rPr>
              <a:t>и химическое травление: </a:t>
            </a:r>
            <a:r>
              <a:rPr lang="en-US" sz="2000" dirty="0" err="1">
                <a:latin typeface="Cambria Math" pitchFamily="18" charset="0"/>
                <a:ea typeface="Cambria Math" pitchFamily="18" charset="0"/>
              </a:rPr>
              <a:t>Zygo</a:t>
            </a:r>
            <a:r>
              <a:rPr lang="en-US" sz="2000" dirty="0">
                <a:latin typeface="Cambria Math" pitchFamily="18" charset="0"/>
                <a:ea typeface="Cambria Math" pitchFamily="18" charset="0"/>
              </a:rPr>
              <a:t> </a:t>
            </a:r>
            <a:r>
              <a:rPr lang="en-US" sz="2000" dirty="0" err="1">
                <a:latin typeface="Cambria Math" pitchFamily="18" charset="0"/>
                <a:ea typeface="Cambria Math" pitchFamily="18" charset="0"/>
              </a:rPr>
              <a:t>NewView</a:t>
            </a:r>
            <a:r>
              <a:rPr lang="en-US" sz="2000" dirty="0">
                <a:latin typeface="Cambria Math" pitchFamily="18" charset="0"/>
                <a:ea typeface="Cambria Math" pitchFamily="18" charset="0"/>
              </a:rPr>
              <a:t> 5000</a:t>
            </a:r>
            <a:r>
              <a:rPr lang="ru-RU" sz="2000" dirty="0">
                <a:latin typeface="Cambria Math" pitchFamily="18" charset="0"/>
                <a:ea typeface="Cambria Math" pitchFamily="18" charset="0"/>
              </a:rPr>
              <a:t> </a:t>
            </a:r>
          </a:p>
          <a:p>
            <a:pPr>
              <a:spcBef>
                <a:spcPts val="600"/>
              </a:spcBef>
              <a:spcAft>
                <a:spcPts val="600"/>
              </a:spcAft>
            </a:pPr>
            <a:endParaRPr lang="ru-RU" sz="2000" dirty="0" smtClean="0">
              <a:latin typeface="Cambria Math" pitchFamily="18" charset="0"/>
              <a:ea typeface="Cambria Math" pitchFamily="18" charset="0"/>
            </a:endParaRPr>
          </a:p>
          <a:p>
            <a:pPr>
              <a:spcBef>
                <a:spcPts val="600"/>
              </a:spcBef>
              <a:spcAft>
                <a:spcPts val="600"/>
              </a:spcAft>
            </a:pPr>
            <a:endParaRPr lang="ru-RU" sz="2000" dirty="0">
              <a:latin typeface="Cambria Math" pitchFamily="18" charset="0"/>
              <a:ea typeface="Cambria Math" pitchFamily="18" charset="0"/>
            </a:endParaRPr>
          </a:p>
          <a:p>
            <a:endParaRPr lang="ru-RU" sz="2800" dirty="0">
              <a:latin typeface="Cambria Math" pitchFamily="18" charset="0"/>
              <a:ea typeface="Cambria Math" pitchFamily="18" charset="0"/>
            </a:endParaRPr>
          </a:p>
        </p:txBody>
      </p:sp>
      <p:pic>
        <p:nvPicPr>
          <p:cNvPr id="11" name="Picture 2" descr="M:\Аспирантура\Презентации\Семинар кафедры общей физики ПНИПУ февраль 2014\IMGP2528rr.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336" y="1074548"/>
            <a:ext cx="4581672" cy="324326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3" descr="M:\Аспирантура\Рисунки для диссертации\Ниобат лития и решетка\Нарезка пластины.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10056" y="1074548"/>
            <a:ext cx="3246437" cy="32432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6227995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50"/>
          <p:cNvSpPr>
            <a:spLocks noGrp="1" noChangeArrowheads="1"/>
          </p:cNvSpPr>
          <p:nvPr>
            <p:ph type="ctrTitle"/>
          </p:nvPr>
        </p:nvSpPr>
        <p:spPr>
          <a:xfrm>
            <a:off x="395536" y="72008"/>
            <a:ext cx="8424936" cy="692696"/>
          </a:xfrm>
        </p:spPr>
        <p:txBody>
          <a:bodyPr/>
          <a:lstStyle/>
          <a:p>
            <a:pPr algn="l" eaLnBrk="1" hangingPunct="1"/>
            <a:r>
              <a:rPr lang="ru-RU" sz="3200" b="1" dirty="0">
                <a:latin typeface="Garamond" panose="02020404030301010803" pitchFamily="18" charset="0"/>
              </a:rPr>
              <a:t>Электрооптические </a:t>
            </a:r>
            <a:r>
              <a:rPr lang="ru-RU" sz="3200" b="1" dirty="0" smtClean="0">
                <a:latin typeface="Garamond" panose="02020404030301010803" pitchFamily="18" charset="0"/>
              </a:rPr>
              <a:t>модуляторы: сборка</a:t>
            </a:r>
            <a:endParaRPr lang="es-ES" sz="3200" b="1" dirty="0" smtClean="0">
              <a:solidFill>
                <a:srgbClr val="1C1C1C"/>
              </a:solidFill>
              <a:latin typeface="Bell MT" panose="020205030603050203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76470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9512"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169"/>
          <p:cNvSpPr>
            <a:spLocks noChangeArrowheads="1"/>
          </p:cNvSpPr>
          <p:nvPr/>
        </p:nvSpPr>
        <p:spPr bwMode="auto">
          <a:xfrm>
            <a:off x="8691507" y="6394644"/>
            <a:ext cx="283592" cy="342107"/>
          </a:xfrm>
          <a:prstGeom prst="rect">
            <a:avLst/>
          </a:prstGeom>
          <a:noFill/>
          <a:ln w="9525">
            <a:noFill/>
            <a:miter lim="800000"/>
            <a:headEnd/>
            <a:tailEnd/>
          </a:ln>
        </p:spPr>
        <p:txBody>
          <a:bodyPr anchor="ctr"/>
          <a:lstStyle/>
          <a:p>
            <a:r>
              <a:rPr lang="ru-RU" sz="2400" b="1" dirty="0" smtClean="0">
                <a:latin typeface="Garamond" panose="02020404030301010803" pitchFamily="18" charset="0"/>
                <a:ea typeface="Cambria Math" pitchFamily="18" charset="0"/>
              </a:rPr>
              <a:t>6</a:t>
            </a:r>
            <a:endParaRPr lang="es-ES" sz="3200" dirty="0">
              <a:latin typeface="Garamond" panose="02020404030301010803" pitchFamily="18" charset="0"/>
              <a:ea typeface="Cambria Math" pitchFamily="18" charset="0"/>
            </a:endParaRPr>
          </a:p>
        </p:txBody>
      </p:sp>
      <p:pic>
        <p:nvPicPr>
          <p:cNvPr id="5" name="Рисунок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65973" y="3387832"/>
            <a:ext cx="5170523" cy="2662084"/>
          </a:xfrm>
          <a:prstGeom prst="rect">
            <a:avLst/>
          </a:prstGeom>
        </p:spPr>
      </p:pic>
      <p:pic>
        <p:nvPicPr>
          <p:cNvPr id="7" name="Рисунок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3791" y="1052736"/>
            <a:ext cx="4210820" cy="2075692"/>
          </a:xfrm>
          <a:prstGeom prst="rect">
            <a:avLst/>
          </a:prstGeom>
        </p:spPr>
      </p:pic>
      <p:sp>
        <p:nvSpPr>
          <p:cNvPr id="16" name="Прямоугольник 15"/>
          <p:cNvSpPr/>
          <p:nvPr/>
        </p:nvSpPr>
        <p:spPr>
          <a:xfrm>
            <a:off x="4799702" y="1198189"/>
            <a:ext cx="3891805" cy="1815882"/>
          </a:xfrm>
          <a:prstGeom prst="rect">
            <a:avLst/>
          </a:prstGeom>
        </p:spPr>
        <p:txBody>
          <a:bodyPr wrap="square">
            <a:spAutoFit/>
          </a:bodyPr>
          <a:lstStyle/>
          <a:p>
            <a:r>
              <a:rPr lang="ru-RU" sz="2800" dirty="0" smtClean="0">
                <a:latin typeface="Cambria Math" pitchFamily="18" charset="0"/>
                <a:ea typeface="Cambria Math" pitchFamily="18" charset="0"/>
              </a:rPr>
              <a:t>Точность: 0.1 мкм</a:t>
            </a:r>
          </a:p>
          <a:p>
            <a:r>
              <a:rPr lang="ru-RU" sz="2800" dirty="0" smtClean="0">
                <a:latin typeface="Cambria Math" pitchFamily="18" charset="0"/>
                <a:ea typeface="Cambria Math" pitchFamily="18" charset="0"/>
              </a:rPr>
              <a:t>Поляризация: до 40 дБ</a:t>
            </a:r>
          </a:p>
          <a:p>
            <a:r>
              <a:rPr lang="ru-RU" sz="2800" dirty="0" smtClean="0">
                <a:latin typeface="Cambria Math" pitchFamily="18" charset="0"/>
                <a:ea typeface="Cambria Math" pitchFamily="18" charset="0"/>
              </a:rPr>
              <a:t>Потери: не выше 1 дБ</a:t>
            </a:r>
          </a:p>
          <a:p>
            <a:r>
              <a:rPr lang="ru-RU" sz="2800" dirty="0" smtClean="0">
                <a:latin typeface="Cambria Math" pitchFamily="18" charset="0"/>
                <a:ea typeface="Cambria Math" pitchFamily="18" charset="0"/>
              </a:rPr>
              <a:t>Отверждение: УФ</a:t>
            </a:r>
            <a:endParaRPr lang="en-US" sz="2800" dirty="0">
              <a:latin typeface="Cambria Math" pitchFamily="18" charset="0"/>
              <a:ea typeface="Cambria Math" pitchFamily="18" charset="0"/>
            </a:endParaRPr>
          </a:p>
        </p:txBody>
      </p:sp>
      <p:pic>
        <p:nvPicPr>
          <p:cNvPr id="17" name="Picture 2" descr="L:\Фото ПНППК ОИОТ\Кадры для фотоники\IMGP0146res.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9512" y="3387832"/>
            <a:ext cx="3572779" cy="2662084"/>
          </a:xfrm>
          <a:prstGeom prst="rect">
            <a:avLst/>
          </a:prstGeom>
          <a:noFill/>
          <a:extLst>
            <a:ext uri="{909E8E84-426E-40DD-AFC4-6F175D3DCCD1}">
              <a14:hiddenFill xmlns:a14="http://schemas.microsoft.com/office/drawing/2010/main">
                <a:solidFill>
                  <a:srgbClr val="FFFFFF"/>
                </a:solidFill>
              </a14:hiddenFill>
            </a:ext>
          </a:extLst>
        </p:spPr>
      </p:pic>
      <p:sp>
        <p:nvSpPr>
          <p:cNvPr id="18" name="Rectangle 169"/>
          <p:cNvSpPr>
            <a:spLocks noChangeArrowheads="1"/>
          </p:cNvSpPr>
          <p:nvPr/>
        </p:nvSpPr>
        <p:spPr bwMode="auto">
          <a:xfrm>
            <a:off x="26571" y="6366974"/>
            <a:ext cx="1435720" cy="342107"/>
          </a:xfrm>
          <a:prstGeom prst="rect">
            <a:avLst/>
          </a:prstGeom>
          <a:noFill/>
          <a:ln w="9525">
            <a:noFill/>
            <a:miter lim="800000"/>
            <a:headEnd/>
            <a:tailEnd/>
          </a:ln>
        </p:spPr>
        <p:txBody>
          <a:bodyPr anchor="ctr"/>
          <a:lstStyle/>
          <a:p>
            <a:pPr algn="ctr"/>
            <a:r>
              <a:rPr lang="ru-RU" b="1" dirty="0" smtClean="0">
                <a:latin typeface="Cambria Math" pitchFamily="18" charset="0"/>
                <a:ea typeface="Cambria Math" pitchFamily="18" charset="0"/>
              </a:rPr>
              <a:t>МГУ </a:t>
            </a:r>
            <a:r>
              <a:rPr lang="ru-RU" b="1" dirty="0" smtClean="0">
                <a:latin typeface="Arial"/>
                <a:ea typeface="Cambria Math" pitchFamily="18" charset="0"/>
                <a:cs typeface="Arial"/>
              </a:rPr>
              <a:t>∙ </a:t>
            </a:r>
            <a:r>
              <a:rPr lang="ru-RU" b="1" dirty="0" smtClean="0">
                <a:latin typeface="Cambria Math" pitchFamily="18" charset="0"/>
                <a:ea typeface="Cambria Math" pitchFamily="18" charset="0"/>
              </a:rPr>
              <a:t>2018</a:t>
            </a:r>
            <a:endParaRPr lang="es-ES" sz="2400" dirty="0">
              <a:latin typeface="Cambria Math" pitchFamily="18" charset="0"/>
              <a:ea typeface="Cambria Math" pitchFamily="18" charset="0"/>
            </a:endParaRPr>
          </a:p>
        </p:txBody>
      </p:sp>
    </p:spTree>
    <p:extLst>
      <p:ext uri="{BB962C8B-B14F-4D97-AF65-F5344CB8AC3E}">
        <p14:creationId xmlns:p14="http://schemas.microsoft.com/office/powerpoint/2010/main" val="382661555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50"/>
          <p:cNvSpPr>
            <a:spLocks noGrp="1" noChangeArrowheads="1"/>
          </p:cNvSpPr>
          <p:nvPr>
            <p:ph type="ctrTitle"/>
          </p:nvPr>
        </p:nvSpPr>
        <p:spPr>
          <a:xfrm>
            <a:off x="395536" y="72008"/>
            <a:ext cx="8424936" cy="692696"/>
          </a:xfrm>
        </p:spPr>
        <p:txBody>
          <a:bodyPr/>
          <a:lstStyle/>
          <a:p>
            <a:pPr algn="l" eaLnBrk="1" hangingPunct="1"/>
            <a:r>
              <a:rPr lang="ru-RU" sz="3200" b="1" dirty="0" smtClean="0">
                <a:latin typeface="Garamond" panose="02020404030301010803" pitchFamily="18" charset="0"/>
              </a:rPr>
              <a:t>Структура исходного кристалла</a:t>
            </a:r>
            <a:endParaRPr lang="es-ES" sz="3200" dirty="0" smtClean="0">
              <a:solidFill>
                <a:srgbClr val="1C1C1C"/>
              </a:solidFill>
              <a:latin typeface="Bell MT" panose="020205030603050203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76470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9512"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Rectangle 169"/>
          <p:cNvSpPr>
            <a:spLocks noChangeArrowheads="1"/>
          </p:cNvSpPr>
          <p:nvPr/>
        </p:nvSpPr>
        <p:spPr bwMode="auto">
          <a:xfrm>
            <a:off x="979984" y="4157464"/>
            <a:ext cx="7560840" cy="2160240"/>
          </a:xfrm>
          <a:prstGeom prst="rect">
            <a:avLst/>
          </a:prstGeom>
          <a:noFill/>
          <a:ln w="9525">
            <a:noFill/>
            <a:miter lim="800000"/>
            <a:headEnd/>
            <a:tailEnd/>
          </a:ln>
        </p:spPr>
        <p:txBody>
          <a:bodyPr anchor="ctr"/>
          <a:lstStyle/>
          <a:p>
            <a:pPr algn="ctr"/>
            <a:endParaRPr lang="en-US" sz="2400" b="1" dirty="0" smtClean="0">
              <a:latin typeface="Cambria Math" pitchFamily="18" charset="0"/>
              <a:ea typeface="Cambria Math" pitchFamily="18" charset="0"/>
            </a:endParaRPr>
          </a:p>
        </p:txBody>
      </p:sp>
      <p:sp>
        <p:nvSpPr>
          <p:cNvPr id="10" name="Rectangle 169"/>
          <p:cNvSpPr>
            <a:spLocks noChangeArrowheads="1"/>
          </p:cNvSpPr>
          <p:nvPr/>
        </p:nvSpPr>
        <p:spPr bwMode="auto">
          <a:xfrm>
            <a:off x="8614809" y="6394643"/>
            <a:ext cx="514667" cy="342107"/>
          </a:xfrm>
          <a:prstGeom prst="rect">
            <a:avLst/>
          </a:prstGeom>
          <a:noFill/>
          <a:ln w="9525">
            <a:noFill/>
            <a:miter lim="800000"/>
            <a:headEnd/>
            <a:tailEnd/>
          </a:ln>
        </p:spPr>
        <p:txBody>
          <a:bodyPr anchor="ctr"/>
          <a:lstStyle/>
          <a:p>
            <a:r>
              <a:rPr lang="ru-RU" sz="2400" b="1" dirty="0" smtClean="0">
                <a:latin typeface="Garamond" panose="02020404030301010803" pitchFamily="18" charset="0"/>
                <a:ea typeface="Cambria Math" pitchFamily="18" charset="0"/>
              </a:rPr>
              <a:t>10</a:t>
            </a:r>
            <a:endParaRPr lang="es-ES" sz="3200" dirty="0">
              <a:latin typeface="Garamond" panose="02020404030301010803" pitchFamily="18" charset="0"/>
              <a:ea typeface="Cambria Math" pitchFamily="18" charset="0"/>
            </a:endParaRPr>
          </a:p>
        </p:txBody>
      </p:sp>
      <p:sp>
        <p:nvSpPr>
          <p:cNvPr id="12" name="TextBox 11"/>
          <p:cNvSpPr txBox="1">
            <a:spLocks noChangeArrowheads="1"/>
          </p:cNvSpPr>
          <p:nvPr/>
        </p:nvSpPr>
        <p:spPr bwMode="auto">
          <a:xfrm>
            <a:off x="298087" y="824397"/>
            <a:ext cx="8535216" cy="461665"/>
          </a:xfrm>
          <a:prstGeom prst="rect">
            <a:avLst/>
          </a:prstGeom>
          <a:noFill/>
          <a:ln w="9525">
            <a:noFill/>
            <a:miter lim="800000"/>
            <a:headEnd/>
            <a:tailEnd/>
          </a:ln>
        </p:spPr>
        <p:txBody>
          <a:bodyPr wrap="square">
            <a:spAutoFit/>
          </a:bodyPr>
          <a:lstStyle/>
          <a:p>
            <a:r>
              <a:rPr lang="ru-RU" sz="2400" dirty="0" smtClean="0">
                <a:latin typeface="Cambria Math" pitchFamily="18" charset="0"/>
                <a:ea typeface="Cambria Math" pitchFamily="18" charset="0"/>
              </a:rPr>
              <a:t>Результаты измерения кривых качания методом ПДСА</a:t>
            </a:r>
          </a:p>
        </p:txBody>
      </p:sp>
      <p:pic>
        <p:nvPicPr>
          <p:cNvPr id="15362" name="Picture 2" descr="H:\Аспирантура\Презентации\Презентация к защите\Рисунки\Кривая качания.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1196752"/>
            <a:ext cx="7826427" cy="48977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1847816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85750" y="0"/>
            <a:ext cx="8412163" cy="1143000"/>
          </a:xfrm>
        </p:spPr>
        <p:txBody>
          <a:bodyPr/>
          <a:lstStyle/>
          <a:p>
            <a:pPr eaLnBrk="1" hangingPunct="1"/>
            <a:r>
              <a:rPr lang="ru-RU" sz="3200" dirty="0" smtClean="0">
                <a:solidFill>
                  <a:schemeClr val="tx1"/>
                </a:solidFill>
                <a:latin typeface="Cambria Math" pitchFamily="18" charset="0"/>
                <a:ea typeface="Cambria Math" pitchFamily="18" charset="0"/>
              </a:rPr>
              <a:t>Применение интегрально-оптических элементов на </a:t>
            </a:r>
            <a:r>
              <a:rPr lang="en-US" sz="3200" dirty="0" smtClean="0">
                <a:solidFill>
                  <a:schemeClr val="tx1"/>
                </a:solidFill>
                <a:latin typeface="Cambria Math" pitchFamily="18" charset="0"/>
                <a:ea typeface="Cambria Math" pitchFamily="18" charset="0"/>
              </a:rPr>
              <a:t>LiNbO</a:t>
            </a:r>
            <a:r>
              <a:rPr lang="en-US" sz="3200" baseline="-25000" dirty="0" smtClean="0">
                <a:solidFill>
                  <a:schemeClr val="tx1"/>
                </a:solidFill>
                <a:latin typeface="Cambria Math" pitchFamily="18" charset="0"/>
                <a:ea typeface="Cambria Math" pitchFamily="18" charset="0"/>
              </a:rPr>
              <a:t>3</a:t>
            </a:r>
            <a:endParaRPr lang="ru-RU" sz="3200" baseline="-25000" dirty="0" smtClean="0">
              <a:solidFill>
                <a:schemeClr val="tx1"/>
              </a:solidFill>
              <a:latin typeface="Cambria Math" pitchFamily="18" charset="0"/>
              <a:ea typeface="Cambria Math" pitchFamily="18" charset="0"/>
            </a:endParaRPr>
          </a:p>
        </p:txBody>
      </p:sp>
      <p:sp>
        <p:nvSpPr>
          <p:cNvPr id="18438" name="TextBox 7"/>
          <p:cNvSpPr txBox="1">
            <a:spLocks noChangeArrowheads="1"/>
          </p:cNvSpPr>
          <p:nvPr/>
        </p:nvSpPr>
        <p:spPr bwMode="auto">
          <a:xfrm>
            <a:off x="785786" y="1428736"/>
            <a:ext cx="7358114" cy="461665"/>
          </a:xfrm>
          <a:prstGeom prst="rect">
            <a:avLst/>
          </a:prstGeom>
          <a:noFill/>
          <a:ln w="9525">
            <a:noFill/>
            <a:miter lim="800000"/>
            <a:headEnd/>
            <a:tailEnd/>
          </a:ln>
        </p:spPr>
        <p:txBody>
          <a:bodyPr wrap="square">
            <a:spAutoFit/>
          </a:bodyPr>
          <a:lstStyle/>
          <a:p>
            <a:r>
              <a:rPr lang="ru-RU" sz="2400" dirty="0" smtClean="0">
                <a:latin typeface="Cambria Math" pitchFamily="18" charset="0"/>
                <a:ea typeface="Cambria Math" pitchFamily="18" charset="0"/>
              </a:rPr>
              <a:t>Электрооптическая модуляция: эффект </a:t>
            </a:r>
            <a:r>
              <a:rPr lang="ru-RU" sz="2400" dirty="0" err="1" smtClean="0">
                <a:latin typeface="Cambria Math" pitchFamily="18" charset="0"/>
                <a:ea typeface="Cambria Math" pitchFamily="18" charset="0"/>
              </a:rPr>
              <a:t>Поккельса</a:t>
            </a:r>
            <a:endParaRPr lang="ru-RU" sz="2400" dirty="0">
              <a:latin typeface="Cambria Math" pitchFamily="18" charset="0"/>
              <a:ea typeface="Cambria Math" pitchFamily="18" charset="0"/>
            </a:endParaRPr>
          </a:p>
        </p:txBody>
      </p:sp>
      <mc:AlternateContent xmlns:mc="http://schemas.openxmlformats.org/markup-compatibility/2006" xmlns:a14="http://schemas.microsoft.com/office/drawing/2010/main">
        <mc:Choice Requires="a14">
          <p:sp>
            <p:nvSpPr>
              <p:cNvPr id="2" name="TextBox 1"/>
              <p:cNvSpPr txBox="1"/>
              <p:nvPr/>
            </p:nvSpPr>
            <p:spPr>
              <a:xfrm>
                <a:off x="1979712" y="2204864"/>
                <a:ext cx="5482911" cy="787716"/>
              </a:xfrm>
              <a:prstGeom prst="rect">
                <a:avLst/>
              </a:prstGeom>
              <a:noFill/>
            </p:spPr>
            <p:txBody>
              <a:bodyPr wrap="none" rtlCol="0">
                <a:spAutoFit/>
              </a:bodyPr>
              <a:lstStyle/>
              <a:p>
                <a14:m>
                  <m:oMath xmlns:m="http://schemas.openxmlformats.org/officeDocument/2006/math">
                    <m:r>
                      <a:rPr lang="ru-RU" sz="3200" i="1" smtClean="0">
                        <a:latin typeface="Cambria Math"/>
                      </a:rPr>
                      <m:t>𝛥</m:t>
                    </m:r>
                    <m:r>
                      <a:rPr lang="en-US" sz="3200" i="1" smtClean="0">
                        <a:latin typeface="Cambria Math"/>
                      </a:rPr>
                      <m:t>𝑛</m:t>
                    </m:r>
                    <m:r>
                      <a:rPr lang="en-US" sz="3200" b="0" i="1" smtClean="0">
                        <a:latin typeface="Cambria Math"/>
                      </a:rPr>
                      <m:t>(</m:t>
                    </m:r>
                    <m:r>
                      <a:rPr lang="en-US" sz="3200" b="0" i="1" smtClean="0">
                        <a:latin typeface="Cambria Math"/>
                      </a:rPr>
                      <m:t>𝐸𝑧</m:t>
                    </m:r>
                    <m:r>
                      <a:rPr lang="en-US" sz="3200" b="0" i="1" smtClean="0">
                        <a:latin typeface="Cambria Math"/>
                      </a:rPr>
                      <m:t>)</m:t>
                    </m:r>
                    <m:r>
                      <a:rPr lang="ru-RU" sz="3200">
                        <a:latin typeface="Cambria Math"/>
                      </a:rPr>
                      <m:t>=−</m:t>
                    </m:r>
                    <m:f>
                      <m:fPr>
                        <m:ctrlPr>
                          <a:rPr lang="ru-RU" sz="3200" i="1">
                            <a:latin typeface="Cambria Math" panose="02040503050406030204" pitchFamily="18" charset="0"/>
                          </a:rPr>
                        </m:ctrlPr>
                      </m:fPr>
                      <m:num>
                        <m:r>
                          <a:rPr lang="ru-RU" sz="3200">
                            <a:latin typeface="Cambria Math"/>
                          </a:rPr>
                          <m:t>1</m:t>
                        </m:r>
                      </m:num>
                      <m:den>
                        <m:r>
                          <a:rPr lang="ru-RU" sz="3200">
                            <a:latin typeface="Cambria Math"/>
                          </a:rPr>
                          <m:t>2</m:t>
                        </m:r>
                      </m:den>
                    </m:f>
                    <m:sSub>
                      <m:sSubPr>
                        <m:ctrlPr>
                          <a:rPr lang="ru-RU" sz="3200" i="1">
                            <a:latin typeface="Cambria Math" panose="02040503050406030204" pitchFamily="18" charset="0"/>
                          </a:rPr>
                        </m:ctrlPr>
                      </m:sSubPr>
                      <m:e>
                        <m:r>
                          <a:rPr lang="ru-RU" sz="3200" i="1">
                            <a:latin typeface="Cambria Math"/>
                          </a:rPr>
                          <m:t>𝑟</m:t>
                        </m:r>
                      </m:e>
                      <m:sub>
                        <m:r>
                          <a:rPr lang="ru-RU" sz="3200">
                            <a:latin typeface="Cambria Math"/>
                          </a:rPr>
                          <m:t>33</m:t>
                        </m:r>
                      </m:sub>
                    </m:sSub>
                    <m:sSubSup>
                      <m:sSubSupPr>
                        <m:ctrlPr>
                          <a:rPr lang="ru-RU" sz="3200" i="1">
                            <a:latin typeface="Cambria Math" panose="02040503050406030204" pitchFamily="18" charset="0"/>
                          </a:rPr>
                        </m:ctrlPr>
                      </m:sSubSupPr>
                      <m:e>
                        <m:r>
                          <a:rPr lang="ru-RU" sz="3200" i="1">
                            <a:latin typeface="Cambria Math"/>
                          </a:rPr>
                          <m:t>𝑛</m:t>
                        </m:r>
                      </m:e>
                      <m:sub>
                        <m:r>
                          <a:rPr lang="ru-RU" sz="3200" i="1">
                            <a:latin typeface="Cambria Math"/>
                          </a:rPr>
                          <m:t>𝑒</m:t>
                        </m:r>
                      </m:sub>
                      <m:sup>
                        <m:r>
                          <a:rPr lang="ru-RU" sz="3200">
                            <a:latin typeface="Cambria Math"/>
                          </a:rPr>
                          <m:t>3</m:t>
                        </m:r>
                      </m:sup>
                    </m:sSubSup>
                    <m:r>
                      <a:rPr lang="en-US" sz="3200" b="0" i="1" smtClean="0">
                        <a:latin typeface="Cambria Math"/>
                      </a:rPr>
                      <m:t>𝐸</m:t>
                    </m:r>
                    <m:r>
                      <a:rPr lang="en-US" sz="3200" b="0" i="1" baseline="-25000" smtClean="0">
                        <a:latin typeface="Cambria Math"/>
                      </a:rPr>
                      <m:t>𝑧</m:t>
                    </m:r>
                  </m:oMath>
                </a14:m>
                <a:r>
                  <a:rPr lang="en-US" sz="3200" dirty="0" smtClean="0">
                    <a:latin typeface="Cambria Math" pitchFamily="18" charset="0"/>
                    <a:ea typeface="Cambria Math" pitchFamily="18" charset="0"/>
                  </a:rPr>
                  <a:t> </a:t>
                </a:r>
                <a:r>
                  <a:rPr lang="ru-RU" sz="3200" dirty="0" smtClean="0">
                    <a:latin typeface="Cambria Math" pitchFamily="18" charset="0"/>
                    <a:ea typeface="Cambria Math" pitchFamily="18" charset="0"/>
                  </a:rPr>
                  <a:t>≈</a:t>
                </a:r>
                <a:r>
                  <a:rPr lang="en-US" sz="3200" dirty="0" smtClean="0">
                    <a:latin typeface="Cambria Math" pitchFamily="18" charset="0"/>
                    <a:ea typeface="Cambria Math" pitchFamily="18" charset="0"/>
                  </a:rPr>
                  <a:t> 5∙10</a:t>
                </a:r>
                <a:r>
                  <a:rPr lang="en-US" sz="3200" baseline="30000" dirty="0" smtClean="0">
                    <a:latin typeface="Cambria Math" pitchFamily="18" charset="0"/>
                    <a:ea typeface="Cambria Math" pitchFamily="18" charset="0"/>
                  </a:rPr>
                  <a:t>-6</a:t>
                </a:r>
                <a:endParaRPr lang="ru-RU" sz="3200" baseline="30000" dirty="0">
                  <a:latin typeface="Cambria Math" pitchFamily="18" charset="0"/>
                  <a:ea typeface="Cambria Math"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979712" y="2204864"/>
                <a:ext cx="5482911" cy="787716"/>
              </a:xfrm>
              <a:prstGeom prst="rect">
                <a:avLst/>
              </a:prstGeom>
              <a:blipFill rotWithShape="1">
                <a:blip r:embed="rId3"/>
                <a:stretch>
                  <a:fillRect b="-10078"/>
                </a:stretch>
              </a:blipFill>
            </p:spPr>
            <p:txBody>
              <a:bodyPr/>
              <a:lstStyle/>
              <a:p>
                <a:r>
                  <a:rPr lang="ru-RU">
                    <a:noFill/>
                  </a:rPr>
                  <a:t> </a:t>
                </a:r>
              </a:p>
            </p:txBody>
          </p:sp>
        </mc:Fallback>
      </mc:AlternateContent>
      <p:pic>
        <p:nvPicPr>
          <p:cNvPr id="9218" name="Picture 2" descr="F:\Аспирантура\Рисунки для диссертации\Торец и заряды\Без зарядов с полем.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999" y="3078907"/>
            <a:ext cx="7913688" cy="314166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85750" y="0"/>
            <a:ext cx="8412163" cy="1143000"/>
          </a:xfrm>
        </p:spPr>
        <p:txBody>
          <a:bodyPr/>
          <a:lstStyle/>
          <a:p>
            <a:pPr eaLnBrk="1" hangingPunct="1"/>
            <a:r>
              <a:rPr lang="ru-RU" sz="3200" dirty="0" smtClean="0">
                <a:solidFill>
                  <a:schemeClr val="tx1"/>
                </a:solidFill>
                <a:latin typeface="Cambria Math" pitchFamily="18" charset="0"/>
                <a:ea typeface="Cambria Math" pitchFamily="18" charset="0"/>
              </a:rPr>
              <a:t>Применение интегрально-оптических элементов на </a:t>
            </a:r>
            <a:r>
              <a:rPr lang="en-US" sz="3200" dirty="0" smtClean="0">
                <a:solidFill>
                  <a:schemeClr val="tx1"/>
                </a:solidFill>
                <a:latin typeface="Cambria Math" pitchFamily="18" charset="0"/>
                <a:ea typeface="Cambria Math" pitchFamily="18" charset="0"/>
              </a:rPr>
              <a:t>LiNbO</a:t>
            </a:r>
            <a:r>
              <a:rPr lang="en-US" sz="3200" baseline="-25000" dirty="0" smtClean="0">
                <a:solidFill>
                  <a:schemeClr val="tx1"/>
                </a:solidFill>
                <a:latin typeface="Cambria Math" pitchFamily="18" charset="0"/>
                <a:ea typeface="Cambria Math" pitchFamily="18" charset="0"/>
              </a:rPr>
              <a:t>3</a:t>
            </a:r>
            <a:endParaRPr lang="ru-RU" sz="3200" baseline="-25000" dirty="0" smtClean="0">
              <a:solidFill>
                <a:schemeClr val="tx1"/>
              </a:solidFill>
              <a:latin typeface="Cambria Math" pitchFamily="18" charset="0"/>
              <a:ea typeface="Cambria Math" pitchFamily="18" charset="0"/>
            </a:endParaRPr>
          </a:p>
        </p:txBody>
      </p:sp>
      <p:sp>
        <p:nvSpPr>
          <p:cNvPr id="18438" name="TextBox 7"/>
          <p:cNvSpPr txBox="1">
            <a:spLocks noChangeArrowheads="1"/>
          </p:cNvSpPr>
          <p:nvPr/>
        </p:nvSpPr>
        <p:spPr bwMode="auto">
          <a:xfrm>
            <a:off x="214312" y="1204267"/>
            <a:ext cx="6715141" cy="461665"/>
          </a:xfrm>
          <a:prstGeom prst="rect">
            <a:avLst/>
          </a:prstGeom>
          <a:noFill/>
          <a:ln w="9525">
            <a:noFill/>
            <a:miter lim="800000"/>
            <a:headEnd/>
            <a:tailEnd/>
          </a:ln>
        </p:spPr>
        <p:txBody>
          <a:bodyPr wrap="square">
            <a:spAutoFit/>
          </a:bodyPr>
          <a:lstStyle/>
          <a:p>
            <a:r>
              <a:rPr lang="ru-RU" sz="2400" dirty="0" smtClean="0">
                <a:latin typeface="Cambria Math" pitchFamily="18" charset="0"/>
                <a:ea typeface="Cambria Math" pitchFamily="18" charset="0"/>
              </a:rPr>
              <a:t>Параметры конструкции модулятора:</a:t>
            </a:r>
            <a:endParaRPr lang="ru-RU" sz="2400" dirty="0">
              <a:latin typeface="Cambria Math" pitchFamily="18" charset="0"/>
              <a:ea typeface="Cambria Math" pitchFamily="18" charset="0"/>
            </a:endParaRPr>
          </a:p>
        </p:txBody>
      </p:sp>
      <p:graphicFrame>
        <p:nvGraphicFramePr>
          <p:cNvPr id="2" name="Объект 1"/>
          <p:cNvGraphicFramePr>
            <a:graphicFrameLocks noChangeAspect="1"/>
          </p:cNvGraphicFramePr>
          <p:nvPr>
            <p:extLst>
              <p:ext uri="{D42A27DB-BD31-4B8C-83A1-F6EECF244321}">
                <p14:modId xmlns:p14="http://schemas.microsoft.com/office/powerpoint/2010/main" val="2426112404"/>
              </p:ext>
            </p:extLst>
          </p:nvPr>
        </p:nvGraphicFramePr>
        <p:xfrm>
          <a:off x="755576" y="1665932"/>
          <a:ext cx="7052962" cy="1299914"/>
        </p:xfrm>
        <a:graphic>
          <a:graphicData uri="http://schemas.openxmlformats.org/presentationml/2006/ole">
            <mc:AlternateContent xmlns:mc="http://schemas.openxmlformats.org/markup-compatibility/2006">
              <mc:Choice xmlns:v="urn:schemas-microsoft-com:vml" Requires="v">
                <p:oleObj spid="_x0000_s11324" name="Equation" r:id="rId3" imgW="2527200" imgH="469800" progId="Equation.DSMT4">
                  <p:embed/>
                </p:oleObj>
              </mc:Choice>
              <mc:Fallback>
                <p:oleObj name="Equation" r:id="rId3" imgW="2527200" imgH="469800" progId="Equation.DSMT4">
                  <p:embed/>
                  <p:pic>
                    <p:nvPicPr>
                      <p:cNvPr id="0" name="Picture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1665932"/>
                        <a:ext cx="7052962" cy="12999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185" name="Picture 17" descr="F:\Аспирантура\Рисунки для диссертации\Топология ИМЦ и Y-разветвителя\Топология ИМЦ с размерами.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1520" y="3041255"/>
            <a:ext cx="5242986" cy="3108543"/>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6361856" y="2825811"/>
            <a:ext cx="2771800" cy="3323987"/>
          </a:xfrm>
          <a:prstGeom prst="rect">
            <a:avLst/>
          </a:prstGeom>
          <a:noFill/>
        </p:spPr>
        <p:txBody>
          <a:bodyPr wrap="square" rtlCol="0">
            <a:spAutoFit/>
          </a:bodyPr>
          <a:lstStyle/>
          <a:p>
            <a:r>
              <a:rPr lang="en-US" sz="3000" i="1" dirty="0" smtClean="0">
                <a:latin typeface="Times New Roman" pitchFamily="18" charset="0"/>
                <a:ea typeface="Cambria Math" pitchFamily="18" charset="0"/>
                <a:cs typeface="Times New Roman" pitchFamily="18" charset="0"/>
              </a:rPr>
              <a:t>r</a:t>
            </a:r>
            <a:r>
              <a:rPr lang="en-US" sz="3000" i="1" baseline="-25000" dirty="0" smtClean="0">
                <a:latin typeface="Times New Roman" pitchFamily="18" charset="0"/>
                <a:ea typeface="Cambria Math" pitchFamily="18" charset="0"/>
                <a:cs typeface="Times New Roman" pitchFamily="18" charset="0"/>
              </a:rPr>
              <a:t>33 </a:t>
            </a:r>
            <a:r>
              <a:rPr lang="en-US" sz="3000" i="1" dirty="0" smtClean="0">
                <a:latin typeface="Times New Roman" pitchFamily="18" charset="0"/>
                <a:ea typeface="Cambria Math" pitchFamily="18" charset="0"/>
                <a:cs typeface="Times New Roman" pitchFamily="18" charset="0"/>
              </a:rPr>
              <a:t>= </a:t>
            </a:r>
            <a:r>
              <a:rPr lang="en-US" sz="3000" dirty="0" smtClean="0">
                <a:latin typeface="Times New Roman" pitchFamily="18" charset="0"/>
                <a:ea typeface="Cambria Math" pitchFamily="18" charset="0"/>
                <a:cs typeface="Times New Roman" pitchFamily="18" charset="0"/>
              </a:rPr>
              <a:t>32</a:t>
            </a:r>
            <a:r>
              <a:rPr lang="en-US" sz="3000" i="1" dirty="0" smtClean="0">
                <a:latin typeface="Times New Roman" pitchFamily="18" charset="0"/>
                <a:ea typeface="Cambria Math" pitchFamily="18" charset="0"/>
                <a:cs typeface="Times New Roman" pitchFamily="18" charset="0"/>
              </a:rPr>
              <a:t> </a:t>
            </a:r>
            <a:r>
              <a:rPr lang="ru-RU" sz="3000" dirty="0" smtClean="0">
                <a:latin typeface="Times New Roman" pitchFamily="18" charset="0"/>
                <a:ea typeface="Cambria Math" pitchFamily="18" charset="0"/>
                <a:cs typeface="Times New Roman" pitchFamily="18" charset="0"/>
              </a:rPr>
              <a:t>пм/В</a:t>
            </a:r>
            <a:endParaRPr lang="ru-RU" sz="3000" dirty="0">
              <a:latin typeface="Times New Roman" pitchFamily="18" charset="0"/>
              <a:ea typeface="Cambria Math" pitchFamily="18" charset="0"/>
              <a:cs typeface="Times New Roman" pitchFamily="18" charset="0"/>
            </a:endParaRPr>
          </a:p>
          <a:p>
            <a:r>
              <a:rPr lang="en-US" sz="3000" i="1" dirty="0" smtClean="0">
                <a:latin typeface="Times New Roman" pitchFamily="18" charset="0"/>
                <a:ea typeface="Cambria Math" pitchFamily="18" charset="0"/>
                <a:cs typeface="Times New Roman" pitchFamily="18" charset="0"/>
              </a:rPr>
              <a:t>n</a:t>
            </a:r>
            <a:r>
              <a:rPr lang="en-US" sz="3000" i="1" baseline="-25000" dirty="0" smtClean="0">
                <a:latin typeface="Times New Roman" pitchFamily="18" charset="0"/>
                <a:ea typeface="Cambria Math" pitchFamily="18" charset="0"/>
                <a:cs typeface="Times New Roman" pitchFamily="18" charset="0"/>
              </a:rPr>
              <a:t>e </a:t>
            </a:r>
            <a:r>
              <a:rPr lang="en-US" sz="3000" i="1" dirty="0" smtClean="0">
                <a:latin typeface="Times New Roman" pitchFamily="18" charset="0"/>
                <a:ea typeface="Cambria Math" pitchFamily="18" charset="0"/>
                <a:cs typeface="Times New Roman" pitchFamily="18" charset="0"/>
              </a:rPr>
              <a:t>= </a:t>
            </a:r>
            <a:r>
              <a:rPr lang="en-US" sz="3000" dirty="0" smtClean="0">
                <a:latin typeface="Times New Roman" pitchFamily="18" charset="0"/>
                <a:ea typeface="Cambria Math" pitchFamily="18" charset="0"/>
                <a:cs typeface="Times New Roman" pitchFamily="18" charset="0"/>
              </a:rPr>
              <a:t>2</a:t>
            </a:r>
            <a:r>
              <a:rPr lang="ru-RU" sz="3000" dirty="0" smtClean="0">
                <a:latin typeface="Times New Roman" pitchFamily="18" charset="0"/>
                <a:ea typeface="Cambria Math" pitchFamily="18" charset="0"/>
                <a:cs typeface="Times New Roman" pitchFamily="18" charset="0"/>
              </a:rPr>
              <a:t>,</a:t>
            </a:r>
            <a:r>
              <a:rPr lang="en-US" sz="3000" dirty="0" smtClean="0">
                <a:latin typeface="Times New Roman" pitchFamily="18" charset="0"/>
                <a:ea typeface="Cambria Math" pitchFamily="18" charset="0"/>
                <a:cs typeface="Times New Roman" pitchFamily="18" charset="0"/>
              </a:rPr>
              <a:t>2</a:t>
            </a:r>
            <a:endParaRPr lang="ru-RU" sz="3000" dirty="0" smtClean="0">
              <a:latin typeface="Times New Roman" pitchFamily="18" charset="0"/>
              <a:ea typeface="Cambria Math" pitchFamily="18" charset="0"/>
              <a:cs typeface="Times New Roman" pitchFamily="18" charset="0"/>
            </a:endParaRPr>
          </a:p>
          <a:p>
            <a:r>
              <a:rPr lang="ru-RU" sz="3000" i="1" dirty="0">
                <a:latin typeface="Times New Roman" pitchFamily="18" charset="0"/>
                <a:ea typeface="Cambria Math" pitchFamily="18" charset="0"/>
                <a:cs typeface="Times New Roman" pitchFamily="18" charset="0"/>
              </a:rPr>
              <a:t>Г</a:t>
            </a:r>
            <a:r>
              <a:rPr lang="en-US" sz="3000" i="1" dirty="0">
                <a:latin typeface="Times New Roman" pitchFamily="18" charset="0"/>
                <a:ea typeface="Cambria Math" pitchFamily="18" charset="0"/>
                <a:cs typeface="Times New Roman" pitchFamily="18" charset="0"/>
              </a:rPr>
              <a:t> </a:t>
            </a:r>
            <a:r>
              <a:rPr lang="ru-RU" sz="3000" dirty="0">
                <a:latin typeface="Times New Roman" pitchFamily="18" charset="0"/>
                <a:ea typeface="Cambria Math" pitchFamily="18" charset="0"/>
                <a:cs typeface="Times New Roman" pitchFamily="18" charset="0"/>
              </a:rPr>
              <a:t>=</a:t>
            </a:r>
            <a:r>
              <a:rPr lang="en-US" sz="3000" dirty="0">
                <a:latin typeface="Times New Roman" pitchFamily="18" charset="0"/>
                <a:ea typeface="Cambria Math" pitchFamily="18" charset="0"/>
                <a:cs typeface="Times New Roman" pitchFamily="18" charset="0"/>
              </a:rPr>
              <a:t> </a:t>
            </a:r>
            <a:r>
              <a:rPr lang="ru-RU" sz="3000" dirty="0">
                <a:latin typeface="Times New Roman" pitchFamily="18" charset="0"/>
                <a:ea typeface="Cambria Math" pitchFamily="18" charset="0"/>
                <a:cs typeface="Times New Roman" pitchFamily="18" charset="0"/>
              </a:rPr>
              <a:t>0,5…1</a:t>
            </a:r>
          </a:p>
          <a:p>
            <a:r>
              <a:rPr lang="en-US" sz="3000" i="1" dirty="0" smtClean="0">
                <a:latin typeface="Times New Roman" pitchFamily="18" charset="0"/>
                <a:ea typeface="Cambria Math" pitchFamily="18" charset="0"/>
                <a:cs typeface="Times New Roman" pitchFamily="18" charset="0"/>
              </a:rPr>
              <a:t>V</a:t>
            </a:r>
            <a:r>
              <a:rPr lang="en-US" sz="3000" dirty="0" smtClean="0">
                <a:latin typeface="Cambria Math" pitchFamily="18" charset="0"/>
                <a:ea typeface="Cambria Math" pitchFamily="18" charset="0"/>
              </a:rPr>
              <a:t> </a:t>
            </a:r>
            <a:r>
              <a:rPr lang="en-US" sz="3000" dirty="0" smtClean="0">
                <a:latin typeface="Times New Roman" pitchFamily="18" charset="0"/>
                <a:ea typeface="Cambria Math" pitchFamily="18" charset="0"/>
                <a:cs typeface="Times New Roman" pitchFamily="18" charset="0"/>
              </a:rPr>
              <a:t>≤</a:t>
            </a:r>
            <a:r>
              <a:rPr lang="en-US" sz="3000" dirty="0" smtClean="0">
                <a:latin typeface="Cambria Math" pitchFamily="18" charset="0"/>
                <a:ea typeface="Cambria Math" pitchFamily="18" charset="0"/>
              </a:rPr>
              <a:t> </a:t>
            </a:r>
            <a:r>
              <a:rPr lang="en-US" sz="3000" dirty="0" smtClean="0">
                <a:latin typeface="Times New Roman" pitchFamily="18" charset="0"/>
                <a:ea typeface="Cambria Math" pitchFamily="18" charset="0"/>
                <a:cs typeface="Times New Roman" pitchFamily="18" charset="0"/>
              </a:rPr>
              <a:t>10 B</a:t>
            </a:r>
            <a:endParaRPr lang="ru-RU" sz="3000" dirty="0" smtClean="0">
              <a:latin typeface="Times New Roman" pitchFamily="18" charset="0"/>
              <a:ea typeface="Cambria Math" pitchFamily="18" charset="0"/>
              <a:cs typeface="Times New Roman" pitchFamily="18" charset="0"/>
            </a:endParaRPr>
          </a:p>
          <a:p>
            <a:r>
              <a:rPr lang="en-US" sz="3000" i="1" dirty="0">
                <a:latin typeface="Times New Roman" pitchFamily="18" charset="0"/>
                <a:ea typeface="Cambria Math" pitchFamily="18" charset="0"/>
                <a:cs typeface="Times New Roman" pitchFamily="18" charset="0"/>
              </a:rPr>
              <a:t>l </a:t>
            </a:r>
            <a:r>
              <a:rPr lang="en-US" sz="3000" dirty="0">
                <a:latin typeface="Times New Roman" pitchFamily="18" charset="0"/>
                <a:ea typeface="Cambria Math" pitchFamily="18" charset="0"/>
                <a:cs typeface="Times New Roman" pitchFamily="18" charset="0"/>
              </a:rPr>
              <a:t>= 30 </a:t>
            </a:r>
            <a:r>
              <a:rPr lang="ru-RU" sz="3000" dirty="0">
                <a:latin typeface="Times New Roman" pitchFamily="18" charset="0"/>
                <a:ea typeface="Cambria Math" pitchFamily="18" charset="0"/>
                <a:cs typeface="Times New Roman" pitchFamily="18" charset="0"/>
              </a:rPr>
              <a:t>мм</a:t>
            </a:r>
          </a:p>
          <a:p>
            <a:r>
              <a:rPr lang="en-US" sz="3000" i="1" dirty="0" smtClean="0">
                <a:latin typeface="Times New Roman" pitchFamily="18" charset="0"/>
                <a:ea typeface="Cambria Math" pitchFamily="18" charset="0"/>
                <a:cs typeface="Times New Roman" pitchFamily="18" charset="0"/>
              </a:rPr>
              <a:t>d </a:t>
            </a:r>
            <a:r>
              <a:rPr lang="en-US" sz="3000" dirty="0" smtClean="0">
                <a:latin typeface="Times New Roman" pitchFamily="18" charset="0"/>
                <a:ea typeface="Cambria Math" pitchFamily="18" charset="0"/>
                <a:cs typeface="Times New Roman" pitchFamily="18" charset="0"/>
              </a:rPr>
              <a:t>= 10 </a:t>
            </a:r>
            <a:r>
              <a:rPr lang="ru-RU" sz="3000" dirty="0" smtClean="0">
                <a:latin typeface="Times New Roman" pitchFamily="18" charset="0"/>
                <a:ea typeface="Cambria Math" pitchFamily="18" charset="0"/>
                <a:cs typeface="Times New Roman" pitchFamily="18" charset="0"/>
              </a:rPr>
              <a:t>мкм</a:t>
            </a:r>
          </a:p>
          <a:p>
            <a:r>
              <a:rPr lang="ru-RU" sz="3000" i="1" dirty="0" smtClean="0">
                <a:latin typeface="Times New Roman" pitchFamily="18" charset="0"/>
                <a:ea typeface="Cambria Math" pitchFamily="18" charset="0"/>
                <a:cs typeface="Times New Roman" pitchFamily="18" charset="0"/>
              </a:rPr>
              <a:t>λ</a:t>
            </a:r>
            <a:r>
              <a:rPr lang="en-US" sz="3000" dirty="0" smtClean="0">
                <a:latin typeface="Times New Roman" pitchFamily="18" charset="0"/>
                <a:ea typeface="Cambria Math" pitchFamily="18" charset="0"/>
                <a:cs typeface="Times New Roman" pitchFamily="18" charset="0"/>
              </a:rPr>
              <a:t> </a:t>
            </a:r>
            <a:r>
              <a:rPr lang="ru-RU" sz="3000" dirty="0" smtClean="0">
                <a:latin typeface="Times New Roman" pitchFamily="18" charset="0"/>
                <a:ea typeface="Cambria Math" pitchFamily="18" charset="0"/>
                <a:cs typeface="Times New Roman" pitchFamily="18" charset="0"/>
              </a:rPr>
              <a:t>=</a:t>
            </a:r>
            <a:r>
              <a:rPr lang="en-US" sz="3000" dirty="0" smtClean="0">
                <a:latin typeface="Times New Roman" pitchFamily="18" charset="0"/>
                <a:ea typeface="Cambria Math" pitchFamily="18" charset="0"/>
                <a:cs typeface="Times New Roman" pitchFamily="18" charset="0"/>
              </a:rPr>
              <a:t> </a:t>
            </a:r>
            <a:r>
              <a:rPr lang="ru-RU" sz="3000" dirty="0" smtClean="0">
                <a:latin typeface="Times New Roman" pitchFamily="18" charset="0"/>
                <a:ea typeface="Cambria Math" pitchFamily="18" charset="0"/>
                <a:cs typeface="Times New Roman" pitchFamily="18" charset="0"/>
              </a:rPr>
              <a:t>1,55 мкм</a:t>
            </a:r>
            <a:endParaRPr lang="ru-RU" sz="3000" dirty="0">
              <a:latin typeface="Times New Roman" pitchFamily="18" charset="0"/>
              <a:ea typeface="Cambria Math" pitchFamily="18" charset="0"/>
              <a:cs typeface="Times New Roman" pitchFamily="18" charset="0"/>
            </a:endParaRPr>
          </a:p>
        </p:txBody>
      </p:sp>
    </p:spTree>
    <p:extLst>
      <p:ext uri="{BB962C8B-B14F-4D97-AF65-F5344CB8AC3E}">
        <p14:creationId xmlns:p14="http://schemas.microsoft.com/office/powerpoint/2010/main" val="52559425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85750" y="0"/>
            <a:ext cx="8412163" cy="1143000"/>
          </a:xfrm>
        </p:spPr>
        <p:txBody>
          <a:bodyPr/>
          <a:lstStyle/>
          <a:p>
            <a:pPr eaLnBrk="1" hangingPunct="1"/>
            <a:r>
              <a:rPr lang="ru-RU" sz="3200" dirty="0" smtClean="0">
                <a:solidFill>
                  <a:schemeClr val="tx1"/>
                </a:solidFill>
                <a:latin typeface="Cambria Math" pitchFamily="18" charset="0"/>
                <a:ea typeface="Cambria Math" pitchFamily="18" charset="0"/>
              </a:rPr>
              <a:t>Применение интегрально-оптических элементов на </a:t>
            </a:r>
            <a:r>
              <a:rPr lang="en-US" sz="3200" dirty="0" smtClean="0">
                <a:solidFill>
                  <a:schemeClr val="tx1"/>
                </a:solidFill>
                <a:latin typeface="Cambria Math" pitchFamily="18" charset="0"/>
                <a:ea typeface="Cambria Math" pitchFamily="18" charset="0"/>
              </a:rPr>
              <a:t>LiNbO</a:t>
            </a:r>
            <a:r>
              <a:rPr lang="en-US" sz="3200" baseline="-25000" dirty="0" smtClean="0">
                <a:solidFill>
                  <a:schemeClr val="tx1"/>
                </a:solidFill>
                <a:latin typeface="Cambria Math" pitchFamily="18" charset="0"/>
                <a:ea typeface="Cambria Math" pitchFamily="18" charset="0"/>
              </a:rPr>
              <a:t>3</a:t>
            </a:r>
            <a:endParaRPr lang="ru-RU" sz="3200" baseline="-25000" dirty="0" smtClean="0">
              <a:solidFill>
                <a:schemeClr val="tx1"/>
              </a:solidFill>
              <a:latin typeface="Cambria Math" pitchFamily="18" charset="0"/>
              <a:ea typeface="Cambria Math" pitchFamily="18" charset="0"/>
            </a:endParaRPr>
          </a:p>
        </p:txBody>
      </p:sp>
      <p:sp>
        <p:nvSpPr>
          <p:cNvPr id="18438" name="TextBox 7"/>
          <p:cNvSpPr txBox="1">
            <a:spLocks noChangeArrowheads="1"/>
          </p:cNvSpPr>
          <p:nvPr/>
        </p:nvSpPr>
        <p:spPr bwMode="auto">
          <a:xfrm>
            <a:off x="214313" y="1268760"/>
            <a:ext cx="9266237" cy="461665"/>
          </a:xfrm>
          <a:prstGeom prst="rect">
            <a:avLst/>
          </a:prstGeom>
          <a:noFill/>
          <a:ln w="9525">
            <a:noFill/>
            <a:miter lim="800000"/>
            <a:headEnd/>
            <a:tailEnd/>
          </a:ln>
        </p:spPr>
        <p:txBody>
          <a:bodyPr>
            <a:spAutoFit/>
          </a:bodyPr>
          <a:lstStyle/>
          <a:p>
            <a:r>
              <a:rPr lang="ru-RU" sz="2400" dirty="0" smtClean="0">
                <a:latin typeface="Cambria Math" pitchFamily="18" charset="0"/>
                <a:ea typeface="Cambria Math" pitchFamily="18" charset="0"/>
              </a:rPr>
              <a:t>Передаточная функция амплитудного модулятора</a:t>
            </a:r>
            <a:endParaRPr lang="ru-RU" sz="2400" dirty="0">
              <a:latin typeface="Cambria Math" pitchFamily="18" charset="0"/>
              <a:ea typeface="Cambria Math" pitchFamily="18" charset="0"/>
            </a:endParaRPr>
          </a:p>
        </p:txBody>
      </p:sp>
      <p:pic>
        <p:nvPicPr>
          <p:cNvPr id="9218" name="Picture 2" descr="F:\Аспирантура\Рисунки для диссертации\Передаточная функция\ПФ косинус.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9382" y="1844824"/>
            <a:ext cx="4584656" cy="3002830"/>
          </a:xfrm>
          <a:prstGeom prst="rect">
            <a:avLst/>
          </a:prstGeom>
          <a:noFill/>
          <a:extLst>
            <a:ext uri="{909E8E84-426E-40DD-AFC4-6F175D3DCCD1}">
              <a14:hiddenFill xmlns:a14="http://schemas.microsoft.com/office/drawing/2010/main">
                <a:solidFill>
                  <a:srgbClr val="FFFFFF"/>
                </a:solidFill>
              </a14:hiddenFill>
            </a:ext>
          </a:extLst>
        </p:spPr>
      </p:pic>
      <p:pic>
        <p:nvPicPr>
          <p:cNvPr id="9219" name="Picture 3" descr="F:\Аспирантура\Рисунки для диссертации\Передаточная функция\электрический сигнал.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79091" y="3433079"/>
            <a:ext cx="2440106" cy="2516201"/>
          </a:xfrm>
          <a:prstGeom prst="rect">
            <a:avLst/>
          </a:prstGeom>
          <a:noFill/>
          <a:extLst>
            <a:ext uri="{909E8E84-426E-40DD-AFC4-6F175D3DCCD1}">
              <a14:hiddenFill xmlns:a14="http://schemas.microsoft.com/office/drawing/2010/main">
                <a:solidFill>
                  <a:srgbClr val="FFFFFF"/>
                </a:solidFill>
              </a14:hiddenFill>
            </a:ext>
          </a:extLst>
        </p:spPr>
      </p:pic>
      <p:pic>
        <p:nvPicPr>
          <p:cNvPr id="9220" name="Picture 4" descr="F:\Аспирантура\Рисунки для диссертации\Передаточная функция\оптический сигнал.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97888" y="2223815"/>
            <a:ext cx="4566400" cy="3328988"/>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6660232" y="2528342"/>
            <a:ext cx="2365904" cy="954107"/>
          </a:xfrm>
          <a:prstGeom prst="rect">
            <a:avLst/>
          </a:prstGeom>
          <a:noFill/>
        </p:spPr>
        <p:txBody>
          <a:bodyPr wrap="none" rtlCol="0">
            <a:spAutoFit/>
          </a:bodyPr>
          <a:lstStyle/>
          <a:p>
            <a:r>
              <a:rPr lang="en-US" sz="2800" dirty="0" err="1" smtClean="0">
                <a:latin typeface="Cambria Math" pitchFamily="18" charset="0"/>
                <a:ea typeface="Cambria Math" pitchFamily="18" charset="0"/>
              </a:rPr>
              <a:t>V</a:t>
            </a:r>
            <a:r>
              <a:rPr lang="en-US" sz="2800" baseline="-25000" dirty="0" err="1" smtClean="0">
                <a:latin typeface="Cambria Math" pitchFamily="18" charset="0"/>
                <a:ea typeface="Cambria Math" pitchFamily="18" charset="0"/>
              </a:rPr>
              <a:t>bias</a:t>
            </a:r>
            <a:r>
              <a:rPr lang="en-US" sz="2800" baseline="-25000" dirty="0" smtClean="0">
                <a:latin typeface="Cambria Math" pitchFamily="18" charset="0"/>
                <a:ea typeface="Cambria Math" pitchFamily="18" charset="0"/>
              </a:rPr>
              <a:t> </a:t>
            </a:r>
            <a:r>
              <a:rPr lang="en-US" sz="2800" dirty="0" smtClean="0">
                <a:latin typeface="Cambria Math" pitchFamily="18" charset="0"/>
                <a:ea typeface="Cambria Math" pitchFamily="18" charset="0"/>
              </a:rPr>
              <a:t>~3 B</a:t>
            </a:r>
          </a:p>
          <a:p>
            <a:r>
              <a:rPr lang="en-US" sz="2800" dirty="0" smtClean="0">
                <a:latin typeface="Cambria Math" pitchFamily="18" charset="0"/>
                <a:ea typeface="Cambria Math" pitchFamily="18" charset="0"/>
              </a:rPr>
              <a:t>f=10</a:t>
            </a:r>
            <a:r>
              <a:rPr lang="ru-RU" sz="2800" dirty="0" smtClean="0">
                <a:latin typeface="Cambria Math" pitchFamily="18" charset="0"/>
                <a:ea typeface="Cambria Math" pitchFamily="18" charset="0"/>
              </a:rPr>
              <a:t>… </a:t>
            </a:r>
            <a:r>
              <a:rPr lang="en-US" sz="2800" dirty="0" smtClean="0">
                <a:latin typeface="Cambria Math" pitchFamily="18" charset="0"/>
                <a:ea typeface="Cambria Math" pitchFamily="18" charset="0"/>
              </a:rPr>
              <a:t>40 </a:t>
            </a:r>
            <a:r>
              <a:rPr lang="ru-RU" sz="2800" dirty="0" smtClean="0">
                <a:latin typeface="Cambria Math" pitchFamily="18" charset="0"/>
                <a:ea typeface="Cambria Math" pitchFamily="18" charset="0"/>
              </a:rPr>
              <a:t>ГГц</a:t>
            </a:r>
            <a:endParaRPr lang="ru-RU" sz="2800" dirty="0">
              <a:latin typeface="Cambria Math" pitchFamily="18" charset="0"/>
              <a:ea typeface="Cambria Math" pitchFamily="18" charset="0"/>
            </a:endParaRPr>
          </a:p>
        </p:txBody>
      </p:sp>
    </p:spTree>
    <p:extLst>
      <p:ext uri="{BB962C8B-B14F-4D97-AF65-F5344CB8AC3E}">
        <p14:creationId xmlns:p14="http://schemas.microsoft.com/office/powerpoint/2010/main" val="3058387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219"/>
                                        </p:tgtEl>
                                        <p:attrNameLst>
                                          <p:attrName>style.visibility</p:attrName>
                                        </p:attrNameLst>
                                      </p:cBhvr>
                                      <p:to>
                                        <p:strVal val="visible"/>
                                      </p:to>
                                    </p:set>
                                    <p:anim calcmode="lin" valueType="num">
                                      <p:cBhvr additive="base">
                                        <p:cTn id="7" dur="500" fill="hold"/>
                                        <p:tgtEl>
                                          <p:spTgt spid="9219"/>
                                        </p:tgtEl>
                                        <p:attrNameLst>
                                          <p:attrName>ppt_x</p:attrName>
                                        </p:attrNameLst>
                                      </p:cBhvr>
                                      <p:tavLst>
                                        <p:tav tm="0">
                                          <p:val>
                                            <p:strVal val="#ppt_x"/>
                                          </p:val>
                                        </p:tav>
                                        <p:tav tm="100000">
                                          <p:val>
                                            <p:strVal val="#ppt_x"/>
                                          </p:val>
                                        </p:tav>
                                      </p:tavLst>
                                    </p:anim>
                                    <p:anim calcmode="lin" valueType="num">
                                      <p:cBhvr additive="base">
                                        <p:cTn id="8" dur="500" fill="hold"/>
                                        <p:tgtEl>
                                          <p:spTgt spid="92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9220"/>
                                        </p:tgtEl>
                                        <p:attrNameLst>
                                          <p:attrName>style.visibility</p:attrName>
                                        </p:attrNameLst>
                                      </p:cBhvr>
                                      <p:to>
                                        <p:strVal val="visible"/>
                                      </p:to>
                                    </p:set>
                                    <p:anim calcmode="lin" valueType="num">
                                      <p:cBhvr additive="base">
                                        <p:cTn id="13" dur="500" fill="hold"/>
                                        <p:tgtEl>
                                          <p:spTgt spid="9220"/>
                                        </p:tgtEl>
                                        <p:attrNameLst>
                                          <p:attrName>ppt_x</p:attrName>
                                        </p:attrNameLst>
                                      </p:cBhvr>
                                      <p:tavLst>
                                        <p:tav tm="0">
                                          <p:val>
                                            <p:strVal val="1+#ppt_w/2"/>
                                          </p:val>
                                        </p:tav>
                                        <p:tav tm="100000">
                                          <p:val>
                                            <p:strVal val="#ppt_x"/>
                                          </p:val>
                                        </p:tav>
                                      </p:tavLst>
                                    </p:anim>
                                    <p:anim calcmode="lin" valueType="num">
                                      <p:cBhvr additive="base">
                                        <p:cTn id="14" dur="500" fill="hold"/>
                                        <p:tgtEl>
                                          <p:spTgt spid="92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85750" y="0"/>
            <a:ext cx="8412163" cy="1143000"/>
          </a:xfrm>
        </p:spPr>
        <p:txBody>
          <a:bodyPr/>
          <a:lstStyle/>
          <a:p>
            <a:pPr eaLnBrk="1" hangingPunct="1"/>
            <a:r>
              <a:rPr lang="ru-RU" sz="3200" dirty="0" smtClean="0">
                <a:solidFill>
                  <a:schemeClr val="tx1"/>
                </a:solidFill>
                <a:latin typeface="Cambria Math" pitchFamily="18" charset="0"/>
                <a:ea typeface="Cambria Math" pitchFamily="18" charset="0"/>
              </a:rPr>
              <a:t>Проблема дрейфа показателя преломления в канальных волноводах</a:t>
            </a:r>
            <a:endParaRPr lang="ru-RU" sz="3200" baseline="-25000" dirty="0" smtClean="0">
              <a:solidFill>
                <a:schemeClr val="tx1"/>
              </a:solidFill>
              <a:latin typeface="Cambria Math" pitchFamily="18" charset="0"/>
              <a:ea typeface="Cambria Math" pitchFamily="18" charset="0"/>
            </a:endParaRPr>
          </a:p>
        </p:txBody>
      </p:sp>
      <p:sp>
        <p:nvSpPr>
          <p:cNvPr id="8" name="TextBox 7"/>
          <p:cNvSpPr txBox="1">
            <a:spLocks noChangeArrowheads="1"/>
          </p:cNvSpPr>
          <p:nvPr/>
        </p:nvSpPr>
        <p:spPr bwMode="auto">
          <a:xfrm>
            <a:off x="157386" y="1484784"/>
            <a:ext cx="8776728" cy="4339650"/>
          </a:xfrm>
          <a:prstGeom prst="rect">
            <a:avLst/>
          </a:prstGeom>
          <a:noFill/>
          <a:ln w="9525">
            <a:noFill/>
            <a:miter lim="800000"/>
            <a:headEnd/>
            <a:tailEnd/>
          </a:ln>
        </p:spPr>
        <p:txBody>
          <a:bodyPr wrap="square">
            <a:spAutoFit/>
          </a:bodyPr>
          <a:lstStyle/>
          <a:p>
            <a:r>
              <a:rPr lang="ru-RU" sz="2800" b="1" dirty="0" smtClean="0">
                <a:latin typeface="Cambria Math" pitchFamily="18" charset="0"/>
                <a:ea typeface="Cambria Math" pitchFamily="18" charset="0"/>
              </a:rPr>
              <a:t>Требование к ошибке в положении рабочей точки</a:t>
            </a:r>
            <a:r>
              <a:rPr lang="ru-RU" sz="2800" dirty="0" smtClean="0">
                <a:latin typeface="Cambria Math" pitchFamily="18" charset="0"/>
                <a:ea typeface="Cambria Math" pitchFamily="18" charset="0"/>
              </a:rPr>
              <a:t>: </a:t>
            </a:r>
          </a:p>
          <a:p>
            <a:r>
              <a:rPr lang="ru-RU" sz="2800" dirty="0" smtClean="0">
                <a:latin typeface="Cambria Math" pitchFamily="18" charset="0"/>
                <a:ea typeface="Cambria Math" pitchFamily="18" charset="0"/>
              </a:rPr>
              <a:t>не более 0.01 % </a:t>
            </a:r>
          </a:p>
          <a:p>
            <a:r>
              <a:rPr lang="en-US" sz="2000" dirty="0" smtClean="0">
                <a:latin typeface="Cambria Math" pitchFamily="18" charset="0"/>
                <a:ea typeface="Cambria Math" pitchFamily="18" charset="0"/>
              </a:rPr>
              <a:t>[</a:t>
            </a:r>
            <a:r>
              <a:rPr lang="en-US" sz="2000" dirty="0" err="1">
                <a:latin typeface="Cambria Math" pitchFamily="18" charset="0"/>
                <a:ea typeface="Cambria Math" pitchFamily="18" charset="0"/>
              </a:rPr>
              <a:t>Agrawal</a:t>
            </a:r>
            <a:r>
              <a:rPr lang="en-US" sz="2000" dirty="0">
                <a:latin typeface="Cambria Math" pitchFamily="18" charset="0"/>
                <a:ea typeface="Cambria Math" pitchFamily="18" charset="0"/>
              </a:rPr>
              <a:t>, </a:t>
            </a:r>
            <a:r>
              <a:rPr lang="en-US" sz="2000" dirty="0" smtClean="0">
                <a:latin typeface="Cambria Math" pitchFamily="18" charset="0"/>
                <a:ea typeface="Cambria Math" pitchFamily="18" charset="0"/>
              </a:rPr>
              <a:t> </a:t>
            </a:r>
            <a:r>
              <a:rPr lang="en-US" sz="2000" dirty="0">
                <a:latin typeface="Cambria Math" pitchFamily="18" charset="0"/>
                <a:ea typeface="Cambria Math" pitchFamily="18" charset="0"/>
              </a:rPr>
              <a:t>Fiber-Optic Communications </a:t>
            </a:r>
            <a:r>
              <a:rPr lang="en-US" sz="2000" dirty="0" smtClean="0">
                <a:latin typeface="Cambria Math" pitchFamily="18" charset="0"/>
                <a:ea typeface="Cambria Math" pitchFamily="18" charset="0"/>
              </a:rPr>
              <a:t>Systems, 2010 ]</a:t>
            </a:r>
          </a:p>
          <a:p>
            <a:endParaRPr lang="en-US" sz="2000" dirty="0">
              <a:latin typeface="Cambria Math" pitchFamily="18" charset="0"/>
              <a:ea typeface="Cambria Math" pitchFamily="18" charset="0"/>
            </a:endParaRPr>
          </a:p>
          <a:p>
            <a:r>
              <a:rPr lang="ru-RU" sz="2000" dirty="0" smtClean="0">
                <a:latin typeface="Cambria Math" pitchFamily="18" charset="0"/>
                <a:ea typeface="Cambria Math" pitchFamily="18" charset="0"/>
              </a:rPr>
              <a:t>При большем отклонении положения рабочей точки критически возрастает число ошибок при передаче данных на большие расстояния</a:t>
            </a:r>
            <a:endParaRPr lang="en-US" sz="2000" dirty="0" smtClean="0">
              <a:latin typeface="Cambria Math" pitchFamily="18" charset="0"/>
              <a:ea typeface="Cambria Math" pitchFamily="18" charset="0"/>
            </a:endParaRPr>
          </a:p>
          <a:p>
            <a:endParaRPr lang="ru-RU" sz="2800" dirty="0" smtClean="0">
              <a:latin typeface="Cambria Math" pitchFamily="18" charset="0"/>
              <a:ea typeface="Cambria Math" pitchFamily="18" charset="0"/>
            </a:endParaRPr>
          </a:p>
          <a:p>
            <a:r>
              <a:rPr lang="ru-RU" sz="2800" b="1" dirty="0" smtClean="0">
                <a:latin typeface="Cambria Math" pitchFamily="18" charset="0"/>
                <a:ea typeface="Cambria Math" pitchFamily="18" charset="0"/>
              </a:rPr>
              <a:t>Коррекция положения рабочей точки</a:t>
            </a:r>
            <a:r>
              <a:rPr lang="ru-RU" sz="2800" dirty="0" smtClean="0">
                <a:latin typeface="Cambria Math" pitchFamily="18" charset="0"/>
                <a:ea typeface="Cambria Math" pitchFamily="18" charset="0"/>
              </a:rPr>
              <a:t>:</a:t>
            </a:r>
          </a:p>
          <a:p>
            <a:r>
              <a:rPr lang="ru-RU" sz="2800" dirty="0" smtClean="0">
                <a:latin typeface="Cambria Math" pitchFamily="18" charset="0"/>
                <a:ea typeface="Cambria Math" pitchFamily="18" charset="0"/>
              </a:rPr>
              <a:t>Подача постоянного напряжения смещения </a:t>
            </a:r>
            <a:r>
              <a:rPr lang="en-US" sz="2800" i="1" dirty="0" err="1" smtClean="0">
                <a:latin typeface="Cambria Math" pitchFamily="18" charset="0"/>
                <a:ea typeface="Cambria Math" pitchFamily="18" charset="0"/>
              </a:rPr>
              <a:t>V</a:t>
            </a:r>
            <a:r>
              <a:rPr lang="en-US" sz="2800" i="1" baseline="-25000" dirty="0" err="1" smtClean="0">
                <a:latin typeface="Cambria Math" pitchFamily="18" charset="0"/>
                <a:ea typeface="Cambria Math" pitchFamily="18" charset="0"/>
              </a:rPr>
              <a:t>bias</a:t>
            </a:r>
            <a:r>
              <a:rPr lang="ru-RU" sz="2800" dirty="0" smtClean="0">
                <a:latin typeface="Cambria Math" pitchFamily="18" charset="0"/>
                <a:ea typeface="Cambria Math" pitchFamily="18" charset="0"/>
              </a:rPr>
              <a:t> +</a:t>
            </a:r>
          </a:p>
          <a:p>
            <a:r>
              <a:rPr lang="ru-RU" sz="2800" dirty="0" smtClean="0">
                <a:latin typeface="Cambria Math" pitchFamily="18" charset="0"/>
                <a:ea typeface="Cambria Math" pitchFamily="18" charset="0"/>
              </a:rPr>
              <a:t>+ цепь обратной связи</a:t>
            </a:r>
          </a:p>
          <a:p>
            <a:endParaRPr lang="ru-RU" sz="2800" dirty="0">
              <a:latin typeface="Cambria Math" pitchFamily="18" charset="0"/>
              <a:ea typeface="Cambria Math" pitchFamily="18" charset="0"/>
            </a:endParaRPr>
          </a:p>
        </p:txBody>
      </p:sp>
    </p:spTree>
    <p:extLst>
      <p:ext uri="{BB962C8B-B14F-4D97-AF65-F5344CB8AC3E}">
        <p14:creationId xmlns:p14="http://schemas.microsoft.com/office/powerpoint/2010/main" val="2978063759"/>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85750" y="0"/>
            <a:ext cx="8412163" cy="1143000"/>
          </a:xfrm>
        </p:spPr>
        <p:txBody>
          <a:bodyPr/>
          <a:lstStyle/>
          <a:p>
            <a:pPr eaLnBrk="1" hangingPunct="1"/>
            <a:r>
              <a:rPr lang="ru-RU" sz="3200" b="1" dirty="0" smtClean="0">
                <a:solidFill>
                  <a:schemeClr val="tx1"/>
                </a:solidFill>
                <a:latin typeface="Cambria Math" pitchFamily="18" charset="0"/>
                <a:ea typeface="Cambria Math" pitchFamily="18" charset="0"/>
              </a:rPr>
              <a:t>Исследование исходного кристалла</a:t>
            </a:r>
            <a:endParaRPr lang="ru-RU" sz="3200" baseline="-25000" dirty="0" smtClean="0">
              <a:solidFill>
                <a:schemeClr val="tx1"/>
              </a:solidFill>
              <a:latin typeface="Cambria Math" pitchFamily="18" charset="0"/>
              <a:ea typeface="Cambria Math" pitchFamily="18" charset="0"/>
            </a:endParaRPr>
          </a:p>
        </p:txBody>
      </p:sp>
      <p:sp>
        <p:nvSpPr>
          <p:cNvPr id="6" name="TextBox 5"/>
          <p:cNvSpPr txBox="1">
            <a:spLocks noChangeArrowheads="1"/>
          </p:cNvSpPr>
          <p:nvPr/>
        </p:nvSpPr>
        <p:spPr bwMode="auto">
          <a:xfrm>
            <a:off x="429272" y="980728"/>
            <a:ext cx="8535216" cy="523220"/>
          </a:xfrm>
          <a:prstGeom prst="rect">
            <a:avLst/>
          </a:prstGeom>
          <a:noFill/>
          <a:ln w="9525">
            <a:noFill/>
            <a:miter lim="800000"/>
            <a:headEnd/>
            <a:tailEnd/>
          </a:ln>
        </p:spPr>
        <p:txBody>
          <a:bodyPr wrap="square">
            <a:spAutoFit/>
          </a:bodyPr>
          <a:lstStyle/>
          <a:p>
            <a:r>
              <a:rPr lang="ru-RU" sz="2800" dirty="0" smtClean="0">
                <a:latin typeface="Cambria Math" pitchFamily="18" charset="0"/>
                <a:ea typeface="Cambria Math" pitchFamily="18" charset="0"/>
              </a:rPr>
              <a:t>Результаты измерения кривых качания</a:t>
            </a:r>
          </a:p>
        </p:txBody>
      </p:sp>
      <p:pic>
        <p:nvPicPr>
          <p:cNvPr id="8" name="Рисунок 7" descr="H:\Аспирантура\Научные проблемы СИОМ\Рентгеновские исследования структуры НЛ\Исходный.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512" y="1340768"/>
            <a:ext cx="8496944" cy="5661248"/>
          </a:xfrm>
          <a:prstGeom prst="rect">
            <a:avLst/>
          </a:prstGeom>
          <a:noFill/>
          <a:ln>
            <a:noFill/>
          </a:ln>
        </p:spPr>
      </p:pic>
    </p:spTree>
    <p:extLst>
      <p:ext uri="{BB962C8B-B14F-4D97-AF65-F5344CB8AC3E}">
        <p14:creationId xmlns:p14="http://schemas.microsoft.com/office/powerpoint/2010/main" val="562769256"/>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85750" y="0"/>
            <a:ext cx="8412163" cy="1143000"/>
          </a:xfrm>
        </p:spPr>
        <p:txBody>
          <a:bodyPr/>
          <a:lstStyle/>
          <a:p>
            <a:pPr eaLnBrk="1" hangingPunct="1"/>
            <a:r>
              <a:rPr lang="ru-RU" sz="3200" b="1" dirty="0" smtClean="0">
                <a:solidFill>
                  <a:schemeClr val="tx1"/>
                </a:solidFill>
                <a:latin typeface="Cambria Math" pitchFamily="18" charset="0"/>
                <a:ea typeface="Cambria Math" pitchFamily="18" charset="0"/>
              </a:rPr>
              <a:t>Исследование исходного кристалла</a:t>
            </a:r>
            <a:endParaRPr lang="ru-RU" sz="3200" baseline="-25000" dirty="0" smtClean="0">
              <a:solidFill>
                <a:schemeClr val="tx1"/>
              </a:solidFill>
              <a:latin typeface="Cambria Math" pitchFamily="18" charset="0"/>
              <a:ea typeface="Cambria Math" pitchFamily="18" charset="0"/>
            </a:endParaRPr>
          </a:p>
        </p:txBody>
      </p:sp>
      <p:sp>
        <p:nvSpPr>
          <p:cNvPr id="7" name="TextBox 6"/>
          <p:cNvSpPr txBox="1">
            <a:spLocks noChangeArrowheads="1"/>
          </p:cNvSpPr>
          <p:nvPr/>
        </p:nvSpPr>
        <p:spPr bwMode="auto">
          <a:xfrm>
            <a:off x="142875" y="6457950"/>
            <a:ext cx="828725" cy="400110"/>
          </a:xfrm>
          <a:prstGeom prst="rect">
            <a:avLst/>
          </a:prstGeom>
          <a:noFill/>
          <a:ln w="9525">
            <a:noFill/>
            <a:miter lim="800000"/>
            <a:headEnd/>
            <a:tailEnd/>
          </a:ln>
        </p:spPr>
        <p:txBody>
          <a:bodyPr wrap="square">
            <a:spAutoFit/>
          </a:bodyPr>
          <a:lstStyle/>
          <a:p>
            <a:r>
              <a:rPr lang="ru-RU" sz="2000" dirty="0" smtClean="0">
                <a:latin typeface="Cambria" pitchFamily="18" charset="0"/>
              </a:rPr>
              <a:t>19</a:t>
            </a:r>
            <a:endParaRPr lang="ru-RU" sz="2000" dirty="0">
              <a:latin typeface="Cambria" pitchFamily="18" charset="0"/>
            </a:endParaRPr>
          </a:p>
        </p:txBody>
      </p:sp>
      <p:sp>
        <p:nvSpPr>
          <p:cNvPr id="6" name="TextBox 5"/>
          <p:cNvSpPr txBox="1">
            <a:spLocks noChangeArrowheads="1"/>
          </p:cNvSpPr>
          <p:nvPr/>
        </p:nvSpPr>
        <p:spPr bwMode="auto">
          <a:xfrm>
            <a:off x="429272" y="1196752"/>
            <a:ext cx="8535216" cy="954107"/>
          </a:xfrm>
          <a:prstGeom prst="rect">
            <a:avLst/>
          </a:prstGeom>
          <a:noFill/>
          <a:ln w="9525">
            <a:noFill/>
            <a:miter lim="800000"/>
            <a:headEnd/>
            <a:tailEnd/>
          </a:ln>
        </p:spPr>
        <p:txBody>
          <a:bodyPr wrap="square">
            <a:spAutoFit/>
          </a:bodyPr>
          <a:lstStyle/>
          <a:p>
            <a:r>
              <a:rPr lang="ru-RU" sz="2800" dirty="0" smtClean="0">
                <a:latin typeface="Cambria Math" pitchFamily="18" charset="0"/>
                <a:ea typeface="Cambria Math" pitchFamily="18" charset="0"/>
              </a:rPr>
              <a:t>Результаты измерения модуля Юнга и кривых качания</a:t>
            </a:r>
          </a:p>
        </p:txBody>
      </p:sp>
      <p:pic>
        <p:nvPicPr>
          <p:cNvPr id="14338" name="Picture 2" descr="M:\Аспирантура\Рисунки для диссертации\Микротвердость результат.png">
            <a:hlinkClick r:id="" action="ppaction://noact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3691" y="1988840"/>
            <a:ext cx="5846378" cy="45469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8986879"/>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85750" y="0"/>
            <a:ext cx="8412163" cy="1143000"/>
          </a:xfrm>
        </p:spPr>
        <p:txBody>
          <a:bodyPr/>
          <a:lstStyle/>
          <a:p>
            <a:pPr eaLnBrk="1" hangingPunct="1"/>
            <a:r>
              <a:rPr lang="ru-RU" sz="3200" b="1" dirty="0" smtClean="0">
                <a:solidFill>
                  <a:schemeClr val="tx1"/>
                </a:solidFill>
                <a:latin typeface="Cambria Math" pitchFamily="18" charset="0"/>
                <a:ea typeface="Cambria Math" pitchFamily="18" charset="0"/>
              </a:rPr>
              <a:t>Исследование исходного кристалла</a:t>
            </a:r>
            <a:endParaRPr lang="ru-RU" sz="3200" baseline="-25000" dirty="0" smtClean="0">
              <a:solidFill>
                <a:schemeClr val="tx1"/>
              </a:solidFill>
              <a:latin typeface="Cambria Math" pitchFamily="18" charset="0"/>
              <a:ea typeface="Cambria Math" pitchFamily="18" charset="0"/>
            </a:endParaRPr>
          </a:p>
        </p:txBody>
      </p:sp>
      <p:sp>
        <p:nvSpPr>
          <p:cNvPr id="6" name="TextBox 5"/>
          <p:cNvSpPr txBox="1">
            <a:spLocks noChangeArrowheads="1"/>
          </p:cNvSpPr>
          <p:nvPr/>
        </p:nvSpPr>
        <p:spPr bwMode="auto">
          <a:xfrm>
            <a:off x="429272" y="908720"/>
            <a:ext cx="8535216" cy="954107"/>
          </a:xfrm>
          <a:prstGeom prst="rect">
            <a:avLst/>
          </a:prstGeom>
          <a:noFill/>
          <a:ln w="9525">
            <a:noFill/>
            <a:miter lim="800000"/>
            <a:headEnd/>
            <a:tailEnd/>
          </a:ln>
        </p:spPr>
        <p:txBody>
          <a:bodyPr wrap="square">
            <a:spAutoFit/>
          </a:bodyPr>
          <a:lstStyle/>
          <a:p>
            <a:r>
              <a:rPr lang="ru-RU" sz="2800" dirty="0" smtClean="0">
                <a:latin typeface="Cambria Math" pitchFamily="18" charset="0"/>
                <a:ea typeface="Cambria Math" pitchFamily="18" charset="0"/>
              </a:rPr>
              <a:t>Результаты измерения модуля Юнга и кривых качания</a:t>
            </a:r>
          </a:p>
        </p:txBody>
      </p:sp>
      <p:pic>
        <p:nvPicPr>
          <p:cNvPr id="20482" name="Picture 2" descr="Y:\Аспирантура\Рисунки для диссертации\Методики измерения\Твердомер.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5187" y="2204864"/>
            <a:ext cx="8419301" cy="42512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876120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85750" y="0"/>
            <a:ext cx="8412163" cy="1143000"/>
          </a:xfrm>
        </p:spPr>
        <p:txBody>
          <a:bodyPr/>
          <a:lstStyle/>
          <a:p>
            <a:pPr eaLnBrk="1" hangingPunct="1"/>
            <a:r>
              <a:rPr lang="ru-RU" sz="3200" b="1" dirty="0">
                <a:solidFill>
                  <a:schemeClr val="tx1"/>
                </a:solidFill>
                <a:latin typeface="Cambria Math" pitchFamily="18" charset="0"/>
                <a:ea typeface="Cambria Math" pitchFamily="18" charset="0"/>
              </a:rPr>
              <a:t>Исследование </a:t>
            </a:r>
            <a:r>
              <a:rPr lang="en-US" sz="3200" b="1" dirty="0">
                <a:solidFill>
                  <a:schemeClr val="tx1"/>
                </a:solidFill>
                <a:latin typeface="Cambria Math" pitchFamily="18" charset="0"/>
                <a:ea typeface="Cambria Math" pitchFamily="18" charset="0"/>
              </a:rPr>
              <a:t>H</a:t>
            </a:r>
            <a:r>
              <a:rPr lang="en-US" sz="3200" b="1" baseline="-25000" dirty="0">
                <a:solidFill>
                  <a:schemeClr val="tx1"/>
                </a:solidFill>
                <a:latin typeface="Cambria Math" pitchFamily="18" charset="0"/>
                <a:ea typeface="Cambria Math" pitchFamily="18" charset="0"/>
              </a:rPr>
              <a:t>x</a:t>
            </a:r>
            <a:r>
              <a:rPr lang="en-US" sz="3200" b="1" dirty="0">
                <a:solidFill>
                  <a:schemeClr val="tx1"/>
                </a:solidFill>
                <a:latin typeface="Cambria Math" pitchFamily="18" charset="0"/>
                <a:ea typeface="Cambria Math" pitchFamily="18" charset="0"/>
              </a:rPr>
              <a:t>Li</a:t>
            </a:r>
            <a:r>
              <a:rPr lang="en-US" sz="3200" b="1" baseline="-25000" dirty="0">
                <a:solidFill>
                  <a:schemeClr val="tx1"/>
                </a:solidFill>
                <a:latin typeface="Cambria Math" pitchFamily="18" charset="0"/>
                <a:ea typeface="Cambria Math" pitchFamily="18" charset="0"/>
              </a:rPr>
              <a:t>1-x</a:t>
            </a:r>
            <a:r>
              <a:rPr lang="en-US" sz="3200" b="1" dirty="0">
                <a:solidFill>
                  <a:schemeClr val="tx1"/>
                </a:solidFill>
                <a:latin typeface="Cambria Math" pitchFamily="18" charset="0"/>
                <a:ea typeface="Cambria Math" pitchFamily="18" charset="0"/>
              </a:rPr>
              <a:t>NbO</a:t>
            </a:r>
            <a:r>
              <a:rPr lang="en-US" sz="3200" b="1" baseline="-25000" dirty="0">
                <a:solidFill>
                  <a:schemeClr val="tx1"/>
                </a:solidFill>
                <a:latin typeface="Cambria Math" pitchFamily="18" charset="0"/>
                <a:ea typeface="Cambria Math" pitchFamily="18" charset="0"/>
              </a:rPr>
              <a:t>3</a:t>
            </a:r>
            <a:r>
              <a:rPr lang="en-US" sz="3200" b="1" dirty="0">
                <a:solidFill>
                  <a:schemeClr val="tx1"/>
                </a:solidFill>
                <a:latin typeface="Cambria Math" pitchFamily="18" charset="0"/>
                <a:ea typeface="Cambria Math" pitchFamily="18" charset="0"/>
              </a:rPr>
              <a:t>-</a:t>
            </a:r>
            <a:r>
              <a:rPr lang="ru-RU" sz="3200" b="1" dirty="0">
                <a:solidFill>
                  <a:schemeClr val="tx1"/>
                </a:solidFill>
                <a:latin typeface="Cambria Math" pitchFamily="18" charset="0"/>
                <a:ea typeface="Cambria Math" pitchFamily="18" charset="0"/>
              </a:rPr>
              <a:t>слоёв</a:t>
            </a:r>
            <a:endParaRPr lang="ru-RU" sz="3200" baseline="-25000" dirty="0" smtClean="0">
              <a:solidFill>
                <a:schemeClr val="tx1"/>
              </a:solidFill>
              <a:latin typeface="Cambria Math" pitchFamily="18" charset="0"/>
              <a:ea typeface="Cambria Math" pitchFamily="18" charset="0"/>
            </a:endParaRPr>
          </a:p>
        </p:txBody>
      </p:sp>
      <p:sp>
        <p:nvSpPr>
          <p:cNvPr id="2" name="TextBox 1"/>
          <p:cNvSpPr txBox="1"/>
          <p:nvPr/>
        </p:nvSpPr>
        <p:spPr>
          <a:xfrm>
            <a:off x="282789" y="1782398"/>
            <a:ext cx="1377621" cy="523220"/>
          </a:xfrm>
          <a:prstGeom prst="rect">
            <a:avLst/>
          </a:prstGeom>
          <a:noFill/>
        </p:spPr>
        <p:txBody>
          <a:bodyPr wrap="none" rtlCol="0">
            <a:spAutoFit/>
          </a:bodyPr>
          <a:lstStyle/>
          <a:p>
            <a:r>
              <a:rPr lang="el-GR" sz="2800" dirty="0" smtClean="0">
                <a:latin typeface="Cambria" pitchFamily="18" charset="0"/>
              </a:rPr>
              <a:t>β</a:t>
            </a:r>
            <a:r>
              <a:rPr lang="en-US" sz="2800" dirty="0" smtClean="0">
                <a:latin typeface="Cambria" pitchFamily="18" charset="0"/>
              </a:rPr>
              <a:t>-</a:t>
            </a:r>
            <a:r>
              <a:rPr lang="ru-RU" sz="2800" dirty="0" smtClean="0">
                <a:latin typeface="Cambria" pitchFamily="18" charset="0"/>
              </a:rPr>
              <a:t>фазы</a:t>
            </a:r>
            <a:endParaRPr lang="ru-RU" sz="2800" dirty="0">
              <a:latin typeface="Cambria" pitchFamily="18" charset="0"/>
            </a:endParaRPr>
          </a:p>
        </p:txBody>
      </p:sp>
      <p:pic>
        <p:nvPicPr>
          <p:cNvPr id="11267" name="Picture 3" descr="F:\Аспирантура\Рисунки для диссертации\Протонный обмен и СДН\line3468.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0713" y="2636912"/>
            <a:ext cx="3768886" cy="2846294"/>
          </a:xfrm>
          <a:prstGeom prst="rect">
            <a:avLst/>
          </a:prstGeom>
          <a:noFill/>
          <a:extLst>
            <a:ext uri="{909E8E84-426E-40DD-AFC4-6F175D3DCCD1}">
              <a14:hiddenFill xmlns:a14="http://schemas.microsoft.com/office/drawing/2010/main">
                <a:solidFill>
                  <a:srgbClr val="FFFFFF"/>
                </a:solidFill>
              </a14:hiddenFill>
            </a:ext>
          </a:extLst>
        </p:spPr>
      </p:pic>
      <p:cxnSp>
        <p:nvCxnSpPr>
          <p:cNvPr id="7" name="Прямая соединительная линия 6"/>
          <p:cNvCxnSpPr/>
          <p:nvPr/>
        </p:nvCxnSpPr>
        <p:spPr>
          <a:xfrm>
            <a:off x="1259632" y="2305618"/>
            <a:ext cx="1512168" cy="5569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a:spLocks noChangeArrowheads="1"/>
          </p:cNvSpPr>
          <p:nvPr/>
        </p:nvSpPr>
        <p:spPr bwMode="auto">
          <a:xfrm>
            <a:off x="142875" y="6457950"/>
            <a:ext cx="828725" cy="400110"/>
          </a:xfrm>
          <a:prstGeom prst="rect">
            <a:avLst/>
          </a:prstGeom>
          <a:noFill/>
          <a:ln w="9525">
            <a:noFill/>
            <a:miter lim="800000"/>
            <a:headEnd/>
            <a:tailEnd/>
          </a:ln>
        </p:spPr>
        <p:txBody>
          <a:bodyPr wrap="square">
            <a:spAutoFit/>
          </a:bodyPr>
          <a:lstStyle/>
          <a:p>
            <a:r>
              <a:rPr lang="ru-RU" sz="2000" dirty="0" smtClean="0">
                <a:latin typeface="Cambria" pitchFamily="18" charset="0"/>
              </a:rPr>
              <a:t>22</a:t>
            </a:r>
            <a:endParaRPr lang="ru-RU" sz="2000" dirty="0">
              <a:latin typeface="Cambria" pitchFamily="18" charset="0"/>
            </a:endParaRPr>
          </a:p>
        </p:txBody>
      </p:sp>
      <p:sp>
        <p:nvSpPr>
          <p:cNvPr id="4" name="TextBox 3"/>
          <p:cNvSpPr txBox="1"/>
          <p:nvPr/>
        </p:nvSpPr>
        <p:spPr>
          <a:xfrm>
            <a:off x="158705" y="5728024"/>
            <a:ext cx="4359142" cy="369332"/>
          </a:xfrm>
          <a:prstGeom prst="rect">
            <a:avLst/>
          </a:prstGeom>
          <a:noFill/>
        </p:spPr>
        <p:txBody>
          <a:bodyPr wrap="none" rtlCol="0">
            <a:spAutoFit/>
          </a:bodyPr>
          <a:lstStyle/>
          <a:p>
            <a:r>
              <a:rPr lang="en-US" dirty="0">
                <a:latin typeface="Cambria" pitchFamily="18" charset="0"/>
              </a:rPr>
              <a:t>[</a:t>
            </a:r>
            <a:r>
              <a:rPr lang="en-US" dirty="0" err="1" smtClean="0">
                <a:latin typeface="Cambria" pitchFamily="18" charset="0"/>
              </a:rPr>
              <a:t>Korkishko</a:t>
            </a:r>
            <a:r>
              <a:rPr lang="en-US" dirty="0" smtClean="0">
                <a:latin typeface="Cambria" pitchFamily="18" charset="0"/>
              </a:rPr>
              <a:t> Y.</a:t>
            </a:r>
            <a:r>
              <a:rPr lang="en-US" i="1" dirty="0" smtClean="0">
                <a:latin typeface="Cambria" pitchFamily="18" charset="0"/>
              </a:rPr>
              <a:t>,  </a:t>
            </a:r>
            <a:r>
              <a:rPr lang="en-US" dirty="0" smtClean="0">
                <a:latin typeface="Cambria" pitchFamily="18" charset="0"/>
              </a:rPr>
              <a:t>IEEE Journal of STQE, 1996]</a:t>
            </a:r>
            <a:endParaRPr lang="ru-RU" dirty="0">
              <a:latin typeface="Cambria" pitchFamily="18" charset="0"/>
            </a:endParaRPr>
          </a:p>
        </p:txBody>
      </p:sp>
      <p:grpSp>
        <p:nvGrpSpPr>
          <p:cNvPr id="9" name="Группа 8"/>
          <p:cNvGrpSpPr/>
          <p:nvPr/>
        </p:nvGrpSpPr>
        <p:grpSpPr>
          <a:xfrm>
            <a:off x="4414513" y="2222023"/>
            <a:ext cx="4654171" cy="3875333"/>
            <a:chOff x="4421410" y="2222023"/>
            <a:chExt cx="4654171" cy="3875333"/>
          </a:xfrm>
        </p:grpSpPr>
        <p:pic>
          <p:nvPicPr>
            <p:cNvPr id="10" name="Picture 2" descr="F:\Аспирантура\Рисунки для диссертации\Понднятие канала.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1410" y="2222023"/>
              <a:ext cx="4654171" cy="3202443"/>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4873000" y="5728024"/>
              <a:ext cx="3750990" cy="369332"/>
            </a:xfrm>
            <a:prstGeom prst="rect">
              <a:avLst/>
            </a:prstGeom>
            <a:noFill/>
          </p:spPr>
          <p:txBody>
            <a:bodyPr wrap="square" rtlCol="0">
              <a:spAutoFit/>
            </a:bodyPr>
            <a:lstStyle/>
            <a:p>
              <a:r>
                <a:rPr lang="en-US" dirty="0" smtClean="0">
                  <a:latin typeface="Cambria" pitchFamily="18" charset="0"/>
                </a:rPr>
                <a:t>[</a:t>
              </a:r>
              <a:r>
                <a:rPr lang="ru-RU" dirty="0" smtClean="0">
                  <a:latin typeface="Cambria" pitchFamily="18" charset="0"/>
                </a:rPr>
                <a:t>Кичигин </a:t>
              </a:r>
              <a:r>
                <a:rPr lang="ru-RU" dirty="0">
                  <a:latin typeface="Cambria" pitchFamily="18" charset="0"/>
                </a:rPr>
                <a:t>В. И</a:t>
              </a:r>
              <a:r>
                <a:rPr lang="ru-RU" dirty="0" smtClean="0">
                  <a:latin typeface="Cambria" pitchFamily="18" charset="0"/>
                </a:rPr>
                <a:t>.</a:t>
              </a:r>
              <a:r>
                <a:rPr lang="en-US" dirty="0" smtClean="0">
                  <a:latin typeface="Cambria" pitchFamily="18" charset="0"/>
                </a:rPr>
                <a:t> </a:t>
              </a:r>
              <a:r>
                <a:rPr lang="ru-RU" i="1" dirty="0" smtClean="0">
                  <a:latin typeface="Cambria" pitchFamily="18" charset="0"/>
                </a:rPr>
                <a:t>Труды </a:t>
              </a:r>
              <a:r>
                <a:rPr lang="ru-RU" i="1" dirty="0">
                  <a:latin typeface="Cambria" pitchFamily="18" charset="0"/>
                </a:rPr>
                <a:t>МАИ</a:t>
              </a:r>
              <a:r>
                <a:rPr lang="ru-RU" dirty="0">
                  <a:latin typeface="Cambria" pitchFamily="18" charset="0"/>
                </a:rPr>
                <a:t>, </a:t>
              </a:r>
              <a:r>
                <a:rPr lang="ru-RU" dirty="0" smtClean="0">
                  <a:latin typeface="Cambria" pitchFamily="18" charset="0"/>
                </a:rPr>
                <a:t>2012</a:t>
              </a:r>
              <a:r>
                <a:rPr lang="en-US" dirty="0" smtClean="0">
                  <a:latin typeface="Cambria" pitchFamily="18" charset="0"/>
                </a:rPr>
                <a:t>]</a:t>
              </a:r>
              <a:endParaRPr lang="ru-RU" dirty="0">
                <a:latin typeface="Cambria" pitchFamily="18" charset="0"/>
              </a:endParaRPr>
            </a:p>
          </p:txBody>
        </p:sp>
      </p:grpSp>
    </p:spTree>
    <p:extLst>
      <p:ext uri="{BB962C8B-B14F-4D97-AF65-F5344CB8AC3E}">
        <p14:creationId xmlns:p14="http://schemas.microsoft.com/office/powerpoint/2010/main" val="1408636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85750" y="0"/>
            <a:ext cx="8412163" cy="1143000"/>
          </a:xfrm>
        </p:spPr>
        <p:txBody>
          <a:bodyPr/>
          <a:lstStyle/>
          <a:p>
            <a:pPr eaLnBrk="1" hangingPunct="1"/>
            <a:r>
              <a:rPr lang="ru-RU" sz="3200" dirty="0" smtClean="0">
                <a:solidFill>
                  <a:schemeClr val="tx1"/>
                </a:solidFill>
                <a:latin typeface="Cambria Math" pitchFamily="18" charset="0"/>
                <a:ea typeface="Cambria Math" pitchFamily="18" charset="0"/>
              </a:rPr>
              <a:t>Экспериментальные методы исследования волноводов</a:t>
            </a:r>
            <a:endParaRPr lang="ru-RU" sz="3200" baseline="-25000" dirty="0" smtClean="0">
              <a:solidFill>
                <a:schemeClr val="tx1"/>
              </a:solidFill>
              <a:latin typeface="Cambria Math" pitchFamily="18" charset="0"/>
              <a:ea typeface="Cambria Math" pitchFamily="18" charset="0"/>
            </a:endParaRPr>
          </a:p>
        </p:txBody>
      </p:sp>
      <p:sp>
        <p:nvSpPr>
          <p:cNvPr id="8" name="TextBox 7"/>
          <p:cNvSpPr txBox="1">
            <a:spLocks noChangeArrowheads="1"/>
          </p:cNvSpPr>
          <p:nvPr/>
        </p:nvSpPr>
        <p:spPr bwMode="auto">
          <a:xfrm>
            <a:off x="251520" y="1357298"/>
            <a:ext cx="8892480" cy="5155257"/>
          </a:xfrm>
          <a:prstGeom prst="rect">
            <a:avLst/>
          </a:prstGeom>
          <a:noFill/>
          <a:ln w="9525">
            <a:noFill/>
            <a:miter lim="800000"/>
            <a:headEnd/>
            <a:tailEnd/>
          </a:ln>
        </p:spPr>
        <p:txBody>
          <a:bodyPr wrap="square">
            <a:spAutoFit/>
          </a:bodyPr>
          <a:lstStyle/>
          <a:p>
            <a:pPr>
              <a:spcAft>
                <a:spcPts val="600"/>
              </a:spcAft>
            </a:pPr>
            <a:r>
              <a:rPr lang="ru-RU" sz="2800" dirty="0" smtClean="0">
                <a:latin typeface="Cambria Math" pitchFamily="18" charset="0"/>
                <a:ea typeface="Cambria Math" pitchFamily="18" charset="0"/>
              </a:rPr>
              <a:t>Свойства </a:t>
            </a:r>
            <a:r>
              <a:rPr lang="ru-RU" sz="2800" b="1" dirty="0" smtClean="0">
                <a:latin typeface="Cambria Math" pitchFamily="18" charset="0"/>
                <a:ea typeface="Cambria Math" pitchFamily="18" charset="0"/>
              </a:rPr>
              <a:t>готового</a:t>
            </a:r>
            <a:r>
              <a:rPr lang="ru-RU" sz="2800" dirty="0" smtClean="0">
                <a:latin typeface="Cambria Math" pitchFamily="18" charset="0"/>
                <a:ea typeface="Cambria Math" pitchFamily="18" charset="0"/>
              </a:rPr>
              <a:t> канального волновода:</a:t>
            </a:r>
          </a:p>
          <a:p>
            <a:pPr marL="363538" indent="-363538">
              <a:buAutoNum type="arabicPeriod"/>
            </a:pPr>
            <a:r>
              <a:rPr lang="ru-RU" sz="2400" dirty="0" smtClean="0">
                <a:latin typeface="Cambria Math" pitchFamily="18" charset="0"/>
                <a:ea typeface="Cambria Math" pitchFamily="18" charset="0"/>
              </a:rPr>
              <a:t>Малый размер: диаметр волновода </a:t>
            </a:r>
            <a:r>
              <a:rPr lang="en-US" sz="2400" dirty="0">
                <a:latin typeface="Cambria Math" pitchFamily="18" charset="0"/>
                <a:ea typeface="Cambria Math" pitchFamily="18" charset="0"/>
              </a:rPr>
              <a:t>~ </a:t>
            </a:r>
            <a:r>
              <a:rPr lang="ru-RU" sz="2400" dirty="0" smtClean="0">
                <a:latin typeface="Cambria Math" pitchFamily="18" charset="0"/>
                <a:ea typeface="Cambria Math" pitchFamily="18" charset="0"/>
              </a:rPr>
              <a:t>6 мкм</a:t>
            </a:r>
          </a:p>
          <a:p>
            <a:pPr marL="363538" indent="-363538">
              <a:buAutoNum type="arabicPeriod"/>
            </a:pPr>
            <a:r>
              <a:rPr lang="ru-RU" sz="2400" dirty="0" smtClean="0">
                <a:latin typeface="Cambria Math" pitchFamily="18" charset="0"/>
                <a:ea typeface="Cambria Math" pitchFamily="18" charset="0"/>
              </a:rPr>
              <a:t>Малый оптический контраст: </a:t>
            </a:r>
            <a:r>
              <a:rPr lang="el-GR" sz="2400" dirty="0" smtClean="0">
                <a:latin typeface="Cambria Math" pitchFamily="18" charset="0"/>
                <a:ea typeface="Cambria Math" pitchFamily="18" charset="0"/>
              </a:rPr>
              <a:t>Δ</a:t>
            </a:r>
            <a:r>
              <a:rPr lang="en-US" sz="2400" dirty="0" smtClean="0">
                <a:latin typeface="Cambria Math" pitchFamily="18" charset="0"/>
                <a:ea typeface="Cambria Math" pitchFamily="18" charset="0"/>
              </a:rPr>
              <a:t>n ~ 0,01</a:t>
            </a:r>
          </a:p>
          <a:p>
            <a:pPr marL="363538" indent="-363538">
              <a:buAutoNum type="arabicPeriod"/>
            </a:pPr>
            <a:r>
              <a:rPr lang="ru-RU" sz="2400" dirty="0" smtClean="0">
                <a:latin typeface="Cambria Math" pitchFamily="18" charset="0"/>
                <a:ea typeface="Cambria Math" pitchFamily="18" charset="0"/>
              </a:rPr>
              <a:t>Малый контраст по составу: концентрация водорода в волноводе после отжига не более 10 </a:t>
            </a:r>
            <a:r>
              <a:rPr lang="ru-RU" sz="2400" dirty="0" err="1" smtClean="0">
                <a:latin typeface="Cambria Math" pitchFamily="18" charset="0"/>
                <a:ea typeface="Cambria Math" pitchFamily="18" charset="0"/>
              </a:rPr>
              <a:t>ат</a:t>
            </a:r>
            <a:r>
              <a:rPr lang="ru-RU" sz="2400" dirty="0" smtClean="0">
                <a:latin typeface="Cambria Math" pitchFamily="18" charset="0"/>
                <a:ea typeface="Cambria Math" pitchFamily="18" charset="0"/>
              </a:rPr>
              <a:t>. % </a:t>
            </a:r>
          </a:p>
          <a:p>
            <a:pPr marL="363538" indent="-363538">
              <a:buAutoNum type="arabicPeriod"/>
            </a:pPr>
            <a:r>
              <a:rPr lang="ru-RU" sz="2400" dirty="0" smtClean="0">
                <a:latin typeface="Cambria Math" pitchFamily="18" charset="0"/>
                <a:ea typeface="Cambria Math" pitchFamily="18" charset="0"/>
              </a:rPr>
              <a:t>Волновод находится у поверхности кристалла</a:t>
            </a:r>
            <a:endParaRPr lang="en-US" sz="2400" dirty="0" smtClean="0">
              <a:latin typeface="Cambria Math" pitchFamily="18" charset="0"/>
              <a:ea typeface="Cambria Math" pitchFamily="18" charset="0"/>
            </a:endParaRPr>
          </a:p>
          <a:p>
            <a:pPr marL="363538" indent="-363538">
              <a:buAutoNum type="arabicPeriod"/>
            </a:pPr>
            <a:r>
              <a:rPr lang="ru-RU" sz="2400" dirty="0" smtClean="0">
                <a:latin typeface="Cambria Math" pitchFamily="18" charset="0"/>
                <a:ea typeface="Cambria Math" pitchFamily="18" charset="0"/>
              </a:rPr>
              <a:t>Дислокации и протоны нельзя пронаблюдать непосредственно без изменения структуры образца</a:t>
            </a:r>
            <a:endParaRPr lang="ru-RU" sz="2000" dirty="0">
              <a:latin typeface="Cambria Math" pitchFamily="18" charset="0"/>
              <a:ea typeface="Cambria Math" pitchFamily="18" charset="0"/>
            </a:endParaRPr>
          </a:p>
          <a:p>
            <a:endParaRPr lang="ru-RU" sz="2400" dirty="0" smtClean="0">
              <a:latin typeface="Cambria Math" pitchFamily="18" charset="0"/>
              <a:ea typeface="Cambria Math" pitchFamily="18" charset="0"/>
            </a:endParaRPr>
          </a:p>
          <a:p>
            <a:r>
              <a:rPr lang="ru-RU" sz="2400" dirty="0" smtClean="0">
                <a:latin typeface="Cambria Math" pitchFamily="18" charset="0"/>
                <a:ea typeface="Cambria Math" pitchFamily="18" charset="0"/>
              </a:rPr>
              <a:t>Канальный волновод – </a:t>
            </a:r>
            <a:r>
              <a:rPr lang="ru-RU" sz="2400" b="1" dirty="0" smtClean="0">
                <a:latin typeface="Cambria Math" pitchFamily="18" charset="0"/>
                <a:ea typeface="Cambria Math" pitchFamily="18" charset="0"/>
              </a:rPr>
              <a:t>оптический </a:t>
            </a:r>
            <a:r>
              <a:rPr lang="ru-RU" sz="2400" dirty="0" smtClean="0">
                <a:latin typeface="Cambria Math" pitchFamily="18" charset="0"/>
                <a:ea typeface="Cambria Math" pitchFamily="18" charset="0"/>
              </a:rPr>
              <a:t>объект, его необходимо исследовать </a:t>
            </a:r>
            <a:r>
              <a:rPr lang="ru-RU" sz="2400" b="1" dirty="0" smtClean="0">
                <a:latin typeface="Cambria Math" pitchFamily="18" charset="0"/>
                <a:ea typeface="Cambria Math" pitchFamily="18" charset="0"/>
              </a:rPr>
              <a:t>методами интегральной оптики</a:t>
            </a:r>
            <a:r>
              <a:rPr lang="ru-RU" sz="2400" dirty="0" smtClean="0">
                <a:latin typeface="Cambria Math" pitchFamily="18" charset="0"/>
                <a:ea typeface="Cambria Math" pitchFamily="18" charset="0"/>
              </a:rPr>
              <a:t>.</a:t>
            </a:r>
          </a:p>
          <a:p>
            <a:endParaRPr lang="ru-RU" sz="2800" dirty="0" smtClean="0">
              <a:latin typeface="Cambria Math" pitchFamily="18" charset="0"/>
              <a:ea typeface="Cambria Math" pitchFamily="18" charset="0"/>
            </a:endParaRPr>
          </a:p>
          <a:p>
            <a:r>
              <a:rPr lang="ru-RU" sz="2800" dirty="0" smtClean="0">
                <a:latin typeface="Cambria Math" pitchFamily="18" charset="0"/>
                <a:ea typeface="Cambria Math" pitchFamily="18" charset="0"/>
              </a:rPr>
              <a:t>	</a:t>
            </a:r>
          </a:p>
        </p:txBody>
      </p:sp>
      <p:sp>
        <p:nvSpPr>
          <p:cNvPr id="5" name="TextBox 4"/>
          <p:cNvSpPr txBox="1">
            <a:spLocks noChangeArrowheads="1"/>
          </p:cNvSpPr>
          <p:nvPr/>
        </p:nvSpPr>
        <p:spPr bwMode="auto">
          <a:xfrm>
            <a:off x="142875" y="6457950"/>
            <a:ext cx="828725" cy="400110"/>
          </a:xfrm>
          <a:prstGeom prst="rect">
            <a:avLst/>
          </a:prstGeom>
          <a:noFill/>
          <a:ln w="9525">
            <a:noFill/>
            <a:miter lim="800000"/>
            <a:headEnd/>
            <a:tailEnd/>
          </a:ln>
        </p:spPr>
        <p:txBody>
          <a:bodyPr wrap="square">
            <a:spAutoFit/>
          </a:bodyPr>
          <a:lstStyle/>
          <a:p>
            <a:r>
              <a:rPr lang="ru-RU" sz="2000" dirty="0" smtClean="0">
                <a:latin typeface="Cambria" pitchFamily="18" charset="0"/>
              </a:rPr>
              <a:t>30</a:t>
            </a:r>
            <a:endParaRPr lang="ru-RU" sz="2000" dirty="0">
              <a:latin typeface="Cambria" pitchFamily="18" charset="0"/>
            </a:endParaRPr>
          </a:p>
        </p:txBody>
      </p:sp>
    </p:spTree>
    <p:extLst>
      <p:ext uri="{BB962C8B-B14F-4D97-AF65-F5344CB8AC3E}">
        <p14:creationId xmlns:p14="http://schemas.microsoft.com/office/powerpoint/2010/main" val="402993907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4" descr="Y:\Аспирантура\Презентации\Презентация к защите\Рисунки\Y фото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627389">
            <a:off x="6133605" y="3794171"/>
            <a:ext cx="2750526" cy="2720189"/>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M:\Аспирантура\Презентации\Презентация к защите\Рисунки\Y.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554" y="4022898"/>
            <a:ext cx="6226844" cy="1368154"/>
          </a:xfrm>
          <a:prstGeom prst="rect">
            <a:avLst/>
          </a:prstGeom>
          <a:noFill/>
          <a:extLst>
            <a:ext uri="{909E8E84-426E-40DD-AFC4-6F175D3DCCD1}">
              <a14:hiddenFill xmlns:a14="http://schemas.microsoft.com/office/drawing/2010/main">
                <a:solidFill>
                  <a:srgbClr val="FFFFFF"/>
                </a:solidFill>
              </a14:hiddenFill>
            </a:ext>
          </a:extLst>
        </p:spPr>
      </p:pic>
      <p:sp>
        <p:nvSpPr>
          <p:cNvPr id="14339" name="Rectangle 150"/>
          <p:cNvSpPr>
            <a:spLocks noGrp="1" noChangeArrowheads="1"/>
          </p:cNvSpPr>
          <p:nvPr>
            <p:ph type="ctrTitle"/>
          </p:nvPr>
        </p:nvSpPr>
        <p:spPr>
          <a:xfrm>
            <a:off x="226635" y="44595"/>
            <a:ext cx="8748464" cy="692696"/>
          </a:xfrm>
        </p:spPr>
        <p:txBody>
          <a:bodyPr/>
          <a:lstStyle/>
          <a:p>
            <a:pPr algn="l" eaLnBrk="1" hangingPunct="1"/>
            <a:r>
              <a:rPr lang="ru-RU" sz="3200" b="1" dirty="0">
                <a:latin typeface="Garamond" panose="02020404030301010803" pitchFamily="18" charset="0"/>
              </a:rPr>
              <a:t>Электрооптические </a:t>
            </a:r>
            <a:r>
              <a:rPr lang="ru-RU" sz="3200" b="1" dirty="0" smtClean="0">
                <a:latin typeface="Garamond" panose="02020404030301010803" pitchFamily="18" charset="0"/>
              </a:rPr>
              <a:t>модуляторы: требования</a:t>
            </a:r>
            <a:endParaRPr lang="es-ES" sz="3200" b="1" dirty="0" smtClean="0">
              <a:solidFill>
                <a:srgbClr val="1C1C1C"/>
              </a:solidFill>
              <a:latin typeface="Bell MT" panose="020205030603050203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76470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9512"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169"/>
          <p:cNvSpPr>
            <a:spLocks noChangeArrowheads="1"/>
          </p:cNvSpPr>
          <p:nvPr/>
        </p:nvSpPr>
        <p:spPr bwMode="auto">
          <a:xfrm>
            <a:off x="8691507" y="6394644"/>
            <a:ext cx="283592" cy="342107"/>
          </a:xfrm>
          <a:prstGeom prst="rect">
            <a:avLst/>
          </a:prstGeom>
          <a:noFill/>
          <a:ln w="9525">
            <a:noFill/>
            <a:miter lim="800000"/>
            <a:headEnd/>
            <a:tailEnd/>
          </a:ln>
        </p:spPr>
        <p:txBody>
          <a:bodyPr anchor="ctr"/>
          <a:lstStyle/>
          <a:p>
            <a:r>
              <a:rPr lang="ru-RU" sz="2400" b="1" dirty="0" smtClean="0">
                <a:latin typeface="Garamond" panose="02020404030301010803" pitchFamily="18" charset="0"/>
                <a:ea typeface="Cambria Math" pitchFamily="18" charset="0"/>
              </a:rPr>
              <a:t>7</a:t>
            </a:r>
            <a:endParaRPr lang="es-ES" sz="3200" dirty="0">
              <a:latin typeface="Garamond" panose="02020404030301010803" pitchFamily="18" charset="0"/>
              <a:ea typeface="Cambria Math" pitchFamily="18" charset="0"/>
            </a:endParaRPr>
          </a:p>
        </p:txBody>
      </p:sp>
      <p:sp>
        <p:nvSpPr>
          <p:cNvPr id="16" name="Прямоугольник 15"/>
          <p:cNvSpPr/>
          <p:nvPr/>
        </p:nvSpPr>
        <p:spPr>
          <a:xfrm>
            <a:off x="245905" y="982265"/>
            <a:ext cx="8286535" cy="2677656"/>
          </a:xfrm>
          <a:prstGeom prst="rect">
            <a:avLst/>
          </a:prstGeom>
        </p:spPr>
        <p:txBody>
          <a:bodyPr wrap="square">
            <a:spAutoFit/>
          </a:bodyPr>
          <a:lstStyle/>
          <a:p>
            <a:r>
              <a:rPr lang="ru-RU" sz="2800" b="1" dirty="0" smtClean="0">
                <a:latin typeface="Cambria Math" pitchFamily="18" charset="0"/>
                <a:ea typeface="Cambria Math" pitchFamily="18" charset="0"/>
              </a:rPr>
              <a:t>Модуляторы фазы излучения </a:t>
            </a:r>
          </a:p>
          <a:p>
            <a:r>
              <a:rPr lang="ru-RU" sz="2800" b="1" dirty="0" smtClean="0">
                <a:latin typeface="Cambria Math" pitchFamily="18" charset="0"/>
                <a:ea typeface="Cambria Math" pitchFamily="18" charset="0"/>
              </a:rPr>
              <a:t>(</a:t>
            </a:r>
            <a:r>
              <a:rPr lang="en-US" sz="2800" b="1" dirty="0" smtClean="0">
                <a:latin typeface="Cambria Math" pitchFamily="18" charset="0"/>
                <a:ea typeface="Cambria Math" pitchFamily="18" charset="0"/>
              </a:rPr>
              <a:t>Y-</a:t>
            </a:r>
            <a:r>
              <a:rPr lang="ru-RU" sz="2800" b="1" dirty="0" smtClean="0">
                <a:latin typeface="Cambria Math" pitchFamily="18" charset="0"/>
                <a:ea typeface="Cambria Math" pitchFamily="18" charset="0"/>
              </a:rPr>
              <a:t>разветвитель</a:t>
            </a:r>
            <a:r>
              <a:rPr lang="en-US" sz="2800" b="1" dirty="0" smtClean="0">
                <a:latin typeface="Cambria Math" pitchFamily="18" charset="0"/>
                <a:ea typeface="Cambria Math" pitchFamily="18" charset="0"/>
              </a:rPr>
              <a:t> </a:t>
            </a:r>
            <a:r>
              <a:rPr lang="ru-RU" sz="2800" b="1" dirty="0" smtClean="0">
                <a:latin typeface="Cambria Math" pitchFamily="18" charset="0"/>
                <a:ea typeface="Cambria Math" pitchFamily="18" charset="0"/>
              </a:rPr>
              <a:t>для волоконного гироскопа):</a:t>
            </a:r>
            <a:endParaRPr lang="ru-RU" sz="2800" b="1" dirty="0" smtClean="0">
              <a:latin typeface="Cambria Math" pitchFamily="18" charset="0"/>
              <a:ea typeface="Cambria Math" pitchFamily="18" charset="0"/>
            </a:endParaRPr>
          </a:p>
          <a:p>
            <a:r>
              <a:rPr lang="ru-RU" sz="2800" dirty="0" smtClean="0">
                <a:latin typeface="Cambria Math" pitchFamily="18" charset="0"/>
                <a:ea typeface="Cambria Math" pitchFamily="18" charset="0"/>
              </a:rPr>
              <a:t>Рабочая температура: -</a:t>
            </a:r>
            <a:r>
              <a:rPr lang="en-US" sz="2800" dirty="0" smtClean="0">
                <a:latin typeface="Cambria Math" pitchFamily="18" charset="0"/>
                <a:ea typeface="Cambria Math" pitchFamily="18" charset="0"/>
              </a:rPr>
              <a:t>60…+80 °C</a:t>
            </a:r>
            <a:endParaRPr lang="ru-RU" sz="2800" dirty="0" smtClean="0">
              <a:latin typeface="Cambria Math" pitchFamily="18" charset="0"/>
              <a:ea typeface="Cambria Math" pitchFamily="18" charset="0"/>
            </a:endParaRPr>
          </a:p>
          <a:p>
            <a:r>
              <a:rPr lang="ru-RU" sz="2800" dirty="0" err="1" smtClean="0">
                <a:latin typeface="Cambria Math" pitchFamily="18" charset="0"/>
                <a:ea typeface="Cambria Math" pitchFamily="18" charset="0"/>
              </a:rPr>
              <a:t>Вибро</a:t>
            </a:r>
            <a:r>
              <a:rPr lang="ru-RU" sz="2800" dirty="0" smtClean="0">
                <a:latin typeface="Cambria Math" pitchFamily="18" charset="0"/>
                <a:ea typeface="Cambria Math" pitchFamily="18" charset="0"/>
              </a:rPr>
              <a:t>-, </a:t>
            </a:r>
            <a:r>
              <a:rPr lang="ru-RU" sz="2800" dirty="0" err="1" smtClean="0">
                <a:latin typeface="Cambria Math" pitchFamily="18" charset="0"/>
                <a:ea typeface="Cambria Math" pitchFamily="18" charset="0"/>
              </a:rPr>
              <a:t>удароустойчивость</a:t>
            </a:r>
            <a:endParaRPr lang="ru-RU" sz="2800" dirty="0" smtClean="0">
              <a:latin typeface="Cambria Math" pitchFamily="18" charset="0"/>
              <a:ea typeface="Cambria Math" pitchFamily="18" charset="0"/>
            </a:endParaRPr>
          </a:p>
          <a:p>
            <a:r>
              <a:rPr lang="ru-RU" sz="2800" dirty="0" smtClean="0">
                <a:latin typeface="Cambria Math" pitchFamily="18" charset="0"/>
                <a:ea typeface="Cambria Math" pitchFamily="18" charset="0"/>
              </a:rPr>
              <a:t>Срок службы: не менее 20 лет</a:t>
            </a:r>
          </a:p>
          <a:p>
            <a:endParaRPr lang="ru-RU" sz="2800" b="1" dirty="0">
              <a:latin typeface="Cambria Math" pitchFamily="18" charset="0"/>
              <a:ea typeface="Cambria Math" pitchFamily="18" charset="0"/>
            </a:endParaRPr>
          </a:p>
        </p:txBody>
      </p:sp>
      <p:sp>
        <p:nvSpPr>
          <p:cNvPr id="13" name="Rectangle 169"/>
          <p:cNvSpPr>
            <a:spLocks noChangeArrowheads="1"/>
          </p:cNvSpPr>
          <p:nvPr/>
        </p:nvSpPr>
        <p:spPr bwMode="auto">
          <a:xfrm>
            <a:off x="26571" y="6366974"/>
            <a:ext cx="1435720" cy="342107"/>
          </a:xfrm>
          <a:prstGeom prst="rect">
            <a:avLst/>
          </a:prstGeom>
          <a:noFill/>
          <a:ln w="9525">
            <a:noFill/>
            <a:miter lim="800000"/>
            <a:headEnd/>
            <a:tailEnd/>
          </a:ln>
        </p:spPr>
        <p:txBody>
          <a:bodyPr anchor="ctr"/>
          <a:lstStyle/>
          <a:p>
            <a:pPr algn="ctr"/>
            <a:r>
              <a:rPr lang="ru-RU" b="1" dirty="0" smtClean="0">
                <a:latin typeface="Cambria Math" pitchFamily="18" charset="0"/>
                <a:ea typeface="Cambria Math" pitchFamily="18" charset="0"/>
              </a:rPr>
              <a:t>МГУ </a:t>
            </a:r>
            <a:r>
              <a:rPr lang="ru-RU" b="1" dirty="0" smtClean="0">
                <a:latin typeface="Arial"/>
                <a:ea typeface="Cambria Math" pitchFamily="18" charset="0"/>
                <a:cs typeface="Arial"/>
              </a:rPr>
              <a:t>∙ </a:t>
            </a:r>
            <a:r>
              <a:rPr lang="ru-RU" b="1" dirty="0" smtClean="0">
                <a:latin typeface="Cambria Math" pitchFamily="18" charset="0"/>
                <a:ea typeface="Cambria Math" pitchFamily="18" charset="0"/>
              </a:rPr>
              <a:t>2018</a:t>
            </a:r>
            <a:endParaRPr lang="es-ES" sz="2400" dirty="0">
              <a:latin typeface="Cambria Math" pitchFamily="18" charset="0"/>
              <a:ea typeface="Cambria Math" pitchFamily="18" charset="0"/>
            </a:endParaRPr>
          </a:p>
        </p:txBody>
      </p:sp>
    </p:spTree>
    <p:extLst>
      <p:ext uri="{BB962C8B-B14F-4D97-AF65-F5344CB8AC3E}">
        <p14:creationId xmlns:p14="http://schemas.microsoft.com/office/powerpoint/2010/main" val="33639141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a:spLocks noChangeArrowheads="1"/>
          </p:cNvSpPr>
          <p:nvPr/>
        </p:nvSpPr>
        <p:spPr bwMode="auto">
          <a:xfrm>
            <a:off x="142875" y="6457950"/>
            <a:ext cx="828725" cy="400110"/>
          </a:xfrm>
          <a:prstGeom prst="rect">
            <a:avLst/>
          </a:prstGeom>
          <a:noFill/>
          <a:ln w="9525">
            <a:noFill/>
            <a:miter lim="800000"/>
            <a:headEnd/>
            <a:tailEnd/>
          </a:ln>
        </p:spPr>
        <p:txBody>
          <a:bodyPr wrap="square">
            <a:spAutoFit/>
          </a:bodyPr>
          <a:lstStyle/>
          <a:p>
            <a:r>
              <a:rPr lang="ru-RU" sz="2000" dirty="0" smtClean="0">
                <a:latin typeface="Cambria" pitchFamily="18" charset="0"/>
              </a:rPr>
              <a:t>31</a:t>
            </a:r>
            <a:endParaRPr lang="ru-RU" sz="2000" dirty="0">
              <a:latin typeface="Cambria" pitchFamily="18" charset="0"/>
            </a:endParaRPr>
          </a:p>
        </p:txBody>
      </p:sp>
      <p:sp>
        <p:nvSpPr>
          <p:cNvPr id="7" name="TextBox 6"/>
          <p:cNvSpPr txBox="1">
            <a:spLocks noChangeArrowheads="1"/>
          </p:cNvSpPr>
          <p:nvPr/>
        </p:nvSpPr>
        <p:spPr bwMode="auto">
          <a:xfrm>
            <a:off x="145826" y="1256467"/>
            <a:ext cx="8892480" cy="1031051"/>
          </a:xfrm>
          <a:prstGeom prst="rect">
            <a:avLst/>
          </a:prstGeom>
          <a:noFill/>
          <a:ln w="9525">
            <a:noFill/>
            <a:miter lim="800000"/>
            <a:headEnd/>
            <a:tailEnd/>
          </a:ln>
        </p:spPr>
        <p:txBody>
          <a:bodyPr wrap="square">
            <a:spAutoFit/>
          </a:bodyPr>
          <a:lstStyle/>
          <a:p>
            <a:pPr>
              <a:spcAft>
                <a:spcPts val="600"/>
              </a:spcAft>
            </a:pPr>
            <a:r>
              <a:rPr lang="ru-RU" sz="2800" dirty="0" smtClean="0">
                <a:latin typeface="Cambria Math" pitchFamily="18" charset="0"/>
                <a:ea typeface="Cambria Math" pitchFamily="18" charset="0"/>
              </a:rPr>
              <a:t>Рост температуры: </a:t>
            </a:r>
            <a:r>
              <a:rPr lang="el-GR" sz="2800" dirty="0" smtClean="0">
                <a:latin typeface="Cambria Math" pitchFamily="18" charset="0"/>
                <a:ea typeface="Cambria Math" pitchFamily="18" charset="0"/>
              </a:rPr>
              <a:t>Δ</a:t>
            </a:r>
            <a:r>
              <a:rPr lang="en-US" sz="2800" dirty="0" smtClean="0">
                <a:latin typeface="Cambria Math" pitchFamily="18" charset="0"/>
                <a:ea typeface="Cambria Math" pitchFamily="18" charset="0"/>
              </a:rPr>
              <a:t>P</a:t>
            </a:r>
            <a:r>
              <a:rPr lang="en-US" sz="2800" baseline="30000" dirty="0" smtClean="0">
                <a:latin typeface="Cambria Math" pitchFamily="18" charset="0"/>
                <a:ea typeface="Cambria Math" pitchFamily="18" charset="0"/>
              </a:rPr>
              <a:t>s</a:t>
            </a:r>
            <a:r>
              <a:rPr lang="en-US" sz="2800" dirty="0" smtClean="0">
                <a:latin typeface="Cambria Math" pitchFamily="18" charset="0"/>
                <a:ea typeface="Cambria Math" pitchFamily="18" charset="0"/>
              </a:rPr>
              <a:t>=</a:t>
            </a:r>
            <a:r>
              <a:rPr lang="el-GR" sz="2800" dirty="0" smtClean="0">
                <a:latin typeface="Cambria Math" pitchFamily="18" charset="0"/>
                <a:ea typeface="Cambria Math" pitchFamily="18" charset="0"/>
              </a:rPr>
              <a:t>γ∙Δ</a:t>
            </a:r>
            <a:r>
              <a:rPr lang="en-US" sz="2800" dirty="0" smtClean="0">
                <a:latin typeface="Cambria Math" pitchFamily="18" charset="0"/>
                <a:ea typeface="Cambria Math" pitchFamily="18" charset="0"/>
              </a:rPr>
              <a:t>T</a:t>
            </a:r>
            <a:endParaRPr lang="ru-RU" sz="2800" dirty="0" smtClean="0">
              <a:latin typeface="Cambria Math" pitchFamily="18" charset="0"/>
              <a:ea typeface="Cambria Math" pitchFamily="18" charset="0"/>
            </a:endParaRPr>
          </a:p>
          <a:p>
            <a:pPr>
              <a:spcAft>
                <a:spcPts val="600"/>
              </a:spcAft>
            </a:pPr>
            <a:r>
              <a:rPr lang="ru-RU" sz="2800" dirty="0" smtClean="0">
                <a:latin typeface="Cambria Math" pitchFamily="18" charset="0"/>
                <a:ea typeface="Cambria Math" pitchFamily="18" charset="0"/>
              </a:rPr>
              <a:t>Напряжение на гранях: 560 В/°С</a:t>
            </a:r>
          </a:p>
        </p:txBody>
      </p:sp>
      <p:pic>
        <p:nvPicPr>
          <p:cNvPr id="11266" name="Picture 2" descr="I:\Аспирантура\Рисунки для диссертации\Торец и заряды\Пиро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2636912"/>
            <a:ext cx="7643812" cy="2921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2"/>
          <p:cNvSpPr txBox="1">
            <a:spLocks noChangeArrowheads="1"/>
          </p:cNvSpPr>
          <p:nvPr/>
        </p:nvSpPr>
        <p:spPr bwMode="auto">
          <a:xfrm>
            <a:off x="285750" y="0"/>
            <a:ext cx="8412163"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lgn="ctr">
              <a:defRPr/>
            </a:pPr>
            <a:r>
              <a:rPr lang="ru-RU" sz="3200" dirty="0" smtClean="0">
                <a:latin typeface="Cambria Math" pitchFamily="18" charset="0"/>
                <a:ea typeface="Cambria Math" pitchFamily="18" charset="0"/>
              </a:rPr>
              <a:t>Действие пироэлектрического эффекта: суть явления</a:t>
            </a:r>
            <a:endParaRPr kumimoji="0" lang="ru-RU" sz="3200" i="0" u="none" strike="noStrike" kern="0" cap="none" spc="0" normalizeH="0" baseline="-25000" noProof="0" dirty="0" smtClean="0">
              <a:ln>
                <a:noFill/>
              </a:ln>
              <a:solidFill>
                <a:schemeClr val="tx1"/>
              </a:solidFill>
              <a:effectLst/>
              <a:uLnTx/>
              <a:uFillTx/>
              <a:latin typeface="Cambria Math" pitchFamily="18" charset="0"/>
              <a:ea typeface="Cambria Math" pitchFamily="18" charset="0"/>
              <a:cs typeface="+mj-cs"/>
            </a:endParaRPr>
          </a:p>
        </p:txBody>
      </p:sp>
    </p:spTree>
    <p:extLst>
      <p:ext uri="{BB962C8B-B14F-4D97-AF65-F5344CB8AC3E}">
        <p14:creationId xmlns:p14="http://schemas.microsoft.com/office/powerpoint/2010/main" val="3027104374"/>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285750" y="0"/>
            <a:ext cx="8412163"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lgn="ctr">
              <a:defRPr/>
            </a:pPr>
            <a:r>
              <a:rPr lang="ru-RU" sz="3200" dirty="0">
                <a:latin typeface="Cambria Math" pitchFamily="18" charset="0"/>
                <a:ea typeface="Cambria Math" pitchFamily="18" charset="0"/>
              </a:rPr>
              <a:t>Экспериментальная проверка модели волновода: воздействие температуры</a:t>
            </a:r>
            <a:endParaRPr kumimoji="0" lang="ru-RU" sz="3200" i="0" u="none" strike="noStrike" kern="0" cap="none" spc="0" normalizeH="0" baseline="-25000" noProof="0" dirty="0" smtClean="0">
              <a:ln>
                <a:noFill/>
              </a:ln>
              <a:solidFill>
                <a:schemeClr val="tx1"/>
              </a:solidFill>
              <a:effectLst/>
              <a:uLnTx/>
              <a:uFillTx/>
              <a:latin typeface="Cambria Math" pitchFamily="18" charset="0"/>
              <a:ea typeface="Cambria Math" pitchFamily="18" charset="0"/>
              <a:cs typeface="+mj-cs"/>
            </a:endParaRPr>
          </a:p>
        </p:txBody>
      </p:sp>
      <p:sp>
        <p:nvSpPr>
          <p:cNvPr id="8" name="TextBox 7"/>
          <p:cNvSpPr txBox="1">
            <a:spLocks noChangeArrowheads="1"/>
          </p:cNvSpPr>
          <p:nvPr/>
        </p:nvSpPr>
        <p:spPr bwMode="auto">
          <a:xfrm>
            <a:off x="142875" y="6457950"/>
            <a:ext cx="828725" cy="400110"/>
          </a:xfrm>
          <a:prstGeom prst="rect">
            <a:avLst/>
          </a:prstGeom>
          <a:noFill/>
          <a:ln w="9525">
            <a:noFill/>
            <a:miter lim="800000"/>
            <a:headEnd/>
            <a:tailEnd/>
          </a:ln>
        </p:spPr>
        <p:txBody>
          <a:bodyPr wrap="square">
            <a:spAutoFit/>
          </a:bodyPr>
          <a:lstStyle/>
          <a:p>
            <a:r>
              <a:rPr lang="en-US" sz="2000" dirty="0" smtClean="0">
                <a:latin typeface="Cambria" pitchFamily="18" charset="0"/>
              </a:rPr>
              <a:t>5</a:t>
            </a:r>
            <a:r>
              <a:rPr lang="ru-RU" sz="2000" dirty="0" smtClean="0">
                <a:latin typeface="Cambria" pitchFamily="18" charset="0"/>
              </a:rPr>
              <a:t>5</a:t>
            </a:r>
            <a:r>
              <a:rPr lang="en-US" sz="2000" dirty="0" smtClean="0">
                <a:latin typeface="Cambria" pitchFamily="18" charset="0"/>
              </a:rPr>
              <a:t>/</a:t>
            </a:r>
            <a:endParaRPr lang="ru-RU" sz="2000" dirty="0">
              <a:latin typeface="Cambria" pitchFamily="18" charset="0"/>
            </a:endParaRPr>
          </a:p>
        </p:txBody>
      </p:sp>
      <p:sp>
        <p:nvSpPr>
          <p:cNvPr id="7" name="TextBox 6"/>
          <p:cNvSpPr txBox="1">
            <a:spLocks noChangeArrowheads="1"/>
          </p:cNvSpPr>
          <p:nvPr/>
        </p:nvSpPr>
        <p:spPr bwMode="auto">
          <a:xfrm>
            <a:off x="145826" y="1256467"/>
            <a:ext cx="8892480" cy="523220"/>
          </a:xfrm>
          <a:prstGeom prst="rect">
            <a:avLst/>
          </a:prstGeom>
          <a:noFill/>
          <a:ln w="9525">
            <a:noFill/>
            <a:miter lim="800000"/>
            <a:headEnd/>
            <a:tailEnd/>
          </a:ln>
        </p:spPr>
        <p:txBody>
          <a:bodyPr wrap="square">
            <a:spAutoFit/>
          </a:bodyPr>
          <a:lstStyle/>
          <a:p>
            <a:pPr>
              <a:spcAft>
                <a:spcPts val="600"/>
              </a:spcAft>
            </a:pPr>
            <a:r>
              <a:rPr lang="ru-RU" sz="2800" dirty="0" smtClean="0">
                <a:latin typeface="Cambria Math" pitchFamily="18" charset="0"/>
                <a:ea typeface="Cambria Math" pitchFamily="18" charset="0"/>
              </a:rPr>
              <a:t>Рост температуры</a:t>
            </a:r>
          </a:p>
        </p:txBody>
      </p:sp>
      <p:pic>
        <p:nvPicPr>
          <p:cNvPr id="12290" name="Picture 2" descr="I:\Аспирантура\Рисунки для диссертации\Торец и заряды\Пиро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2668240"/>
            <a:ext cx="7662862" cy="2921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3222247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323528" y="-99392"/>
            <a:ext cx="8697913"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lgn="ctr">
              <a:defRPr/>
            </a:pPr>
            <a:r>
              <a:rPr lang="ru-RU" sz="3200" dirty="0">
                <a:latin typeface="Cambria Math" pitchFamily="18" charset="0"/>
                <a:ea typeface="Cambria Math" pitchFamily="18" charset="0"/>
              </a:rPr>
              <a:t>Экспериментальная проверка модели волновода: воздействие </a:t>
            </a:r>
            <a:r>
              <a:rPr lang="ru-RU" sz="3200" dirty="0" smtClean="0">
                <a:latin typeface="Cambria Math" pitchFamily="18" charset="0"/>
                <a:ea typeface="Cambria Math" pitchFamily="18" charset="0"/>
              </a:rPr>
              <a:t>электрического поля</a:t>
            </a:r>
            <a:endParaRPr kumimoji="0" lang="ru-RU" sz="3200" i="0" u="none" strike="noStrike" kern="0" cap="none" spc="0" normalizeH="0" baseline="-25000" noProof="0" dirty="0" smtClean="0">
              <a:ln>
                <a:noFill/>
              </a:ln>
              <a:solidFill>
                <a:schemeClr val="tx1"/>
              </a:solidFill>
              <a:effectLst/>
              <a:uLnTx/>
              <a:uFillTx/>
              <a:latin typeface="Cambria Math" pitchFamily="18" charset="0"/>
              <a:ea typeface="Cambria Math" pitchFamily="18" charset="0"/>
              <a:cs typeface="+mj-cs"/>
            </a:endParaRPr>
          </a:p>
        </p:txBody>
      </p:sp>
      <p:sp>
        <p:nvSpPr>
          <p:cNvPr id="8" name="TextBox 7"/>
          <p:cNvSpPr txBox="1">
            <a:spLocks noChangeArrowheads="1"/>
          </p:cNvSpPr>
          <p:nvPr/>
        </p:nvSpPr>
        <p:spPr bwMode="auto">
          <a:xfrm>
            <a:off x="142875" y="6457950"/>
            <a:ext cx="828725" cy="400110"/>
          </a:xfrm>
          <a:prstGeom prst="rect">
            <a:avLst/>
          </a:prstGeom>
          <a:noFill/>
          <a:ln w="9525">
            <a:noFill/>
            <a:miter lim="800000"/>
            <a:headEnd/>
            <a:tailEnd/>
          </a:ln>
        </p:spPr>
        <p:txBody>
          <a:bodyPr wrap="square">
            <a:spAutoFit/>
          </a:bodyPr>
          <a:lstStyle/>
          <a:p>
            <a:r>
              <a:rPr lang="ru-RU" sz="2000" dirty="0" smtClean="0">
                <a:latin typeface="Cambria" pitchFamily="18" charset="0"/>
              </a:rPr>
              <a:t>42</a:t>
            </a:r>
            <a:endParaRPr lang="ru-RU" sz="2000" dirty="0">
              <a:latin typeface="Cambria" pitchFamily="18" charset="0"/>
            </a:endParaRPr>
          </a:p>
        </p:txBody>
      </p:sp>
      <p:sp>
        <p:nvSpPr>
          <p:cNvPr id="7" name="TextBox 6"/>
          <p:cNvSpPr txBox="1">
            <a:spLocks noChangeArrowheads="1"/>
          </p:cNvSpPr>
          <p:nvPr/>
        </p:nvSpPr>
        <p:spPr bwMode="auto">
          <a:xfrm>
            <a:off x="145826" y="1256467"/>
            <a:ext cx="8892480" cy="523220"/>
          </a:xfrm>
          <a:prstGeom prst="rect">
            <a:avLst/>
          </a:prstGeom>
          <a:noFill/>
          <a:ln w="9525">
            <a:noFill/>
            <a:miter lim="800000"/>
            <a:headEnd/>
            <a:tailEnd/>
          </a:ln>
        </p:spPr>
        <p:txBody>
          <a:bodyPr wrap="square">
            <a:spAutoFit/>
          </a:bodyPr>
          <a:lstStyle/>
          <a:p>
            <a:pPr>
              <a:spcAft>
                <a:spcPts val="600"/>
              </a:spcAft>
            </a:pPr>
            <a:r>
              <a:rPr lang="ru-RU" sz="2800" dirty="0" smtClean="0">
                <a:latin typeface="Cambria Math" pitchFamily="18" charset="0"/>
                <a:ea typeface="Cambria Math" pitchFamily="18" charset="0"/>
              </a:rPr>
              <a:t>Результаты экспериментов</a:t>
            </a:r>
            <a:endParaRPr lang="ru-RU" sz="2800" baseline="-25000" dirty="0" smtClean="0">
              <a:latin typeface="Cambria Math" pitchFamily="18" charset="0"/>
              <a:ea typeface="Cambria Math" pitchFamily="18" charset="0"/>
            </a:endParaRPr>
          </a:p>
        </p:txBody>
      </p:sp>
      <p:pic>
        <p:nvPicPr>
          <p:cNvPr id="16386" name="Picture 2" descr="M:\Аспирантура\Рисунки для диссертации\Картины дрейфа\Дрейф при переключении от разных значений напряжения.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2456" y="1711822"/>
            <a:ext cx="8119219" cy="47171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44591466"/>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a:spLocks noChangeArrowheads="1"/>
          </p:cNvSpPr>
          <p:nvPr/>
        </p:nvSpPr>
        <p:spPr bwMode="auto">
          <a:xfrm>
            <a:off x="142875" y="6457950"/>
            <a:ext cx="828725" cy="400110"/>
          </a:xfrm>
          <a:prstGeom prst="rect">
            <a:avLst/>
          </a:prstGeom>
          <a:noFill/>
          <a:ln w="9525">
            <a:noFill/>
            <a:miter lim="800000"/>
            <a:headEnd/>
            <a:tailEnd/>
          </a:ln>
        </p:spPr>
        <p:txBody>
          <a:bodyPr wrap="square">
            <a:spAutoFit/>
          </a:bodyPr>
          <a:lstStyle/>
          <a:p>
            <a:r>
              <a:rPr lang="ru-RU" sz="2000" dirty="0" smtClean="0">
                <a:latin typeface="Cambria" pitchFamily="18" charset="0"/>
              </a:rPr>
              <a:t>45</a:t>
            </a:r>
            <a:endParaRPr lang="ru-RU" sz="2000" dirty="0">
              <a:latin typeface="Cambria" pitchFamily="18" charset="0"/>
            </a:endParaRPr>
          </a:p>
        </p:txBody>
      </p:sp>
      <p:sp>
        <p:nvSpPr>
          <p:cNvPr id="5" name="Rectangle 2"/>
          <p:cNvSpPr txBox="1">
            <a:spLocks noChangeArrowheads="1"/>
          </p:cNvSpPr>
          <p:nvPr/>
        </p:nvSpPr>
        <p:spPr bwMode="auto">
          <a:xfrm>
            <a:off x="323528" y="-99392"/>
            <a:ext cx="8697913"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lgn="ctr">
              <a:defRPr/>
            </a:pPr>
            <a:r>
              <a:rPr lang="ru-RU" sz="3200" noProof="0" dirty="0" smtClean="0">
                <a:latin typeface="Cambria Math" pitchFamily="18" charset="0"/>
                <a:ea typeface="Cambria Math" pitchFamily="18" charset="0"/>
              </a:rPr>
              <a:t>Объяснение процесса дрейфа показателя преломления в </a:t>
            </a:r>
            <a:r>
              <a:rPr lang="en-US" sz="3200" noProof="0" dirty="0" smtClean="0">
                <a:latin typeface="Cambria Math" pitchFamily="18" charset="0"/>
                <a:ea typeface="Cambria Math" pitchFamily="18" charset="0"/>
              </a:rPr>
              <a:t>H</a:t>
            </a:r>
            <a:r>
              <a:rPr lang="en-US" sz="3200" baseline="-25000" noProof="0" dirty="0" smtClean="0">
                <a:latin typeface="Cambria Math" pitchFamily="18" charset="0"/>
                <a:ea typeface="Cambria Math" pitchFamily="18" charset="0"/>
              </a:rPr>
              <a:t>x</a:t>
            </a:r>
            <a:r>
              <a:rPr lang="en-US" sz="3200" noProof="0" dirty="0" smtClean="0">
                <a:latin typeface="Cambria Math" pitchFamily="18" charset="0"/>
                <a:ea typeface="Cambria Math" pitchFamily="18" charset="0"/>
              </a:rPr>
              <a:t>Li</a:t>
            </a:r>
            <a:r>
              <a:rPr lang="en-US" sz="3200" baseline="-25000" noProof="0" dirty="0" smtClean="0">
                <a:latin typeface="Cambria Math" pitchFamily="18" charset="0"/>
                <a:ea typeface="Cambria Math" pitchFamily="18" charset="0"/>
              </a:rPr>
              <a:t>1-</a:t>
            </a:r>
            <a:r>
              <a:rPr lang="en-US" sz="3200" baseline="-25000" dirty="0" smtClean="0">
                <a:latin typeface="Cambria Math" pitchFamily="18" charset="0"/>
                <a:ea typeface="Cambria Math" pitchFamily="18" charset="0"/>
              </a:rPr>
              <a:t>x</a:t>
            </a:r>
            <a:r>
              <a:rPr lang="en-US" sz="3200" dirty="0" smtClean="0">
                <a:latin typeface="Cambria Math" pitchFamily="18" charset="0"/>
                <a:ea typeface="Cambria Math" pitchFamily="18" charset="0"/>
              </a:rPr>
              <a:t>NbO</a:t>
            </a:r>
            <a:r>
              <a:rPr lang="en-US" sz="3200" baseline="-25000" dirty="0" smtClean="0">
                <a:latin typeface="Cambria Math" pitchFamily="18" charset="0"/>
                <a:ea typeface="Cambria Math" pitchFamily="18" charset="0"/>
              </a:rPr>
              <a:t>3</a:t>
            </a:r>
            <a:r>
              <a:rPr lang="en-US" sz="3200" dirty="0" smtClean="0">
                <a:latin typeface="Cambria Math" pitchFamily="18" charset="0"/>
                <a:ea typeface="Cambria Math" pitchFamily="18" charset="0"/>
              </a:rPr>
              <a:t> </a:t>
            </a:r>
            <a:r>
              <a:rPr lang="ru-RU" sz="3200" dirty="0" smtClean="0">
                <a:latin typeface="Cambria Math" pitchFamily="18" charset="0"/>
                <a:ea typeface="Cambria Math" pitchFamily="18" charset="0"/>
              </a:rPr>
              <a:t>волноводах</a:t>
            </a:r>
            <a:endParaRPr kumimoji="0" lang="ru-RU" sz="3200" i="0" u="none" strike="noStrike" kern="0" cap="none" spc="0" normalizeH="0" baseline="-25000" noProof="0" dirty="0" smtClean="0">
              <a:ln>
                <a:noFill/>
              </a:ln>
              <a:solidFill>
                <a:schemeClr val="tx1"/>
              </a:solidFill>
              <a:effectLst/>
              <a:uLnTx/>
              <a:uFillTx/>
              <a:latin typeface="Cambria Math" pitchFamily="18" charset="0"/>
              <a:ea typeface="Cambria Math" pitchFamily="18" charset="0"/>
              <a:cs typeface="+mj-cs"/>
            </a:endParaRPr>
          </a:p>
        </p:txBody>
      </p:sp>
      <p:pic>
        <p:nvPicPr>
          <p:cNvPr id="17410" name="Picture 2" descr="M:\Аспирантура\Автореферат\Рисунки\дрейф зарядов.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2875" y="2271255"/>
            <a:ext cx="8899564" cy="34130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52413564"/>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85750" y="0"/>
            <a:ext cx="8412163" cy="1143000"/>
          </a:xfrm>
        </p:spPr>
        <p:txBody>
          <a:bodyPr/>
          <a:lstStyle/>
          <a:p>
            <a:pPr eaLnBrk="1" hangingPunct="1"/>
            <a:r>
              <a:rPr lang="ru-RU" sz="3200" dirty="0">
                <a:solidFill>
                  <a:schemeClr val="tx1"/>
                </a:solidFill>
                <a:latin typeface="Cambria Math" pitchFamily="18" charset="0"/>
                <a:ea typeface="Cambria Math" pitchFamily="18" charset="0"/>
              </a:rPr>
              <a:t>Интегрально-оптические методы исследования волноводов</a:t>
            </a:r>
            <a:endParaRPr lang="ru-RU" sz="3200" baseline="-25000" dirty="0" smtClean="0">
              <a:solidFill>
                <a:schemeClr val="tx1"/>
              </a:solidFill>
              <a:latin typeface="Cambria Math" pitchFamily="18" charset="0"/>
              <a:ea typeface="Cambria Math" pitchFamily="18" charset="0"/>
            </a:endParaRPr>
          </a:p>
        </p:txBody>
      </p:sp>
      <p:sp>
        <p:nvSpPr>
          <p:cNvPr id="8" name="TextBox 7"/>
          <p:cNvSpPr txBox="1">
            <a:spLocks noChangeArrowheads="1"/>
          </p:cNvSpPr>
          <p:nvPr/>
        </p:nvSpPr>
        <p:spPr bwMode="auto">
          <a:xfrm>
            <a:off x="120774" y="1266806"/>
            <a:ext cx="8892480" cy="6571030"/>
          </a:xfrm>
          <a:prstGeom prst="rect">
            <a:avLst/>
          </a:prstGeom>
          <a:noFill/>
          <a:ln w="9525">
            <a:noFill/>
            <a:miter lim="800000"/>
            <a:headEnd/>
            <a:tailEnd/>
          </a:ln>
        </p:spPr>
        <p:txBody>
          <a:bodyPr wrap="square">
            <a:spAutoFit/>
          </a:bodyPr>
          <a:lstStyle/>
          <a:p>
            <a:pPr>
              <a:spcAft>
                <a:spcPts val="600"/>
              </a:spcAft>
            </a:pPr>
            <a:r>
              <a:rPr lang="ru-RU" sz="3600" dirty="0" smtClean="0">
                <a:latin typeface="Cambria Math" pitchFamily="18" charset="0"/>
                <a:ea typeface="Cambria Math" pitchFamily="18" charset="0"/>
              </a:rPr>
              <a:t>Состав установки</a:t>
            </a:r>
            <a:r>
              <a:rPr lang="ru-RU" sz="2800" dirty="0" smtClean="0">
                <a:latin typeface="Cambria Math" pitchFamily="18" charset="0"/>
                <a:ea typeface="Cambria Math" pitchFamily="18" charset="0"/>
              </a:rPr>
              <a:t>:</a:t>
            </a:r>
          </a:p>
          <a:p>
            <a:pPr>
              <a:spcAft>
                <a:spcPts val="1200"/>
              </a:spcAft>
            </a:pPr>
            <a:r>
              <a:rPr lang="ru-RU" sz="2400" b="1" dirty="0">
                <a:latin typeface="Cambria Math" pitchFamily="18" charset="0"/>
                <a:ea typeface="Cambria Math" pitchFamily="18" charset="0"/>
              </a:rPr>
              <a:t>Оптическая </a:t>
            </a:r>
            <a:r>
              <a:rPr lang="ru-RU" sz="2400" b="1" dirty="0" smtClean="0">
                <a:latin typeface="Cambria Math" pitchFamily="18" charset="0"/>
                <a:ea typeface="Cambria Math" pitchFamily="18" charset="0"/>
              </a:rPr>
              <a:t>часть</a:t>
            </a:r>
            <a:r>
              <a:rPr lang="ru-RU" sz="2400" dirty="0" smtClean="0">
                <a:latin typeface="Cambria Math" pitchFamily="18" charset="0"/>
                <a:ea typeface="Cambria Math" pitchFamily="18" charset="0"/>
              </a:rPr>
              <a:t>: волоконный лазер </a:t>
            </a:r>
            <a:r>
              <a:rPr lang="en-US" sz="2400" i="1" dirty="0" err="1" smtClean="0">
                <a:latin typeface="Cambria Math" pitchFamily="18" charset="0"/>
                <a:ea typeface="Cambria Math" pitchFamily="18" charset="0"/>
              </a:rPr>
              <a:t>Volius</a:t>
            </a:r>
            <a:r>
              <a:rPr lang="en-US" sz="2400" i="1" dirty="0" smtClean="0">
                <a:latin typeface="Cambria Math" pitchFamily="18" charset="0"/>
                <a:ea typeface="Cambria Math" pitchFamily="18" charset="0"/>
              </a:rPr>
              <a:t> </a:t>
            </a:r>
            <a:r>
              <a:rPr lang="ru-RU" sz="2400" i="1" dirty="0" smtClean="0">
                <a:latin typeface="Cambria Math" pitchFamily="18" charset="0"/>
                <a:ea typeface="Cambria Math" pitchFamily="18" charset="0"/>
              </a:rPr>
              <a:t>2/3-1</a:t>
            </a:r>
            <a:r>
              <a:rPr lang="ru-RU" sz="2400" dirty="0" smtClean="0">
                <a:latin typeface="Cambria Math" pitchFamily="18" charset="0"/>
                <a:ea typeface="Cambria Math" pitchFamily="18" charset="0"/>
              </a:rPr>
              <a:t>, фотоприемник </a:t>
            </a:r>
            <a:r>
              <a:rPr lang="en-US" sz="2400" i="1" dirty="0" err="1" smtClean="0">
                <a:latin typeface="Cambria Math" pitchFamily="18" charset="0"/>
                <a:ea typeface="Cambria Math" pitchFamily="18" charset="0"/>
              </a:rPr>
              <a:t>Santec</a:t>
            </a:r>
            <a:r>
              <a:rPr lang="en-US" sz="2400" i="1" dirty="0" smtClean="0">
                <a:latin typeface="Cambria Math" pitchFamily="18" charset="0"/>
                <a:ea typeface="Cambria Math" pitchFamily="18" charset="0"/>
              </a:rPr>
              <a:t> PEM 330</a:t>
            </a:r>
            <a:r>
              <a:rPr lang="en-US" sz="2400" dirty="0" smtClean="0">
                <a:latin typeface="Cambria Math" pitchFamily="18" charset="0"/>
                <a:ea typeface="Cambria Math" pitchFamily="18" charset="0"/>
              </a:rPr>
              <a:t>, </a:t>
            </a:r>
            <a:r>
              <a:rPr lang="ru-RU" sz="2400" dirty="0" smtClean="0">
                <a:latin typeface="Cambria Math" pitchFamily="18" charset="0"/>
                <a:ea typeface="Cambria Math" pitchFamily="18" charset="0"/>
              </a:rPr>
              <a:t>интегрально-оптическая схема</a:t>
            </a:r>
            <a:endParaRPr lang="ru-RU" sz="2400" dirty="0">
              <a:latin typeface="Cambria Math" pitchFamily="18" charset="0"/>
              <a:ea typeface="Cambria Math" pitchFamily="18" charset="0"/>
            </a:endParaRPr>
          </a:p>
          <a:p>
            <a:pPr>
              <a:spcAft>
                <a:spcPts val="1200"/>
              </a:spcAft>
            </a:pPr>
            <a:r>
              <a:rPr lang="ru-RU" sz="2400" b="1" dirty="0">
                <a:latin typeface="Cambria Math" pitchFamily="18" charset="0"/>
                <a:ea typeface="Cambria Math" pitchFamily="18" charset="0"/>
              </a:rPr>
              <a:t>Электрическая </a:t>
            </a:r>
            <a:r>
              <a:rPr lang="ru-RU" sz="2400" b="1" dirty="0" smtClean="0">
                <a:latin typeface="Cambria Math" pitchFamily="18" charset="0"/>
                <a:ea typeface="Cambria Math" pitchFamily="18" charset="0"/>
              </a:rPr>
              <a:t>часть</a:t>
            </a:r>
            <a:r>
              <a:rPr lang="ru-RU" sz="2400" dirty="0" smtClean="0">
                <a:latin typeface="Cambria Math" pitchFamily="18" charset="0"/>
                <a:ea typeface="Cambria Math" pitchFamily="18" charset="0"/>
              </a:rPr>
              <a:t>: зондовая станция, система подачи напряжения</a:t>
            </a:r>
            <a:endParaRPr lang="en-US" sz="2400" dirty="0" smtClean="0">
              <a:latin typeface="Cambria Math" pitchFamily="18" charset="0"/>
              <a:ea typeface="Cambria Math" pitchFamily="18" charset="0"/>
            </a:endParaRPr>
          </a:p>
          <a:p>
            <a:pPr>
              <a:spcAft>
                <a:spcPts val="1200"/>
              </a:spcAft>
            </a:pPr>
            <a:r>
              <a:rPr lang="ru-RU" sz="2400" b="1" dirty="0">
                <a:latin typeface="Cambria Math" pitchFamily="18" charset="0"/>
                <a:ea typeface="Cambria Math" pitchFamily="18" charset="0"/>
              </a:rPr>
              <a:t>Прецизионная механика</a:t>
            </a:r>
            <a:r>
              <a:rPr lang="ru-RU" sz="2400" dirty="0">
                <a:latin typeface="Cambria Math" pitchFamily="18" charset="0"/>
                <a:ea typeface="Cambria Math" pitchFamily="18" charset="0"/>
              </a:rPr>
              <a:t>: </a:t>
            </a:r>
            <a:r>
              <a:rPr lang="en-US" sz="2400" i="1" dirty="0" err="1">
                <a:latin typeface="Cambria Math" pitchFamily="18" charset="0"/>
                <a:ea typeface="Cambria Math" pitchFamily="18" charset="0"/>
              </a:rPr>
              <a:t>Thorlabs</a:t>
            </a:r>
            <a:r>
              <a:rPr lang="en-US" sz="2400" i="1" dirty="0">
                <a:latin typeface="Cambria Math" pitchFamily="18" charset="0"/>
                <a:ea typeface="Cambria Math" pitchFamily="18" charset="0"/>
              </a:rPr>
              <a:t> </a:t>
            </a:r>
            <a:r>
              <a:rPr lang="en-US" sz="2400" i="1" dirty="0" err="1" smtClean="0">
                <a:latin typeface="Cambria Math" pitchFamily="18" charset="0"/>
                <a:ea typeface="Cambria Math" pitchFamily="18" charset="0"/>
              </a:rPr>
              <a:t>NanoMAX</a:t>
            </a:r>
            <a:r>
              <a:rPr lang="en-US" sz="2400" i="1" dirty="0" smtClean="0">
                <a:latin typeface="Cambria Math" pitchFamily="18" charset="0"/>
                <a:ea typeface="Cambria Math" pitchFamily="18" charset="0"/>
              </a:rPr>
              <a:t> 313 D</a:t>
            </a:r>
            <a:endParaRPr lang="ru-RU" sz="2400" i="1" dirty="0">
              <a:latin typeface="Cambria Math" pitchFamily="18" charset="0"/>
              <a:ea typeface="Cambria Math" pitchFamily="18" charset="0"/>
            </a:endParaRPr>
          </a:p>
          <a:p>
            <a:pPr>
              <a:spcAft>
                <a:spcPts val="1200"/>
              </a:spcAft>
            </a:pPr>
            <a:r>
              <a:rPr lang="ru-RU" sz="2400" b="1" dirty="0" smtClean="0">
                <a:latin typeface="Cambria Math" pitchFamily="18" charset="0"/>
                <a:ea typeface="Cambria Math" pitchFamily="18" charset="0"/>
              </a:rPr>
              <a:t>Вакуумная </a:t>
            </a:r>
            <a:r>
              <a:rPr lang="ru-RU" sz="2400" b="1" dirty="0">
                <a:latin typeface="Cambria Math" pitchFamily="18" charset="0"/>
                <a:ea typeface="Cambria Math" pitchFamily="18" charset="0"/>
              </a:rPr>
              <a:t>часть</a:t>
            </a:r>
          </a:p>
          <a:p>
            <a:pPr>
              <a:spcAft>
                <a:spcPts val="1200"/>
              </a:spcAft>
            </a:pPr>
            <a:r>
              <a:rPr lang="ru-RU" sz="2400" b="1" dirty="0" smtClean="0">
                <a:latin typeface="Cambria Math" pitchFamily="18" charset="0"/>
                <a:ea typeface="Cambria Math" pitchFamily="18" charset="0"/>
              </a:rPr>
              <a:t>Система </a:t>
            </a:r>
            <a:r>
              <a:rPr lang="ru-RU" sz="2400" b="1" dirty="0">
                <a:latin typeface="Cambria Math" pitchFamily="18" charset="0"/>
                <a:ea typeface="Cambria Math" pitchFamily="18" charset="0"/>
              </a:rPr>
              <a:t>технического </a:t>
            </a:r>
            <a:r>
              <a:rPr lang="ru-RU" sz="2400" b="1" dirty="0" smtClean="0">
                <a:latin typeface="Cambria Math" pitchFamily="18" charset="0"/>
                <a:ea typeface="Cambria Math" pitchFamily="18" charset="0"/>
              </a:rPr>
              <a:t>зрения</a:t>
            </a:r>
            <a:r>
              <a:rPr lang="en-US" sz="2400" dirty="0" smtClean="0">
                <a:latin typeface="Cambria Math" pitchFamily="18" charset="0"/>
                <a:ea typeface="Cambria Math" pitchFamily="18" charset="0"/>
              </a:rPr>
              <a:t>: </a:t>
            </a:r>
            <a:r>
              <a:rPr lang="en-US" sz="2400" i="1" dirty="0" smtClean="0">
                <a:latin typeface="Cambria Math" pitchFamily="18" charset="0"/>
                <a:ea typeface="Cambria Math" pitchFamily="18" charset="0"/>
              </a:rPr>
              <a:t>Edmund optics</a:t>
            </a:r>
          </a:p>
          <a:p>
            <a:pPr>
              <a:spcAft>
                <a:spcPts val="1200"/>
              </a:spcAft>
            </a:pPr>
            <a:r>
              <a:rPr lang="ru-RU" sz="2400" b="1" dirty="0" smtClean="0">
                <a:latin typeface="Cambria Math" pitchFamily="18" charset="0"/>
                <a:ea typeface="Cambria Math" pitchFamily="18" charset="0"/>
              </a:rPr>
              <a:t>Система ультрафиолетового отверждения</a:t>
            </a:r>
            <a:r>
              <a:rPr lang="en-US" sz="2400" dirty="0" smtClean="0">
                <a:latin typeface="Cambria Math" pitchFamily="18" charset="0"/>
                <a:ea typeface="Cambria Math" pitchFamily="18" charset="0"/>
              </a:rPr>
              <a:t>: </a:t>
            </a:r>
            <a:r>
              <a:rPr lang="en-US" sz="2400" i="1" dirty="0" smtClean="0">
                <a:latin typeface="Cambria Math" pitchFamily="18" charset="0"/>
                <a:ea typeface="Cambria Math" pitchFamily="18" charset="0"/>
              </a:rPr>
              <a:t>EXFO 2000</a:t>
            </a:r>
          </a:p>
          <a:p>
            <a:pPr>
              <a:spcAft>
                <a:spcPts val="1200"/>
              </a:spcAft>
            </a:pPr>
            <a:r>
              <a:rPr lang="ru-RU" sz="2400" b="1" dirty="0" err="1" smtClean="0">
                <a:latin typeface="Cambria Math" pitchFamily="18" charset="0"/>
                <a:ea typeface="Cambria Math" pitchFamily="18" charset="0"/>
              </a:rPr>
              <a:t>Виброизоляционное</a:t>
            </a:r>
            <a:r>
              <a:rPr lang="ru-RU" sz="2400" b="1" dirty="0" smtClean="0">
                <a:latin typeface="Cambria Math" pitchFamily="18" charset="0"/>
                <a:ea typeface="Cambria Math" pitchFamily="18" charset="0"/>
              </a:rPr>
              <a:t> основание</a:t>
            </a:r>
            <a:r>
              <a:rPr lang="ru-RU" sz="2400" dirty="0" smtClean="0">
                <a:latin typeface="Cambria Math" pitchFamily="18" charset="0"/>
                <a:ea typeface="Cambria Math" pitchFamily="18" charset="0"/>
              </a:rPr>
              <a:t>: </a:t>
            </a:r>
            <a:r>
              <a:rPr lang="en-US" sz="2400" i="1" dirty="0" err="1" smtClean="0">
                <a:latin typeface="Cambria Math" pitchFamily="18" charset="0"/>
                <a:ea typeface="Cambria Math" pitchFamily="18" charset="0"/>
              </a:rPr>
              <a:t>Standa</a:t>
            </a:r>
            <a:endParaRPr lang="ru-RU" sz="2400" i="1" dirty="0" smtClean="0">
              <a:latin typeface="Cambria Math" pitchFamily="18" charset="0"/>
              <a:ea typeface="Cambria Math" pitchFamily="18" charset="0"/>
            </a:endParaRPr>
          </a:p>
          <a:p>
            <a:pPr>
              <a:spcAft>
                <a:spcPts val="600"/>
              </a:spcAft>
            </a:pPr>
            <a:r>
              <a:rPr lang="ru-RU" sz="2800" dirty="0" smtClean="0">
                <a:latin typeface="Cambria Math" pitchFamily="18" charset="0"/>
                <a:ea typeface="Cambria Math" pitchFamily="18" charset="0"/>
              </a:rPr>
              <a:t> </a:t>
            </a:r>
          </a:p>
          <a:p>
            <a:pPr>
              <a:spcAft>
                <a:spcPts val="600"/>
              </a:spcAft>
            </a:pPr>
            <a:endParaRPr lang="ru-RU" sz="2800" dirty="0" smtClean="0">
              <a:latin typeface="Cambria Math" pitchFamily="18" charset="0"/>
              <a:ea typeface="Cambria Math" pitchFamily="18" charset="0"/>
            </a:endParaRPr>
          </a:p>
          <a:p>
            <a:r>
              <a:rPr lang="ru-RU" sz="2800" dirty="0" smtClean="0">
                <a:latin typeface="Cambria Math" pitchFamily="18" charset="0"/>
                <a:ea typeface="Cambria Math" pitchFamily="18" charset="0"/>
              </a:rPr>
              <a:t>	</a:t>
            </a:r>
          </a:p>
        </p:txBody>
      </p:sp>
      <p:sp>
        <p:nvSpPr>
          <p:cNvPr id="7" name="TextBox 6"/>
          <p:cNvSpPr txBox="1">
            <a:spLocks noChangeArrowheads="1"/>
          </p:cNvSpPr>
          <p:nvPr/>
        </p:nvSpPr>
        <p:spPr bwMode="auto">
          <a:xfrm>
            <a:off x="142875" y="6457950"/>
            <a:ext cx="828725" cy="400110"/>
          </a:xfrm>
          <a:prstGeom prst="rect">
            <a:avLst/>
          </a:prstGeom>
          <a:noFill/>
          <a:ln w="9525">
            <a:noFill/>
            <a:miter lim="800000"/>
            <a:headEnd/>
            <a:tailEnd/>
          </a:ln>
        </p:spPr>
        <p:txBody>
          <a:bodyPr wrap="square">
            <a:spAutoFit/>
          </a:bodyPr>
          <a:lstStyle/>
          <a:p>
            <a:r>
              <a:rPr lang="ru-RU" sz="2000" dirty="0" smtClean="0">
                <a:latin typeface="Cambria" pitchFamily="18" charset="0"/>
              </a:rPr>
              <a:t>4</a:t>
            </a:r>
            <a:r>
              <a:rPr lang="en-US" sz="2000" dirty="0" smtClean="0">
                <a:latin typeface="Cambria" pitchFamily="18" charset="0"/>
              </a:rPr>
              <a:t>2/</a:t>
            </a:r>
            <a:endParaRPr lang="ru-RU" sz="2000" dirty="0">
              <a:latin typeface="Cambria" pitchFamily="18" charset="0"/>
            </a:endParaRPr>
          </a:p>
        </p:txBody>
      </p:sp>
    </p:spTree>
    <p:extLst>
      <p:ext uri="{BB962C8B-B14F-4D97-AF65-F5344CB8AC3E}">
        <p14:creationId xmlns:p14="http://schemas.microsoft.com/office/powerpoint/2010/main" val="2839664062"/>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85750" y="0"/>
            <a:ext cx="8412163" cy="1143000"/>
          </a:xfrm>
        </p:spPr>
        <p:txBody>
          <a:bodyPr/>
          <a:lstStyle/>
          <a:p>
            <a:pPr eaLnBrk="1" hangingPunct="1"/>
            <a:r>
              <a:rPr lang="ru-RU" sz="3200" dirty="0">
                <a:solidFill>
                  <a:schemeClr val="tx1"/>
                </a:solidFill>
                <a:latin typeface="Cambria Math" pitchFamily="18" charset="0"/>
                <a:ea typeface="Cambria Math" pitchFamily="18" charset="0"/>
              </a:rPr>
              <a:t>Интегрально-оптические методы исследования волноводов</a:t>
            </a:r>
            <a:endParaRPr lang="ru-RU" sz="3200" baseline="-25000" dirty="0" smtClean="0">
              <a:solidFill>
                <a:schemeClr val="tx1"/>
              </a:solidFill>
              <a:latin typeface="Cambria Math" pitchFamily="18" charset="0"/>
              <a:ea typeface="Cambria Math" pitchFamily="18" charset="0"/>
            </a:endParaRPr>
          </a:p>
        </p:txBody>
      </p:sp>
      <p:sp>
        <p:nvSpPr>
          <p:cNvPr id="7" name="TextBox 6"/>
          <p:cNvSpPr txBox="1">
            <a:spLocks noChangeArrowheads="1"/>
          </p:cNvSpPr>
          <p:nvPr/>
        </p:nvSpPr>
        <p:spPr bwMode="auto">
          <a:xfrm>
            <a:off x="142875" y="6457950"/>
            <a:ext cx="828725" cy="400110"/>
          </a:xfrm>
          <a:prstGeom prst="rect">
            <a:avLst/>
          </a:prstGeom>
          <a:noFill/>
          <a:ln w="9525">
            <a:noFill/>
            <a:miter lim="800000"/>
            <a:headEnd/>
            <a:tailEnd/>
          </a:ln>
        </p:spPr>
        <p:txBody>
          <a:bodyPr wrap="square">
            <a:spAutoFit/>
          </a:bodyPr>
          <a:lstStyle/>
          <a:p>
            <a:r>
              <a:rPr lang="ru-RU" sz="2000" dirty="0" smtClean="0">
                <a:latin typeface="Cambria" pitchFamily="18" charset="0"/>
              </a:rPr>
              <a:t>4</a:t>
            </a:r>
            <a:r>
              <a:rPr lang="en-US" sz="2000" dirty="0" smtClean="0">
                <a:latin typeface="Cambria" pitchFamily="18" charset="0"/>
              </a:rPr>
              <a:t>3/</a:t>
            </a:r>
            <a:endParaRPr lang="ru-RU" sz="2000" dirty="0">
              <a:latin typeface="Cambria" pitchFamily="18" charset="0"/>
            </a:endParaRPr>
          </a:p>
        </p:txBody>
      </p:sp>
      <p:pic>
        <p:nvPicPr>
          <p:cNvPr id="13314" name="Picture 2" descr="F:\Аспирантура\Презентации\IMGP9714.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3201" y="1196752"/>
            <a:ext cx="7957517" cy="49835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30325022"/>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85750" y="0"/>
            <a:ext cx="8412163" cy="1143000"/>
          </a:xfrm>
        </p:spPr>
        <p:txBody>
          <a:bodyPr/>
          <a:lstStyle/>
          <a:p>
            <a:pPr eaLnBrk="1" hangingPunct="1"/>
            <a:r>
              <a:rPr lang="ru-RU" sz="3200" dirty="0">
                <a:solidFill>
                  <a:schemeClr val="tx1"/>
                </a:solidFill>
                <a:latin typeface="Cambria Math" pitchFamily="18" charset="0"/>
                <a:ea typeface="Cambria Math" pitchFamily="18" charset="0"/>
              </a:rPr>
              <a:t>Интегрально-оптические методы исследования волноводов</a:t>
            </a:r>
            <a:endParaRPr lang="ru-RU" sz="3200" baseline="-25000" dirty="0" smtClean="0">
              <a:solidFill>
                <a:schemeClr val="tx1"/>
              </a:solidFill>
              <a:latin typeface="Cambria Math" pitchFamily="18" charset="0"/>
              <a:ea typeface="Cambria Math" pitchFamily="18" charset="0"/>
            </a:endParaRPr>
          </a:p>
        </p:txBody>
      </p:sp>
      <p:sp>
        <p:nvSpPr>
          <p:cNvPr id="7" name="TextBox 6"/>
          <p:cNvSpPr txBox="1">
            <a:spLocks noChangeArrowheads="1"/>
          </p:cNvSpPr>
          <p:nvPr/>
        </p:nvSpPr>
        <p:spPr bwMode="auto">
          <a:xfrm>
            <a:off x="142875" y="6457950"/>
            <a:ext cx="828725" cy="400110"/>
          </a:xfrm>
          <a:prstGeom prst="rect">
            <a:avLst/>
          </a:prstGeom>
          <a:noFill/>
          <a:ln w="9525">
            <a:noFill/>
            <a:miter lim="800000"/>
            <a:headEnd/>
            <a:tailEnd/>
          </a:ln>
        </p:spPr>
        <p:txBody>
          <a:bodyPr wrap="square">
            <a:spAutoFit/>
          </a:bodyPr>
          <a:lstStyle/>
          <a:p>
            <a:r>
              <a:rPr lang="ru-RU" sz="2000" dirty="0" smtClean="0">
                <a:latin typeface="Cambria" pitchFamily="18" charset="0"/>
              </a:rPr>
              <a:t>4</a:t>
            </a:r>
            <a:r>
              <a:rPr lang="en-US" sz="2000" dirty="0" smtClean="0">
                <a:latin typeface="Cambria" pitchFamily="18" charset="0"/>
              </a:rPr>
              <a:t>4/</a:t>
            </a:r>
            <a:endParaRPr lang="ru-RU" sz="2000" dirty="0">
              <a:latin typeface="Cambria" pitchFamily="18" charset="0"/>
            </a:endParaRPr>
          </a:p>
        </p:txBody>
      </p:sp>
      <p:pic>
        <p:nvPicPr>
          <p:cNvPr id="14338" name="Picture 2" descr="F:\Аспирантура\Презентации\IMGP9716.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51632" y="1225548"/>
            <a:ext cx="7183115" cy="48954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16298336"/>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85750" y="0"/>
            <a:ext cx="8412163" cy="1143000"/>
          </a:xfrm>
        </p:spPr>
        <p:txBody>
          <a:bodyPr/>
          <a:lstStyle/>
          <a:p>
            <a:pPr eaLnBrk="1" hangingPunct="1"/>
            <a:r>
              <a:rPr lang="ru-RU" sz="3200" dirty="0">
                <a:solidFill>
                  <a:schemeClr val="tx1"/>
                </a:solidFill>
                <a:latin typeface="Cambria Math" pitchFamily="18" charset="0"/>
                <a:ea typeface="Cambria Math" pitchFamily="18" charset="0"/>
              </a:rPr>
              <a:t>Интегрально-оптические методы исследования волноводов</a:t>
            </a:r>
            <a:endParaRPr lang="ru-RU" sz="3200" baseline="-25000" dirty="0" smtClean="0">
              <a:solidFill>
                <a:schemeClr val="tx1"/>
              </a:solidFill>
              <a:latin typeface="Cambria Math" pitchFamily="18" charset="0"/>
              <a:ea typeface="Cambria Math" pitchFamily="18" charset="0"/>
            </a:endParaRPr>
          </a:p>
        </p:txBody>
      </p:sp>
      <p:sp>
        <p:nvSpPr>
          <p:cNvPr id="7" name="TextBox 6"/>
          <p:cNvSpPr txBox="1">
            <a:spLocks noChangeArrowheads="1"/>
          </p:cNvSpPr>
          <p:nvPr/>
        </p:nvSpPr>
        <p:spPr bwMode="auto">
          <a:xfrm>
            <a:off x="142875" y="6457950"/>
            <a:ext cx="828725" cy="400110"/>
          </a:xfrm>
          <a:prstGeom prst="rect">
            <a:avLst/>
          </a:prstGeom>
          <a:noFill/>
          <a:ln w="9525">
            <a:noFill/>
            <a:miter lim="800000"/>
            <a:headEnd/>
            <a:tailEnd/>
          </a:ln>
        </p:spPr>
        <p:txBody>
          <a:bodyPr wrap="square">
            <a:spAutoFit/>
          </a:bodyPr>
          <a:lstStyle/>
          <a:p>
            <a:r>
              <a:rPr lang="ru-RU" sz="2000" dirty="0" smtClean="0">
                <a:latin typeface="Cambria" pitchFamily="18" charset="0"/>
              </a:rPr>
              <a:t>4</a:t>
            </a:r>
            <a:r>
              <a:rPr lang="en-US" sz="2000" dirty="0" smtClean="0">
                <a:latin typeface="Cambria" pitchFamily="18" charset="0"/>
              </a:rPr>
              <a:t>5/</a:t>
            </a:r>
            <a:endParaRPr lang="ru-RU" sz="2000" dirty="0">
              <a:latin typeface="Cambria" pitchFamily="18" charset="0"/>
            </a:endParaRPr>
          </a:p>
        </p:txBody>
      </p:sp>
      <p:sp>
        <p:nvSpPr>
          <p:cNvPr id="5" name="TextBox 4"/>
          <p:cNvSpPr txBox="1">
            <a:spLocks noChangeArrowheads="1"/>
          </p:cNvSpPr>
          <p:nvPr/>
        </p:nvSpPr>
        <p:spPr bwMode="auto">
          <a:xfrm>
            <a:off x="120774" y="1266806"/>
            <a:ext cx="8892480" cy="1661993"/>
          </a:xfrm>
          <a:prstGeom prst="rect">
            <a:avLst/>
          </a:prstGeom>
          <a:noFill/>
          <a:ln w="9525">
            <a:noFill/>
            <a:miter lim="800000"/>
            <a:headEnd/>
            <a:tailEnd/>
          </a:ln>
        </p:spPr>
        <p:txBody>
          <a:bodyPr wrap="square">
            <a:spAutoFit/>
          </a:bodyPr>
          <a:lstStyle/>
          <a:p>
            <a:pPr>
              <a:spcAft>
                <a:spcPts val="600"/>
              </a:spcAft>
            </a:pPr>
            <a:r>
              <a:rPr lang="ru-RU" sz="3600" dirty="0" smtClean="0">
                <a:latin typeface="Cambria Math" pitchFamily="18" charset="0"/>
                <a:ea typeface="Cambria Math" pitchFamily="18" charset="0"/>
              </a:rPr>
              <a:t>Подведение и отведение излучения</a:t>
            </a:r>
            <a:r>
              <a:rPr lang="ru-RU" sz="2800" dirty="0" smtClean="0">
                <a:latin typeface="Cambria Math" pitchFamily="18" charset="0"/>
                <a:ea typeface="Cambria Math" pitchFamily="18" charset="0"/>
              </a:rPr>
              <a:t>:</a:t>
            </a:r>
          </a:p>
          <a:p>
            <a:pPr>
              <a:spcAft>
                <a:spcPts val="600"/>
              </a:spcAft>
            </a:pPr>
            <a:endParaRPr lang="ru-RU" sz="2800" dirty="0" smtClean="0">
              <a:latin typeface="Cambria Math" pitchFamily="18" charset="0"/>
              <a:ea typeface="Cambria Math" pitchFamily="18" charset="0"/>
            </a:endParaRPr>
          </a:p>
          <a:p>
            <a:r>
              <a:rPr lang="ru-RU" sz="2800" dirty="0" smtClean="0">
                <a:latin typeface="Cambria Math" pitchFamily="18" charset="0"/>
                <a:ea typeface="Cambria Math" pitchFamily="18" charset="0"/>
              </a:rPr>
              <a:t>	</a:t>
            </a:r>
          </a:p>
        </p:txBody>
      </p:sp>
      <p:pic>
        <p:nvPicPr>
          <p:cNvPr id="6" name="Picture 2" descr="F:\Аспирантура\Научные проблемы СИОМ\Брак МС Сосунов А\Тестирование МС в цвете с осями.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2348880"/>
            <a:ext cx="8177461" cy="30963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2839745"/>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85750" y="0"/>
            <a:ext cx="8412163" cy="1143000"/>
          </a:xfrm>
        </p:spPr>
        <p:txBody>
          <a:bodyPr/>
          <a:lstStyle/>
          <a:p>
            <a:pPr eaLnBrk="1" hangingPunct="1"/>
            <a:r>
              <a:rPr lang="ru-RU" sz="3200" dirty="0">
                <a:solidFill>
                  <a:schemeClr val="tx1"/>
                </a:solidFill>
                <a:latin typeface="Cambria Math" pitchFamily="18" charset="0"/>
                <a:ea typeface="Cambria Math" pitchFamily="18" charset="0"/>
              </a:rPr>
              <a:t>Интегрально-оптические методы исследования волноводов</a:t>
            </a:r>
            <a:endParaRPr lang="ru-RU" sz="3200" baseline="-25000" dirty="0" smtClean="0">
              <a:solidFill>
                <a:schemeClr val="tx1"/>
              </a:solidFill>
              <a:latin typeface="Cambria Math" pitchFamily="18" charset="0"/>
              <a:ea typeface="Cambria Math" pitchFamily="18" charset="0"/>
            </a:endParaRPr>
          </a:p>
        </p:txBody>
      </p:sp>
      <p:sp>
        <p:nvSpPr>
          <p:cNvPr id="7" name="TextBox 6"/>
          <p:cNvSpPr txBox="1">
            <a:spLocks noChangeArrowheads="1"/>
          </p:cNvSpPr>
          <p:nvPr/>
        </p:nvSpPr>
        <p:spPr bwMode="auto">
          <a:xfrm>
            <a:off x="142875" y="6457950"/>
            <a:ext cx="828725" cy="400110"/>
          </a:xfrm>
          <a:prstGeom prst="rect">
            <a:avLst/>
          </a:prstGeom>
          <a:noFill/>
          <a:ln w="9525">
            <a:noFill/>
            <a:miter lim="800000"/>
            <a:headEnd/>
            <a:tailEnd/>
          </a:ln>
        </p:spPr>
        <p:txBody>
          <a:bodyPr wrap="square">
            <a:spAutoFit/>
          </a:bodyPr>
          <a:lstStyle/>
          <a:p>
            <a:r>
              <a:rPr lang="ru-RU" sz="2000" dirty="0" smtClean="0">
                <a:latin typeface="Cambria" pitchFamily="18" charset="0"/>
              </a:rPr>
              <a:t>4</a:t>
            </a:r>
            <a:r>
              <a:rPr lang="en-US" sz="2000" dirty="0" smtClean="0">
                <a:latin typeface="Cambria" pitchFamily="18" charset="0"/>
              </a:rPr>
              <a:t>6/</a:t>
            </a:r>
            <a:endParaRPr lang="ru-RU" sz="2000" dirty="0">
              <a:latin typeface="Cambria" pitchFamily="18" charset="0"/>
            </a:endParaRPr>
          </a:p>
        </p:txBody>
      </p:sp>
      <p:sp>
        <p:nvSpPr>
          <p:cNvPr id="5" name="TextBox 4"/>
          <p:cNvSpPr txBox="1">
            <a:spLocks noChangeArrowheads="1"/>
          </p:cNvSpPr>
          <p:nvPr/>
        </p:nvSpPr>
        <p:spPr bwMode="auto">
          <a:xfrm>
            <a:off x="142875" y="1157843"/>
            <a:ext cx="8892480" cy="1661993"/>
          </a:xfrm>
          <a:prstGeom prst="rect">
            <a:avLst/>
          </a:prstGeom>
          <a:noFill/>
          <a:ln w="9525">
            <a:noFill/>
            <a:miter lim="800000"/>
            <a:headEnd/>
            <a:tailEnd/>
          </a:ln>
        </p:spPr>
        <p:txBody>
          <a:bodyPr wrap="square">
            <a:spAutoFit/>
          </a:bodyPr>
          <a:lstStyle/>
          <a:p>
            <a:pPr>
              <a:spcAft>
                <a:spcPts val="600"/>
              </a:spcAft>
            </a:pPr>
            <a:r>
              <a:rPr lang="ru-RU" sz="3600" dirty="0" smtClean="0">
                <a:latin typeface="Cambria Math" pitchFamily="18" charset="0"/>
                <a:ea typeface="Cambria Math" pitchFamily="18" charset="0"/>
              </a:rPr>
              <a:t>Подведение и отведение излучения</a:t>
            </a:r>
            <a:r>
              <a:rPr lang="ru-RU" sz="2800" dirty="0" smtClean="0">
                <a:latin typeface="Cambria Math" pitchFamily="18" charset="0"/>
                <a:ea typeface="Cambria Math" pitchFamily="18" charset="0"/>
              </a:rPr>
              <a:t>:</a:t>
            </a:r>
          </a:p>
          <a:p>
            <a:pPr>
              <a:spcAft>
                <a:spcPts val="600"/>
              </a:spcAft>
            </a:pPr>
            <a:endParaRPr lang="ru-RU" sz="2800" dirty="0" smtClean="0">
              <a:latin typeface="Cambria Math" pitchFamily="18" charset="0"/>
              <a:ea typeface="Cambria Math" pitchFamily="18" charset="0"/>
            </a:endParaRPr>
          </a:p>
          <a:p>
            <a:r>
              <a:rPr lang="ru-RU" sz="2800" dirty="0" smtClean="0">
                <a:latin typeface="Cambria Math" pitchFamily="18" charset="0"/>
                <a:ea typeface="Cambria Math" pitchFamily="18" charset="0"/>
              </a:rPr>
              <a:t>	</a:t>
            </a:r>
          </a:p>
        </p:txBody>
      </p:sp>
      <p:pic>
        <p:nvPicPr>
          <p:cNvPr id="15362" name="Picture 2" descr="F:\Аспирантура\Презентации\IMGP9732.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4036" y="1988839"/>
            <a:ext cx="8270158" cy="4104456"/>
          </a:xfrm>
          <a:prstGeom prst="rect">
            <a:avLst/>
          </a:prstGeom>
          <a:noFill/>
          <a:extLst>
            <a:ext uri="{909E8E84-426E-40DD-AFC4-6F175D3DCCD1}">
              <a14:hiddenFill xmlns:a14="http://schemas.microsoft.com/office/drawing/2010/main">
                <a:solidFill>
                  <a:srgbClr val="FFFFFF"/>
                </a:solidFill>
              </a14:hiddenFill>
            </a:ext>
          </a:extLst>
        </p:spPr>
      </p:pic>
      <p:pic>
        <p:nvPicPr>
          <p:cNvPr id="15364" name="Picture 4" descr="F:\Аспирантура\Презентации\IMGP974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8144" y="2420887"/>
            <a:ext cx="2645538" cy="32403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4319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85750" y="0"/>
            <a:ext cx="8412163" cy="1143000"/>
          </a:xfrm>
        </p:spPr>
        <p:txBody>
          <a:bodyPr/>
          <a:lstStyle/>
          <a:p>
            <a:pPr eaLnBrk="1" hangingPunct="1"/>
            <a:r>
              <a:rPr lang="ru-RU" sz="3200" dirty="0" smtClean="0">
                <a:solidFill>
                  <a:schemeClr val="tx1"/>
                </a:solidFill>
                <a:latin typeface="Cambria Math" pitchFamily="18" charset="0"/>
                <a:ea typeface="Cambria Math" pitchFamily="18" charset="0"/>
              </a:rPr>
              <a:t>Экспериментальная проверка модели </a:t>
            </a:r>
            <a:r>
              <a:rPr lang="ru-RU" sz="3200" dirty="0">
                <a:solidFill>
                  <a:schemeClr val="tx1"/>
                </a:solidFill>
                <a:latin typeface="Cambria Math" pitchFamily="18" charset="0"/>
                <a:ea typeface="Cambria Math" pitchFamily="18" charset="0"/>
              </a:rPr>
              <a:t>волновода: воздействие </a:t>
            </a:r>
            <a:r>
              <a:rPr lang="ru-RU" sz="3200" dirty="0" smtClean="0">
                <a:solidFill>
                  <a:schemeClr val="tx1"/>
                </a:solidFill>
                <a:latin typeface="Cambria Math" pitchFamily="18" charset="0"/>
                <a:ea typeface="Cambria Math" pitchFamily="18" charset="0"/>
              </a:rPr>
              <a:t>температуры</a:t>
            </a:r>
            <a:endParaRPr lang="ru-RU" sz="3200" baseline="-25000" dirty="0" smtClean="0">
              <a:solidFill>
                <a:schemeClr val="tx1"/>
              </a:solidFill>
              <a:latin typeface="Cambria Math" pitchFamily="18" charset="0"/>
              <a:ea typeface="Cambria Math" pitchFamily="18" charset="0"/>
            </a:endParaRPr>
          </a:p>
        </p:txBody>
      </p:sp>
      <p:sp>
        <p:nvSpPr>
          <p:cNvPr id="5" name="TextBox 4"/>
          <p:cNvSpPr txBox="1">
            <a:spLocks noChangeArrowheads="1"/>
          </p:cNvSpPr>
          <p:nvPr/>
        </p:nvSpPr>
        <p:spPr bwMode="auto">
          <a:xfrm>
            <a:off x="142875" y="6457950"/>
            <a:ext cx="828725" cy="400110"/>
          </a:xfrm>
          <a:prstGeom prst="rect">
            <a:avLst/>
          </a:prstGeom>
          <a:noFill/>
          <a:ln w="9525">
            <a:noFill/>
            <a:miter lim="800000"/>
            <a:headEnd/>
            <a:tailEnd/>
          </a:ln>
        </p:spPr>
        <p:txBody>
          <a:bodyPr wrap="square">
            <a:spAutoFit/>
          </a:bodyPr>
          <a:lstStyle/>
          <a:p>
            <a:r>
              <a:rPr lang="en-US" sz="2000" dirty="0" smtClean="0">
                <a:latin typeface="Cambria" pitchFamily="18" charset="0"/>
              </a:rPr>
              <a:t>59/</a:t>
            </a:r>
            <a:endParaRPr lang="ru-RU" sz="2000" dirty="0">
              <a:latin typeface="Cambria" pitchFamily="18" charset="0"/>
            </a:endParaRPr>
          </a:p>
        </p:txBody>
      </p:sp>
      <p:pic>
        <p:nvPicPr>
          <p:cNvPr id="6" name="Picture 4" descr="F:\Аспирантура\Рисунки для диссертации\Картины дейфа\Исчезновение волноводов.png">
            <a:hlinkClick r:id="" action="ppaction://noaction"/>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9180" y="1412776"/>
            <a:ext cx="7294639" cy="46805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6331757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50"/>
          <p:cNvSpPr>
            <a:spLocks noGrp="1" noChangeArrowheads="1"/>
          </p:cNvSpPr>
          <p:nvPr>
            <p:ph type="ctrTitle"/>
          </p:nvPr>
        </p:nvSpPr>
        <p:spPr>
          <a:xfrm>
            <a:off x="226635" y="44595"/>
            <a:ext cx="8748464" cy="692696"/>
          </a:xfrm>
        </p:spPr>
        <p:txBody>
          <a:bodyPr/>
          <a:lstStyle/>
          <a:p>
            <a:pPr algn="l" eaLnBrk="1" hangingPunct="1"/>
            <a:r>
              <a:rPr lang="ru-RU" sz="3200" b="1" dirty="0">
                <a:latin typeface="Garamond" panose="02020404030301010803" pitchFamily="18" charset="0"/>
              </a:rPr>
              <a:t>Электрооптические </a:t>
            </a:r>
            <a:r>
              <a:rPr lang="ru-RU" sz="3200" b="1" dirty="0" smtClean="0">
                <a:latin typeface="Garamond" panose="02020404030301010803" pitchFamily="18" charset="0"/>
              </a:rPr>
              <a:t>модуляторы: требования</a:t>
            </a:r>
            <a:endParaRPr lang="es-ES" sz="3200" b="1" dirty="0" smtClean="0">
              <a:solidFill>
                <a:srgbClr val="1C1C1C"/>
              </a:solidFill>
              <a:latin typeface="Bell MT" panose="020205030603050203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76470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9512"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169"/>
          <p:cNvSpPr>
            <a:spLocks noChangeArrowheads="1"/>
          </p:cNvSpPr>
          <p:nvPr/>
        </p:nvSpPr>
        <p:spPr bwMode="auto">
          <a:xfrm>
            <a:off x="8691507" y="6394644"/>
            <a:ext cx="283592" cy="342107"/>
          </a:xfrm>
          <a:prstGeom prst="rect">
            <a:avLst/>
          </a:prstGeom>
          <a:noFill/>
          <a:ln w="9525">
            <a:noFill/>
            <a:miter lim="800000"/>
            <a:headEnd/>
            <a:tailEnd/>
          </a:ln>
        </p:spPr>
        <p:txBody>
          <a:bodyPr anchor="ctr"/>
          <a:lstStyle/>
          <a:p>
            <a:r>
              <a:rPr lang="ru-RU" sz="2400" b="1" dirty="0" smtClean="0">
                <a:latin typeface="Garamond" panose="02020404030301010803" pitchFamily="18" charset="0"/>
                <a:ea typeface="Cambria Math" pitchFamily="18" charset="0"/>
              </a:rPr>
              <a:t>8</a:t>
            </a:r>
            <a:endParaRPr lang="es-ES" sz="3200" dirty="0">
              <a:latin typeface="Garamond" panose="02020404030301010803" pitchFamily="18" charset="0"/>
              <a:ea typeface="Cambria Math" pitchFamily="18" charset="0"/>
            </a:endParaRPr>
          </a:p>
        </p:txBody>
      </p:sp>
      <p:sp>
        <p:nvSpPr>
          <p:cNvPr id="16" name="Прямоугольник 15"/>
          <p:cNvSpPr/>
          <p:nvPr/>
        </p:nvSpPr>
        <p:spPr>
          <a:xfrm>
            <a:off x="245905" y="982265"/>
            <a:ext cx="8286535" cy="523220"/>
          </a:xfrm>
          <a:prstGeom prst="rect">
            <a:avLst/>
          </a:prstGeom>
        </p:spPr>
        <p:txBody>
          <a:bodyPr wrap="square">
            <a:spAutoFit/>
          </a:bodyPr>
          <a:lstStyle/>
          <a:p>
            <a:r>
              <a:rPr lang="ru-RU" sz="2800" b="1" dirty="0" smtClean="0">
                <a:latin typeface="Cambria Math" pitchFamily="18" charset="0"/>
                <a:ea typeface="Cambria Math" pitchFamily="18" charset="0"/>
              </a:rPr>
              <a:t>Интерферометр Маха-</a:t>
            </a:r>
            <a:r>
              <a:rPr lang="ru-RU" sz="2800" b="1" dirty="0" err="1" smtClean="0">
                <a:latin typeface="Cambria Math" pitchFamily="18" charset="0"/>
                <a:ea typeface="Cambria Math" pitchFamily="18" charset="0"/>
              </a:rPr>
              <a:t>Цендера</a:t>
            </a:r>
            <a:r>
              <a:rPr lang="ru-RU" sz="2800" b="1" dirty="0" smtClean="0">
                <a:latin typeface="Cambria Math" pitchFamily="18" charset="0"/>
                <a:ea typeface="Cambria Math" pitchFamily="18" charset="0"/>
              </a:rPr>
              <a:t> для ВОЛС</a:t>
            </a:r>
          </a:p>
        </p:txBody>
      </p:sp>
      <p:pic>
        <p:nvPicPr>
          <p:cNvPr id="24578" name="Picture 2" descr="https://cdn.pressebox.de/r/0005328700b7aeed/attachments/38/91/23/thumbnail_389123_580x30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0712628">
            <a:off x="5996855" y="1495838"/>
            <a:ext cx="2921090" cy="1249018"/>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F:\Аспирантура\Рисунки для диссертации\Передаточная функция\ПФ косинус.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9512" y="1844824"/>
            <a:ext cx="4584656" cy="300283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3" descr="F:\Аспирантура\Рисунки для диссертации\Передаточная функция\электрический сигнал.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329221" y="3433079"/>
            <a:ext cx="2440106" cy="2516201"/>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F:\Аспирантура\Рисунки для диссертации\Передаточная функция\оптический сигнал.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548018" y="2223815"/>
            <a:ext cx="4566400" cy="3328988"/>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6660232" y="2816374"/>
            <a:ext cx="2466060" cy="1815882"/>
          </a:xfrm>
          <a:prstGeom prst="rect">
            <a:avLst/>
          </a:prstGeom>
          <a:noFill/>
        </p:spPr>
        <p:txBody>
          <a:bodyPr wrap="none" rtlCol="0">
            <a:spAutoFit/>
          </a:bodyPr>
          <a:lstStyle/>
          <a:p>
            <a:r>
              <a:rPr lang="en-US" sz="2800" dirty="0" err="1" smtClean="0">
                <a:latin typeface="Cambria Math" pitchFamily="18" charset="0"/>
                <a:ea typeface="Cambria Math" pitchFamily="18" charset="0"/>
              </a:rPr>
              <a:t>V</a:t>
            </a:r>
            <a:r>
              <a:rPr lang="en-US" sz="2800" baseline="-25000" dirty="0" err="1" smtClean="0">
                <a:latin typeface="Cambria Math" pitchFamily="18" charset="0"/>
                <a:ea typeface="Cambria Math" pitchFamily="18" charset="0"/>
              </a:rPr>
              <a:t>bias</a:t>
            </a:r>
            <a:r>
              <a:rPr lang="en-US" sz="2800" baseline="-25000" dirty="0" smtClean="0">
                <a:latin typeface="Cambria Math" pitchFamily="18" charset="0"/>
                <a:ea typeface="Cambria Math" pitchFamily="18" charset="0"/>
              </a:rPr>
              <a:t> </a:t>
            </a:r>
            <a:r>
              <a:rPr lang="en-US" sz="2800" dirty="0" smtClean="0">
                <a:latin typeface="Cambria Math" pitchFamily="18" charset="0"/>
                <a:ea typeface="Cambria Math" pitchFamily="18" charset="0"/>
              </a:rPr>
              <a:t>&lt;10</a:t>
            </a:r>
            <a:r>
              <a:rPr lang="en-US" sz="2800" dirty="0" smtClean="0">
                <a:latin typeface="Cambria Math" pitchFamily="18" charset="0"/>
                <a:ea typeface="Cambria Math" pitchFamily="18" charset="0"/>
              </a:rPr>
              <a:t> </a:t>
            </a:r>
            <a:r>
              <a:rPr lang="en-US" sz="2800" dirty="0" smtClean="0">
                <a:latin typeface="Cambria Math" pitchFamily="18" charset="0"/>
                <a:ea typeface="Cambria Math" pitchFamily="18" charset="0"/>
              </a:rPr>
              <a:t>B</a:t>
            </a:r>
          </a:p>
          <a:p>
            <a:r>
              <a:rPr lang="en-US" sz="2800" dirty="0" smtClean="0">
                <a:latin typeface="Cambria Math" pitchFamily="18" charset="0"/>
                <a:ea typeface="Cambria Math" pitchFamily="18" charset="0"/>
              </a:rPr>
              <a:t>f=10</a:t>
            </a:r>
            <a:r>
              <a:rPr lang="ru-RU" sz="2800" dirty="0" smtClean="0">
                <a:latin typeface="Cambria Math" pitchFamily="18" charset="0"/>
                <a:ea typeface="Cambria Math" pitchFamily="18" charset="0"/>
              </a:rPr>
              <a:t>… </a:t>
            </a:r>
            <a:r>
              <a:rPr lang="en-US" sz="2800" dirty="0" smtClean="0">
                <a:latin typeface="Cambria Math" pitchFamily="18" charset="0"/>
                <a:ea typeface="Cambria Math" pitchFamily="18" charset="0"/>
              </a:rPr>
              <a:t>40 </a:t>
            </a:r>
            <a:r>
              <a:rPr lang="ru-RU" sz="2800" dirty="0" smtClean="0">
                <a:latin typeface="Cambria Math" pitchFamily="18" charset="0"/>
                <a:ea typeface="Cambria Math" pitchFamily="18" charset="0"/>
              </a:rPr>
              <a:t>ГГц</a:t>
            </a:r>
            <a:endParaRPr lang="en-US" sz="2800" dirty="0" smtClean="0">
              <a:latin typeface="Cambria Math" pitchFamily="18" charset="0"/>
              <a:ea typeface="Cambria Math" pitchFamily="18" charset="0"/>
            </a:endParaRPr>
          </a:p>
          <a:p>
            <a:r>
              <a:rPr lang="ru-RU" sz="2800" dirty="0" smtClean="0">
                <a:latin typeface="Cambria Math" pitchFamily="18" charset="0"/>
                <a:ea typeface="Cambria Math" pitchFamily="18" charset="0"/>
              </a:rPr>
              <a:t>Стабильность</a:t>
            </a:r>
          </a:p>
          <a:p>
            <a:r>
              <a:rPr lang="en-US" sz="2800" dirty="0" smtClean="0">
                <a:latin typeface="Cambria Math" pitchFamily="18" charset="0"/>
                <a:ea typeface="Cambria Math" pitchFamily="18" charset="0"/>
              </a:rPr>
              <a:t>S-</a:t>
            </a:r>
            <a:r>
              <a:rPr lang="ru-RU" sz="2800" dirty="0" smtClean="0">
                <a:latin typeface="Cambria Math" pitchFamily="18" charset="0"/>
                <a:ea typeface="Cambria Math" pitchFamily="18" charset="0"/>
              </a:rPr>
              <a:t>параметров</a:t>
            </a:r>
            <a:endParaRPr lang="ru-RU" sz="2800" dirty="0">
              <a:latin typeface="Cambria Math" pitchFamily="18" charset="0"/>
              <a:ea typeface="Cambria Math" pitchFamily="18" charset="0"/>
            </a:endParaRPr>
          </a:p>
        </p:txBody>
      </p:sp>
      <p:sp>
        <p:nvSpPr>
          <p:cNvPr id="14" name="Rectangle 169"/>
          <p:cNvSpPr>
            <a:spLocks noChangeArrowheads="1"/>
          </p:cNvSpPr>
          <p:nvPr/>
        </p:nvSpPr>
        <p:spPr bwMode="auto">
          <a:xfrm>
            <a:off x="26571" y="6366974"/>
            <a:ext cx="1435720" cy="342107"/>
          </a:xfrm>
          <a:prstGeom prst="rect">
            <a:avLst/>
          </a:prstGeom>
          <a:noFill/>
          <a:ln w="9525">
            <a:noFill/>
            <a:miter lim="800000"/>
            <a:headEnd/>
            <a:tailEnd/>
          </a:ln>
        </p:spPr>
        <p:txBody>
          <a:bodyPr anchor="ctr"/>
          <a:lstStyle/>
          <a:p>
            <a:pPr algn="ctr"/>
            <a:r>
              <a:rPr lang="ru-RU" b="1" dirty="0" smtClean="0">
                <a:latin typeface="Cambria Math" pitchFamily="18" charset="0"/>
                <a:ea typeface="Cambria Math" pitchFamily="18" charset="0"/>
              </a:rPr>
              <a:t>МГУ </a:t>
            </a:r>
            <a:r>
              <a:rPr lang="ru-RU" b="1" dirty="0" smtClean="0">
                <a:latin typeface="Arial"/>
                <a:ea typeface="Cambria Math" pitchFamily="18" charset="0"/>
                <a:cs typeface="Arial"/>
              </a:rPr>
              <a:t>∙ </a:t>
            </a:r>
            <a:r>
              <a:rPr lang="ru-RU" b="1" dirty="0" smtClean="0">
                <a:latin typeface="Cambria Math" pitchFamily="18" charset="0"/>
                <a:ea typeface="Cambria Math" pitchFamily="18" charset="0"/>
              </a:rPr>
              <a:t>2018</a:t>
            </a:r>
            <a:endParaRPr lang="es-ES" sz="2400" dirty="0">
              <a:latin typeface="Cambria Math" pitchFamily="18" charset="0"/>
              <a:ea typeface="Cambria Math" pitchFamily="18" charset="0"/>
            </a:endParaRPr>
          </a:p>
        </p:txBody>
      </p:sp>
    </p:spTree>
    <p:extLst>
      <p:ext uri="{BB962C8B-B14F-4D97-AF65-F5344CB8AC3E}">
        <p14:creationId xmlns:p14="http://schemas.microsoft.com/office/powerpoint/2010/main" val="3714390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1+#ppt_w/2"/>
                                          </p:val>
                                        </p:tav>
                                        <p:tav tm="100000">
                                          <p:val>
                                            <p:strVal val="#ppt_x"/>
                                          </p:val>
                                        </p:tav>
                                      </p:tavLst>
                                    </p:anim>
                                    <p:anim calcmode="lin" valueType="num">
                                      <p:cBhvr additive="base">
                                        <p:cTn id="14"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85750" y="0"/>
            <a:ext cx="8412163" cy="1143000"/>
          </a:xfrm>
        </p:spPr>
        <p:txBody>
          <a:bodyPr/>
          <a:lstStyle/>
          <a:p>
            <a:pPr eaLnBrk="1" hangingPunct="1"/>
            <a:r>
              <a:rPr lang="ru-RU" sz="3200" dirty="0" smtClean="0">
                <a:solidFill>
                  <a:schemeClr val="tx1"/>
                </a:solidFill>
                <a:latin typeface="Cambria Math" pitchFamily="18" charset="0"/>
                <a:ea typeface="Cambria Math" pitchFamily="18" charset="0"/>
              </a:rPr>
              <a:t>Применение интегрально-оптических элементов на </a:t>
            </a:r>
            <a:r>
              <a:rPr lang="en-US" sz="3200" dirty="0" smtClean="0">
                <a:solidFill>
                  <a:schemeClr val="tx1"/>
                </a:solidFill>
                <a:latin typeface="Cambria Math" pitchFamily="18" charset="0"/>
                <a:ea typeface="Cambria Math" pitchFamily="18" charset="0"/>
              </a:rPr>
              <a:t>LiNbO</a:t>
            </a:r>
            <a:r>
              <a:rPr lang="en-US" sz="3200" baseline="-25000" dirty="0" smtClean="0">
                <a:solidFill>
                  <a:schemeClr val="tx1"/>
                </a:solidFill>
                <a:latin typeface="Cambria Math" pitchFamily="18" charset="0"/>
                <a:ea typeface="Cambria Math" pitchFamily="18" charset="0"/>
              </a:rPr>
              <a:t>3</a:t>
            </a:r>
            <a:endParaRPr lang="ru-RU" sz="3200" baseline="-25000" dirty="0" smtClean="0">
              <a:solidFill>
                <a:schemeClr val="tx1"/>
              </a:solidFill>
              <a:latin typeface="Cambria Math" pitchFamily="18" charset="0"/>
              <a:ea typeface="Cambria Math" pitchFamily="18" charset="0"/>
            </a:endParaRPr>
          </a:p>
        </p:txBody>
      </p:sp>
      <p:sp>
        <p:nvSpPr>
          <p:cNvPr id="18438" name="TextBox 7"/>
          <p:cNvSpPr txBox="1">
            <a:spLocks noChangeArrowheads="1"/>
          </p:cNvSpPr>
          <p:nvPr/>
        </p:nvSpPr>
        <p:spPr bwMode="auto">
          <a:xfrm>
            <a:off x="214313" y="1428750"/>
            <a:ext cx="3853631" cy="461665"/>
          </a:xfrm>
          <a:prstGeom prst="rect">
            <a:avLst/>
          </a:prstGeom>
          <a:noFill/>
          <a:ln w="9525">
            <a:noFill/>
            <a:miter lim="800000"/>
            <a:headEnd/>
            <a:tailEnd/>
          </a:ln>
        </p:spPr>
        <p:txBody>
          <a:bodyPr wrap="square">
            <a:spAutoFit/>
          </a:bodyPr>
          <a:lstStyle/>
          <a:p>
            <a:r>
              <a:rPr lang="ru-RU" sz="2400" dirty="0" smtClean="0">
                <a:latin typeface="Cambria Math" pitchFamily="18" charset="0"/>
                <a:ea typeface="Cambria Math" pitchFamily="18" charset="0"/>
              </a:rPr>
              <a:t>Кратковременный дрейф:</a:t>
            </a:r>
            <a:endParaRPr lang="ru-RU" sz="2400" dirty="0">
              <a:latin typeface="Cambria Math" pitchFamily="18" charset="0"/>
              <a:ea typeface="Cambria Math" pitchFamily="18" charset="0"/>
            </a:endParaRPr>
          </a:p>
        </p:txBody>
      </p:sp>
      <p:sp>
        <p:nvSpPr>
          <p:cNvPr id="15" name="TextBox 14"/>
          <p:cNvSpPr txBox="1">
            <a:spLocks noChangeArrowheads="1"/>
          </p:cNvSpPr>
          <p:nvPr/>
        </p:nvSpPr>
        <p:spPr bwMode="auto">
          <a:xfrm>
            <a:off x="142875" y="6457950"/>
            <a:ext cx="828725" cy="400110"/>
          </a:xfrm>
          <a:prstGeom prst="rect">
            <a:avLst/>
          </a:prstGeom>
          <a:noFill/>
          <a:ln w="9525">
            <a:noFill/>
            <a:miter lim="800000"/>
            <a:headEnd/>
            <a:tailEnd/>
          </a:ln>
        </p:spPr>
        <p:txBody>
          <a:bodyPr wrap="square">
            <a:spAutoFit/>
          </a:bodyPr>
          <a:lstStyle/>
          <a:p>
            <a:r>
              <a:rPr lang="ru-RU" sz="2000" dirty="0" smtClean="0">
                <a:latin typeface="Cambria" pitchFamily="18" charset="0"/>
              </a:rPr>
              <a:t>9</a:t>
            </a:r>
            <a:r>
              <a:rPr lang="en-US" sz="2000" dirty="0" smtClean="0">
                <a:latin typeface="Cambria" pitchFamily="18" charset="0"/>
              </a:rPr>
              <a:t>/</a:t>
            </a:r>
            <a:endParaRPr lang="ru-RU" sz="2000" dirty="0">
              <a:latin typeface="Cambria" pitchFamily="18" charset="0"/>
            </a:endParaRPr>
          </a:p>
        </p:txBody>
      </p:sp>
      <p:graphicFrame>
        <p:nvGraphicFramePr>
          <p:cNvPr id="17" name="Диаграмма 16"/>
          <p:cNvGraphicFramePr>
            <a:graphicFrameLocks/>
          </p:cNvGraphicFramePr>
          <p:nvPr>
            <p:extLst>
              <p:ext uri="{D42A27DB-BD31-4B8C-83A1-F6EECF244321}">
                <p14:modId xmlns:p14="http://schemas.microsoft.com/office/powerpoint/2010/main" val="237060667"/>
              </p:ext>
            </p:extLst>
          </p:nvPr>
        </p:nvGraphicFramePr>
        <p:xfrm>
          <a:off x="214313" y="1844824"/>
          <a:ext cx="8390135" cy="4248472"/>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74615430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85750" y="0"/>
            <a:ext cx="8412163" cy="1143000"/>
          </a:xfrm>
        </p:spPr>
        <p:txBody>
          <a:bodyPr/>
          <a:lstStyle/>
          <a:p>
            <a:pPr eaLnBrk="1" hangingPunct="1"/>
            <a:r>
              <a:rPr lang="ru-RU" sz="3200" dirty="0" smtClean="0">
                <a:solidFill>
                  <a:schemeClr val="tx1"/>
                </a:solidFill>
                <a:latin typeface="Cambria Math" pitchFamily="18" charset="0"/>
                <a:ea typeface="Cambria Math" pitchFamily="18" charset="0"/>
              </a:rPr>
              <a:t>Анализ процесса дрейфа</a:t>
            </a:r>
            <a:endParaRPr lang="ru-RU" sz="3200" baseline="-25000" dirty="0" smtClean="0">
              <a:solidFill>
                <a:schemeClr val="tx1"/>
              </a:solidFill>
              <a:latin typeface="Cambria Math" pitchFamily="18" charset="0"/>
              <a:ea typeface="Cambria Math" pitchFamily="18" charset="0"/>
            </a:endParaRPr>
          </a:p>
        </p:txBody>
      </p:sp>
      <p:sp>
        <p:nvSpPr>
          <p:cNvPr id="6" name="TextBox 5"/>
          <p:cNvSpPr txBox="1">
            <a:spLocks noChangeArrowheads="1"/>
          </p:cNvSpPr>
          <p:nvPr/>
        </p:nvSpPr>
        <p:spPr bwMode="auto">
          <a:xfrm>
            <a:off x="131390" y="1340768"/>
            <a:ext cx="8892480" cy="2031325"/>
          </a:xfrm>
          <a:prstGeom prst="rect">
            <a:avLst/>
          </a:prstGeom>
          <a:noFill/>
          <a:ln w="9525">
            <a:noFill/>
            <a:miter lim="800000"/>
            <a:headEnd/>
            <a:tailEnd/>
          </a:ln>
        </p:spPr>
        <p:txBody>
          <a:bodyPr wrap="square">
            <a:spAutoFit/>
          </a:bodyPr>
          <a:lstStyle/>
          <a:p>
            <a:pPr>
              <a:spcAft>
                <a:spcPts val="1200"/>
              </a:spcAft>
            </a:pPr>
            <a:r>
              <a:rPr lang="ru-RU" sz="3200" dirty="0" smtClean="0">
                <a:latin typeface="Cambria Math" pitchFamily="18" charset="0"/>
                <a:ea typeface="Cambria Math" pitchFamily="18" charset="0"/>
              </a:rPr>
              <a:t>Исходный постулат:</a:t>
            </a:r>
            <a:endParaRPr lang="ru-RU" sz="2800" dirty="0" smtClean="0">
              <a:latin typeface="Cambria Math" pitchFamily="18" charset="0"/>
              <a:ea typeface="Cambria Math" pitchFamily="18" charset="0"/>
            </a:endParaRPr>
          </a:p>
          <a:p>
            <a:pPr>
              <a:spcAft>
                <a:spcPts val="600"/>
              </a:spcAft>
            </a:pPr>
            <a:r>
              <a:rPr lang="ru-RU" sz="2800" dirty="0" smtClean="0">
                <a:solidFill>
                  <a:srgbClr val="C00000"/>
                </a:solidFill>
                <a:latin typeface="Cambria Math" pitchFamily="18" charset="0"/>
                <a:ea typeface="Cambria Math" pitchFamily="18" charset="0"/>
              </a:rPr>
              <a:t>В эксперименте наблюдается длительный дрейф </a:t>
            </a:r>
            <a:r>
              <a:rPr lang="ru-RU" sz="2800" b="1" dirty="0" smtClean="0">
                <a:solidFill>
                  <a:srgbClr val="C00000"/>
                </a:solidFill>
                <a:latin typeface="Cambria Math" pitchFamily="18" charset="0"/>
                <a:ea typeface="Cambria Math" pitchFamily="18" charset="0"/>
              </a:rPr>
              <a:t>показателя преломления волноводов</a:t>
            </a:r>
            <a:r>
              <a:rPr lang="ru-RU" sz="2800" dirty="0" smtClean="0">
                <a:solidFill>
                  <a:srgbClr val="C00000"/>
                </a:solidFill>
                <a:latin typeface="Cambria Math" pitchFamily="18" charset="0"/>
                <a:ea typeface="Cambria Math" pitchFamily="18" charset="0"/>
              </a:rPr>
              <a:t> при постоянном напряжении на электродах</a:t>
            </a:r>
          </a:p>
        </p:txBody>
      </p:sp>
      <p:sp>
        <p:nvSpPr>
          <p:cNvPr id="7" name="TextBox 6"/>
          <p:cNvSpPr txBox="1">
            <a:spLocks noChangeArrowheads="1"/>
          </p:cNvSpPr>
          <p:nvPr/>
        </p:nvSpPr>
        <p:spPr bwMode="auto">
          <a:xfrm>
            <a:off x="142875" y="6457950"/>
            <a:ext cx="828725" cy="400110"/>
          </a:xfrm>
          <a:prstGeom prst="rect">
            <a:avLst/>
          </a:prstGeom>
          <a:noFill/>
          <a:ln w="9525">
            <a:noFill/>
            <a:miter lim="800000"/>
            <a:headEnd/>
            <a:tailEnd/>
          </a:ln>
        </p:spPr>
        <p:txBody>
          <a:bodyPr wrap="square">
            <a:spAutoFit/>
          </a:bodyPr>
          <a:lstStyle/>
          <a:p>
            <a:r>
              <a:rPr lang="en-US" sz="2000" dirty="0" smtClean="0">
                <a:latin typeface="Cambria" pitchFamily="18" charset="0"/>
              </a:rPr>
              <a:t>18/</a:t>
            </a:r>
            <a:endParaRPr lang="ru-RU" sz="2000" dirty="0">
              <a:latin typeface="Cambria" pitchFamily="18" charset="0"/>
            </a:endParaRPr>
          </a:p>
        </p:txBody>
      </p:sp>
      <p:grpSp>
        <p:nvGrpSpPr>
          <p:cNvPr id="3" name="Группа 2"/>
          <p:cNvGrpSpPr/>
          <p:nvPr/>
        </p:nvGrpSpPr>
        <p:grpSpPr>
          <a:xfrm>
            <a:off x="166167" y="3340709"/>
            <a:ext cx="9001125" cy="2942479"/>
            <a:chOff x="166167" y="3340709"/>
            <a:chExt cx="9001125" cy="2942479"/>
          </a:xfrm>
        </p:grpSpPr>
        <p:sp>
          <p:nvSpPr>
            <p:cNvPr id="8" name="TextBox 7"/>
            <p:cNvSpPr txBox="1">
              <a:spLocks noChangeArrowheads="1"/>
            </p:cNvSpPr>
            <p:nvPr/>
          </p:nvSpPr>
          <p:spPr bwMode="auto">
            <a:xfrm>
              <a:off x="166167" y="4221085"/>
              <a:ext cx="9001125" cy="2062103"/>
            </a:xfrm>
            <a:prstGeom prst="rect">
              <a:avLst/>
            </a:prstGeom>
            <a:noFill/>
            <a:ln w="9525">
              <a:noFill/>
              <a:miter lim="800000"/>
              <a:headEnd/>
              <a:tailEnd/>
            </a:ln>
          </p:spPr>
          <p:txBody>
            <a:bodyPr wrap="square">
              <a:spAutoFit/>
            </a:bodyPr>
            <a:lstStyle/>
            <a:p>
              <a:pPr>
                <a:spcAft>
                  <a:spcPts val="1200"/>
                </a:spcAft>
              </a:pPr>
              <a:r>
                <a:rPr lang="ru-RU" sz="3200" dirty="0" smtClean="0">
                  <a:solidFill>
                    <a:schemeClr val="accent6">
                      <a:lumMod val="75000"/>
                    </a:schemeClr>
                  </a:solidFill>
                  <a:latin typeface="Cambria" pitchFamily="18" charset="0"/>
                </a:rPr>
                <a:t>Показатель преломления волновода в отсутствие внешних воздействий зависит от напряженности</a:t>
              </a:r>
              <a:r>
                <a:rPr lang="ru-RU" sz="3200" b="1" dirty="0" smtClean="0">
                  <a:solidFill>
                    <a:schemeClr val="accent6">
                      <a:lumMod val="75000"/>
                    </a:schemeClr>
                  </a:solidFill>
                  <a:latin typeface="Cambria" pitchFamily="18" charset="0"/>
                </a:rPr>
                <a:t> внутреннего электрического поля</a:t>
              </a:r>
              <a:r>
                <a:rPr lang="ru-RU" sz="3200" dirty="0" smtClean="0">
                  <a:solidFill>
                    <a:schemeClr val="accent6">
                      <a:lumMod val="75000"/>
                    </a:schemeClr>
                  </a:solidFill>
                  <a:latin typeface="Cambria" pitchFamily="18" charset="0"/>
                </a:rPr>
                <a:t> </a:t>
              </a:r>
              <a:r>
                <a:rPr lang="en-US" sz="3200" b="1" dirty="0" err="1" smtClean="0">
                  <a:solidFill>
                    <a:schemeClr val="accent6">
                      <a:lumMod val="75000"/>
                    </a:schemeClr>
                  </a:solidFill>
                  <a:latin typeface="Cambria" pitchFamily="18" charset="0"/>
                </a:rPr>
                <a:t>E</a:t>
              </a:r>
              <a:r>
                <a:rPr lang="en-US" sz="3200" b="1" baseline="-25000" dirty="0" err="1" smtClean="0">
                  <a:solidFill>
                    <a:schemeClr val="accent6">
                      <a:lumMod val="75000"/>
                    </a:schemeClr>
                  </a:solidFill>
                  <a:latin typeface="Cambria" pitchFamily="18" charset="0"/>
                </a:rPr>
                <a:t>in</a:t>
              </a:r>
              <a:r>
                <a:rPr lang="en-US" sz="3200" baseline="-25000" dirty="0" smtClean="0">
                  <a:solidFill>
                    <a:schemeClr val="accent6">
                      <a:lumMod val="75000"/>
                    </a:schemeClr>
                  </a:solidFill>
                  <a:latin typeface="Cambria" pitchFamily="18" charset="0"/>
                </a:rPr>
                <a:t> </a:t>
              </a:r>
              <a:r>
                <a:rPr lang="ru-RU" sz="3200" dirty="0" smtClean="0">
                  <a:solidFill>
                    <a:schemeClr val="accent6">
                      <a:lumMod val="75000"/>
                    </a:schemeClr>
                  </a:solidFill>
                  <a:latin typeface="Cambria" pitchFamily="18" charset="0"/>
                </a:rPr>
                <a:t>в нем</a:t>
              </a:r>
            </a:p>
          </p:txBody>
        </p:sp>
        <p:sp>
          <p:nvSpPr>
            <p:cNvPr id="9" name="TextBox 8"/>
            <p:cNvSpPr txBox="1"/>
            <p:nvPr/>
          </p:nvSpPr>
          <p:spPr>
            <a:xfrm>
              <a:off x="4178751" y="3340709"/>
              <a:ext cx="466794" cy="769441"/>
            </a:xfrm>
            <a:prstGeom prst="rect">
              <a:avLst/>
            </a:prstGeom>
            <a:noFill/>
          </p:spPr>
          <p:txBody>
            <a:bodyPr wrap="none" rtlCol="0">
              <a:spAutoFit/>
            </a:bodyPr>
            <a:lstStyle/>
            <a:p>
              <a:r>
                <a:rPr lang="ru-RU" sz="4400" dirty="0" smtClean="0"/>
                <a:t>↑</a:t>
              </a:r>
              <a:endParaRPr lang="ru-RU" sz="4400" dirty="0"/>
            </a:p>
          </p:txBody>
        </p:sp>
      </p:grpSp>
    </p:spTree>
    <p:extLst>
      <p:ext uri="{BB962C8B-B14F-4D97-AF65-F5344CB8AC3E}">
        <p14:creationId xmlns:p14="http://schemas.microsoft.com/office/powerpoint/2010/main" val="2203128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85750" y="0"/>
            <a:ext cx="8412163" cy="1143000"/>
          </a:xfrm>
        </p:spPr>
        <p:txBody>
          <a:bodyPr/>
          <a:lstStyle/>
          <a:p>
            <a:pPr eaLnBrk="1" hangingPunct="1"/>
            <a:r>
              <a:rPr lang="ru-RU" sz="3200" dirty="0">
                <a:solidFill>
                  <a:schemeClr val="tx1"/>
                </a:solidFill>
                <a:latin typeface="Cambria Math" pitchFamily="18" charset="0"/>
                <a:ea typeface="Cambria Math" pitchFamily="18" charset="0"/>
              </a:rPr>
              <a:t>Анализ процесса дрейфа</a:t>
            </a:r>
            <a:endParaRPr lang="ru-RU" sz="3200" baseline="-25000" dirty="0" smtClean="0">
              <a:solidFill>
                <a:schemeClr val="tx1"/>
              </a:solidFill>
              <a:latin typeface="Cambria Math" pitchFamily="18" charset="0"/>
              <a:ea typeface="Cambria Math" pitchFamily="18" charset="0"/>
            </a:endParaRPr>
          </a:p>
        </p:txBody>
      </p:sp>
      <p:sp>
        <p:nvSpPr>
          <p:cNvPr id="6" name="TextBox 5"/>
          <p:cNvSpPr txBox="1">
            <a:spLocks noChangeArrowheads="1"/>
          </p:cNvSpPr>
          <p:nvPr/>
        </p:nvSpPr>
        <p:spPr bwMode="auto">
          <a:xfrm>
            <a:off x="131390" y="1340768"/>
            <a:ext cx="8892480" cy="1077218"/>
          </a:xfrm>
          <a:prstGeom prst="rect">
            <a:avLst/>
          </a:prstGeom>
          <a:noFill/>
          <a:ln w="9525">
            <a:noFill/>
            <a:miter lim="800000"/>
            <a:headEnd/>
            <a:tailEnd/>
          </a:ln>
        </p:spPr>
        <p:txBody>
          <a:bodyPr wrap="square">
            <a:spAutoFit/>
          </a:bodyPr>
          <a:lstStyle/>
          <a:p>
            <a:pPr>
              <a:spcAft>
                <a:spcPts val="600"/>
              </a:spcAft>
            </a:pPr>
            <a:r>
              <a:rPr lang="ru-RU" sz="3200" dirty="0" smtClean="0">
                <a:solidFill>
                  <a:srgbClr val="C00000"/>
                </a:solidFill>
                <a:latin typeface="Cambria Math" pitchFamily="18" charset="0"/>
                <a:ea typeface="Cambria Math" pitchFamily="18" charset="0"/>
              </a:rPr>
              <a:t>Наблюдается дрейф </a:t>
            </a:r>
            <a:r>
              <a:rPr lang="ru-RU" sz="3200" b="1" dirty="0" smtClean="0">
                <a:solidFill>
                  <a:srgbClr val="C00000"/>
                </a:solidFill>
                <a:latin typeface="Cambria Math" pitchFamily="18" charset="0"/>
                <a:ea typeface="Cambria Math" pitchFamily="18" charset="0"/>
              </a:rPr>
              <a:t>напряженности внутреннего электрического поля</a:t>
            </a:r>
            <a:r>
              <a:rPr lang="ru-RU" sz="3200" dirty="0" smtClean="0">
                <a:solidFill>
                  <a:srgbClr val="C00000"/>
                </a:solidFill>
                <a:latin typeface="Cambria Math" pitchFamily="18" charset="0"/>
                <a:ea typeface="Cambria Math" pitchFamily="18" charset="0"/>
              </a:rPr>
              <a:t> в волноводе</a:t>
            </a:r>
          </a:p>
        </p:txBody>
      </p:sp>
      <p:sp>
        <p:nvSpPr>
          <p:cNvPr id="8" name="TextBox 7"/>
          <p:cNvSpPr txBox="1">
            <a:spLocks noChangeArrowheads="1"/>
          </p:cNvSpPr>
          <p:nvPr/>
        </p:nvSpPr>
        <p:spPr bwMode="auto">
          <a:xfrm>
            <a:off x="142875" y="6457950"/>
            <a:ext cx="828725" cy="400110"/>
          </a:xfrm>
          <a:prstGeom prst="rect">
            <a:avLst/>
          </a:prstGeom>
          <a:noFill/>
          <a:ln w="9525">
            <a:noFill/>
            <a:miter lim="800000"/>
            <a:headEnd/>
            <a:tailEnd/>
          </a:ln>
        </p:spPr>
        <p:txBody>
          <a:bodyPr wrap="square">
            <a:spAutoFit/>
          </a:bodyPr>
          <a:lstStyle/>
          <a:p>
            <a:r>
              <a:rPr lang="en-US" sz="2000" dirty="0" smtClean="0">
                <a:latin typeface="Cambria" pitchFamily="18" charset="0"/>
              </a:rPr>
              <a:t>19/</a:t>
            </a:r>
            <a:endParaRPr lang="ru-RU" sz="2000" dirty="0">
              <a:latin typeface="Cambria" pitchFamily="18" charset="0"/>
            </a:endParaRPr>
          </a:p>
        </p:txBody>
      </p:sp>
      <p:grpSp>
        <p:nvGrpSpPr>
          <p:cNvPr id="2" name="Группа 1"/>
          <p:cNvGrpSpPr/>
          <p:nvPr/>
        </p:nvGrpSpPr>
        <p:grpSpPr>
          <a:xfrm>
            <a:off x="131390" y="2527835"/>
            <a:ext cx="8892480" cy="3681607"/>
            <a:chOff x="131390" y="2527835"/>
            <a:chExt cx="8892480" cy="3681607"/>
          </a:xfrm>
        </p:grpSpPr>
        <p:sp>
          <p:nvSpPr>
            <p:cNvPr id="9" name="TextBox 8"/>
            <p:cNvSpPr txBox="1">
              <a:spLocks noChangeArrowheads="1"/>
            </p:cNvSpPr>
            <p:nvPr/>
          </p:nvSpPr>
          <p:spPr bwMode="auto">
            <a:xfrm>
              <a:off x="131390" y="3501008"/>
              <a:ext cx="8892480" cy="2708434"/>
            </a:xfrm>
            <a:prstGeom prst="rect">
              <a:avLst/>
            </a:prstGeom>
            <a:noFill/>
            <a:ln w="9525">
              <a:noFill/>
              <a:miter lim="800000"/>
              <a:headEnd/>
              <a:tailEnd/>
            </a:ln>
          </p:spPr>
          <p:txBody>
            <a:bodyPr wrap="square">
              <a:spAutoFit/>
            </a:bodyPr>
            <a:lstStyle/>
            <a:p>
              <a:pPr>
                <a:spcAft>
                  <a:spcPts val="1200"/>
                </a:spcAft>
              </a:pPr>
              <a:r>
                <a:rPr lang="ru-RU" sz="3200" dirty="0" smtClean="0">
                  <a:solidFill>
                    <a:schemeClr val="accent6">
                      <a:lumMod val="75000"/>
                    </a:schemeClr>
                  </a:solidFill>
                  <a:latin typeface="Cambria" pitchFamily="18" charset="0"/>
                </a:rPr>
                <a:t>При постоянном внешнем поле напряженность внутреннего поля меняется только при </a:t>
              </a:r>
              <a:r>
                <a:rPr lang="ru-RU" sz="3200" b="1" dirty="0" smtClean="0">
                  <a:solidFill>
                    <a:schemeClr val="accent6">
                      <a:lumMod val="75000"/>
                    </a:schemeClr>
                  </a:solidFill>
                  <a:latin typeface="Cambria" pitchFamily="18" charset="0"/>
                </a:rPr>
                <a:t>перемещении зарядов </a:t>
              </a:r>
              <a:r>
                <a:rPr lang="ru-RU" sz="3200" dirty="0" smtClean="0">
                  <a:solidFill>
                    <a:schemeClr val="accent6">
                      <a:lumMod val="75000"/>
                    </a:schemeClr>
                  </a:solidFill>
                  <a:latin typeface="Cambria" pitchFamily="18" charset="0"/>
                </a:rPr>
                <a:t>внутри кристалла</a:t>
              </a:r>
              <a:endParaRPr lang="en-US" sz="3200" dirty="0" smtClean="0">
                <a:solidFill>
                  <a:schemeClr val="accent2">
                    <a:lumMod val="50000"/>
                  </a:schemeClr>
                </a:solidFill>
                <a:latin typeface="Cambria Math" pitchFamily="18" charset="0"/>
                <a:ea typeface="Cambria Math" pitchFamily="18" charset="0"/>
              </a:endParaRPr>
            </a:p>
            <a:p>
              <a:pPr marL="514350" indent="-514350">
                <a:spcAft>
                  <a:spcPts val="1200"/>
                </a:spcAft>
                <a:buAutoNum type="arabicPeriod"/>
              </a:pPr>
              <a:endParaRPr lang="ru-RU" sz="3200" dirty="0" smtClean="0">
                <a:solidFill>
                  <a:schemeClr val="accent2">
                    <a:lumMod val="50000"/>
                  </a:schemeClr>
                </a:solidFill>
                <a:latin typeface="Cambria Math" pitchFamily="18" charset="0"/>
                <a:ea typeface="Cambria Math" pitchFamily="18" charset="0"/>
              </a:endParaRPr>
            </a:p>
          </p:txBody>
        </p:sp>
        <p:sp>
          <p:nvSpPr>
            <p:cNvPr id="10" name="TextBox 9"/>
            <p:cNvSpPr txBox="1"/>
            <p:nvPr/>
          </p:nvSpPr>
          <p:spPr>
            <a:xfrm>
              <a:off x="4167266" y="2527835"/>
              <a:ext cx="466794" cy="769441"/>
            </a:xfrm>
            <a:prstGeom prst="rect">
              <a:avLst/>
            </a:prstGeom>
            <a:noFill/>
          </p:spPr>
          <p:txBody>
            <a:bodyPr wrap="none" rtlCol="0">
              <a:spAutoFit/>
            </a:bodyPr>
            <a:lstStyle/>
            <a:p>
              <a:r>
                <a:rPr lang="ru-RU" sz="4400" dirty="0" smtClean="0"/>
                <a:t>↑</a:t>
              </a:r>
              <a:endParaRPr lang="ru-RU" sz="4400" dirty="0"/>
            </a:p>
          </p:txBody>
        </p:sp>
      </p:grpSp>
    </p:spTree>
    <p:extLst>
      <p:ext uri="{BB962C8B-B14F-4D97-AF65-F5344CB8AC3E}">
        <p14:creationId xmlns:p14="http://schemas.microsoft.com/office/powerpoint/2010/main" val="2471715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85750" y="0"/>
            <a:ext cx="8412163" cy="1143000"/>
          </a:xfrm>
        </p:spPr>
        <p:txBody>
          <a:bodyPr/>
          <a:lstStyle/>
          <a:p>
            <a:pPr eaLnBrk="1" hangingPunct="1"/>
            <a:r>
              <a:rPr lang="ru-RU" sz="3200" dirty="0">
                <a:solidFill>
                  <a:schemeClr val="tx1"/>
                </a:solidFill>
                <a:latin typeface="Cambria Math" pitchFamily="18" charset="0"/>
                <a:ea typeface="Cambria Math" pitchFamily="18" charset="0"/>
              </a:rPr>
              <a:t>Анализ процесса дрейфа</a:t>
            </a:r>
            <a:endParaRPr lang="ru-RU" sz="3200" baseline="-25000" dirty="0" smtClean="0">
              <a:solidFill>
                <a:schemeClr val="tx1"/>
              </a:solidFill>
              <a:latin typeface="Cambria Math" pitchFamily="18" charset="0"/>
              <a:ea typeface="Cambria Math" pitchFamily="18" charset="0"/>
            </a:endParaRPr>
          </a:p>
        </p:txBody>
      </p:sp>
      <p:sp>
        <p:nvSpPr>
          <p:cNvPr id="6" name="TextBox 5"/>
          <p:cNvSpPr txBox="1">
            <a:spLocks noChangeArrowheads="1"/>
          </p:cNvSpPr>
          <p:nvPr/>
        </p:nvSpPr>
        <p:spPr bwMode="auto">
          <a:xfrm>
            <a:off x="131390" y="1340768"/>
            <a:ext cx="8892480" cy="1077218"/>
          </a:xfrm>
          <a:prstGeom prst="rect">
            <a:avLst/>
          </a:prstGeom>
          <a:noFill/>
          <a:ln w="9525">
            <a:noFill/>
            <a:miter lim="800000"/>
            <a:headEnd/>
            <a:tailEnd/>
          </a:ln>
        </p:spPr>
        <p:txBody>
          <a:bodyPr wrap="square">
            <a:spAutoFit/>
          </a:bodyPr>
          <a:lstStyle/>
          <a:p>
            <a:pPr>
              <a:spcAft>
                <a:spcPts val="600"/>
              </a:spcAft>
            </a:pPr>
            <a:r>
              <a:rPr lang="ru-RU" sz="3200" dirty="0" smtClean="0">
                <a:solidFill>
                  <a:srgbClr val="C00000"/>
                </a:solidFill>
                <a:latin typeface="Cambria Math" pitchFamily="18" charset="0"/>
                <a:ea typeface="Cambria Math" pitchFamily="18" charset="0"/>
              </a:rPr>
              <a:t>Внутри кристалла есть </a:t>
            </a:r>
            <a:r>
              <a:rPr lang="ru-RU" sz="3200" b="1" dirty="0" smtClean="0">
                <a:solidFill>
                  <a:srgbClr val="C00000"/>
                </a:solidFill>
                <a:latin typeface="Cambria Math" pitchFamily="18" charset="0"/>
                <a:ea typeface="Cambria Math" pitchFamily="18" charset="0"/>
              </a:rPr>
              <a:t>достаточное для дрейфа количество подвижных зарядов</a:t>
            </a:r>
          </a:p>
        </p:txBody>
      </p:sp>
      <p:grpSp>
        <p:nvGrpSpPr>
          <p:cNvPr id="2" name="Группа 1"/>
          <p:cNvGrpSpPr/>
          <p:nvPr/>
        </p:nvGrpSpPr>
        <p:grpSpPr>
          <a:xfrm>
            <a:off x="131390" y="2527835"/>
            <a:ext cx="8892480" cy="3835495"/>
            <a:chOff x="131390" y="2527835"/>
            <a:chExt cx="8892480" cy="3835495"/>
          </a:xfrm>
        </p:grpSpPr>
        <p:sp>
          <p:nvSpPr>
            <p:cNvPr id="7" name="TextBox 6"/>
            <p:cNvSpPr txBox="1">
              <a:spLocks noChangeArrowheads="1"/>
            </p:cNvSpPr>
            <p:nvPr/>
          </p:nvSpPr>
          <p:spPr bwMode="auto">
            <a:xfrm>
              <a:off x="131390" y="3501008"/>
              <a:ext cx="8892480" cy="2862322"/>
            </a:xfrm>
            <a:prstGeom prst="rect">
              <a:avLst/>
            </a:prstGeom>
            <a:noFill/>
            <a:ln w="9525">
              <a:noFill/>
              <a:miter lim="800000"/>
              <a:headEnd/>
              <a:tailEnd/>
            </a:ln>
          </p:spPr>
          <p:txBody>
            <a:bodyPr wrap="square">
              <a:spAutoFit/>
            </a:bodyPr>
            <a:lstStyle/>
            <a:p>
              <a:pPr>
                <a:spcAft>
                  <a:spcPts val="1200"/>
                </a:spcAft>
              </a:pPr>
              <a:r>
                <a:rPr lang="ru-RU" sz="3200" dirty="0" smtClean="0">
                  <a:solidFill>
                    <a:schemeClr val="accent6">
                      <a:lumMod val="75000"/>
                    </a:schemeClr>
                  </a:solidFill>
                  <a:latin typeface="Cambria" pitchFamily="18" charset="0"/>
                </a:rPr>
                <a:t>До создания волноводов </a:t>
              </a:r>
              <a:r>
                <a:rPr lang="ru-RU" sz="3200" dirty="0" err="1" smtClean="0">
                  <a:solidFill>
                    <a:schemeClr val="accent6">
                      <a:lumMod val="75000"/>
                    </a:schemeClr>
                  </a:solidFill>
                  <a:latin typeface="Cambria" pitchFamily="18" charset="0"/>
                </a:rPr>
                <a:t>ниобат</a:t>
              </a:r>
              <a:r>
                <a:rPr lang="ru-RU" sz="3200" dirty="0" smtClean="0">
                  <a:solidFill>
                    <a:schemeClr val="accent6">
                      <a:lumMod val="75000"/>
                    </a:schemeClr>
                  </a:solidFill>
                  <a:latin typeface="Cambria" pitchFamily="18" charset="0"/>
                </a:rPr>
                <a:t> лития – высокосовершенный диэлектрик </a:t>
              </a:r>
              <a:r>
                <a:rPr lang="ru-RU" sz="3200" b="1" dirty="0" smtClean="0">
                  <a:solidFill>
                    <a:schemeClr val="accent6">
                      <a:lumMod val="75000"/>
                    </a:schemeClr>
                  </a:solidFill>
                  <a:latin typeface="Cambria" pitchFamily="18" charset="0"/>
                </a:rPr>
                <a:t>без подвижных зарядов</a:t>
              </a:r>
            </a:p>
            <a:p>
              <a:pPr>
                <a:spcAft>
                  <a:spcPts val="1200"/>
                </a:spcAft>
              </a:pPr>
              <a:endParaRPr lang="en-US" sz="3200" b="1" dirty="0" smtClean="0">
                <a:solidFill>
                  <a:schemeClr val="accent2">
                    <a:lumMod val="50000"/>
                  </a:schemeClr>
                </a:solidFill>
                <a:latin typeface="Cambria Math" pitchFamily="18" charset="0"/>
                <a:ea typeface="Cambria Math" pitchFamily="18" charset="0"/>
              </a:endParaRPr>
            </a:p>
            <a:p>
              <a:pPr marL="514350" indent="-514350">
                <a:spcAft>
                  <a:spcPts val="1200"/>
                </a:spcAft>
                <a:buAutoNum type="arabicPeriod"/>
              </a:pPr>
              <a:endParaRPr lang="ru-RU" sz="3200" dirty="0" smtClean="0">
                <a:solidFill>
                  <a:schemeClr val="accent2">
                    <a:lumMod val="50000"/>
                  </a:schemeClr>
                </a:solidFill>
                <a:latin typeface="Cambria Math" pitchFamily="18" charset="0"/>
                <a:ea typeface="Cambria Math" pitchFamily="18" charset="0"/>
              </a:endParaRPr>
            </a:p>
          </p:txBody>
        </p:sp>
        <p:sp>
          <p:nvSpPr>
            <p:cNvPr id="3" name="TextBox 2"/>
            <p:cNvSpPr txBox="1"/>
            <p:nvPr/>
          </p:nvSpPr>
          <p:spPr>
            <a:xfrm>
              <a:off x="4167266" y="2527835"/>
              <a:ext cx="466794" cy="769441"/>
            </a:xfrm>
            <a:prstGeom prst="rect">
              <a:avLst/>
            </a:prstGeom>
            <a:noFill/>
          </p:spPr>
          <p:txBody>
            <a:bodyPr wrap="none" rtlCol="0">
              <a:spAutoFit/>
            </a:bodyPr>
            <a:lstStyle/>
            <a:p>
              <a:r>
                <a:rPr lang="ru-RU" sz="4400" dirty="0" smtClean="0"/>
                <a:t>↑</a:t>
              </a:r>
              <a:endParaRPr lang="ru-RU" sz="4400" dirty="0"/>
            </a:p>
          </p:txBody>
        </p:sp>
      </p:grpSp>
      <p:sp>
        <p:nvSpPr>
          <p:cNvPr id="8" name="TextBox 7"/>
          <p:cNvSpPr txBox="1">
            <a:spLocks noChangeArrowheads="1"/>
          </p:cNvSpPr>
          <p:nvPr/>
        </p:nvSpPr>
        <p:spPr bwMode="auto">
          <a:xfrm>
            <a:off x="142875" y="6457950"/>
            <a:ext cx="828725" cy="400110"/>
          </a:xfrm>
          <a:prstGeom prst="rect">
            <a:avLst/>
          </a:prstGeom>
          <a:noFill/>
          <a:ln w="9525">
            <a:noFill/>
            <a:miter lim="800000"/>
            <a:headEnd/>
            <a:tailEnd/>
          </a:ln>
        </p:spPr>
        <p:txBody>
          <a:bodyPr wrap="square">
            <a:spAutoFit/>
          </a:bodyPr>
          <a:lstStyle/>
          <a:p>
            <a:r>
              <a:rPr lang="en-US" sz="2000" dirty="0" smtClean="0">
                <a:latin typeface="Cambria" pitchFamily="18" charset="0"/>
              </a:rPr>
              <a:t>20/</a:t>
            </a:r>
            <a:endParaRPr lang="ru-RU" sz="2000" dirty="0">
              <a:latin typeface="Cambria" pitchFamily="18" charset="0"/>
            </a:endParaRPr>
          </a:p>
        </p:txBody>
      </p:sp>
    </p:spTree>
    <p:extLst>
      <p:ext uri="{BB962C8B-B14F-4D97-AF65-F5344CB8AC3E}">
        <p14:creationId xmlns:p14="http://schemas.microsoft.com/office/powerpoint/2010/main" val="2484006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85750" y="0"/>
            <a:ext cx="8412163" cy="1143000"/>
          </a:xfrm>
        </p:spPr>
        <p:txBody>
          <a:bodyPr/>
          <a:lstStyle/>
          <a:p>
            <a:pPr eaLnBrk="1" hangingPunct="1"/>
            <a:r>
              <a:rPr lang="ru-RU" sz="3200" dirty="0">
                <a:solidFill>
                  <a:schemeClr val="tx1"/>
                </a:solidFill>
                <a:latin typeface="Cambria Math" pitchFamily="18" charset="0"/>
                <a:ea typeface="Cambria Math" pitchFamily="18" charset="0"/>
              </a:rPr>
              <a:t>Анализ процесса дрейфа</a:t>
            </a:r>
            <a:endParaRPr lang="ru-RU" sz="3200" baseline="-25000" dirty="0" smtClean="0">
              <a:solidFill>
                <a:schemeClr val="tx1"/>
              </a:solidFill>
              <a:latin typeface="Cambria Math" pitchFamily="18" charset="0"/>
              <a:ea typeface="Cambria Math" pitchFamily="18" charset="0"/>
            </a:endParaRPr>
          </a:p>
        </p:txBody>
      </p:sp>
      <p:sp>
        <p:nvSpPr>
          <p:cNvPr id="6" name="TextBox 5"/>
          <p:cNvSpPr txBox="1">
            <a:spLocks noChangeArrowheads="1"/>
          </p:cNvSpPr>
          <p:nvPr/>
        </p:nvSpPr>
        <p:spPr bwMode="auto">
          <a:xfrm>
            <a:off x="131390" y="1340768"/>
            <a:ext cx="8892480" cy="1077218"/>
          </a:xfrm>
          <a:prstGeom prst="rect">
            <a:avLst/>
          </a:prstGeom>
          <a:noFill/>
          <a:ln w="9525">
            <a:noFill/>
            <a:miter lim="800000"/>
            <a:headEnd/>
            <a:tailEnd/>
          </a:ln>
        </p:spPr>
        <p:txBody>
          <a:bodyPr wrap="square">
            <a:spAutoFit/>
          </a:bodyPr>
          <a:lstStyle/>
          <a:p>
            <a:pPr>
              <a:spcAft>
                <a:spcPts val="600"/>
              </a:spcAft>
            </a:pPr>
            <a:r>
              <a:rPr lang="ru-RU" sz="3200" dirty="0" smtClean="0">
                <a:solidFill>
                  <a:srgbClr val="C00000"/>
                </a:solidFill>
                <a:latin typeface="Cambria Math" pitchFamily="18" charset="0"/>
                <a:ea typeface="Cambria Math" pitchFamily="18" charset="0"/>
              </a:rPr>
              <a:t>Подвижные заряды появляются в кристалле в ходе создания волноводов</a:t>
            </a:r>
            <a:r>
              <a:rPr lang="en-US" sz="3200" dirty="0" smtClean="0">
                <a:solidFill>
                  <a:srgbClr val="C00000"/>
                </a:solidFill>
                <a:latin typeface="Cambria Math" pitchFamily="18" charset="0"/>
                <a:ea typeface="Cambria Math" pitchFamily="18" charset="0"/>
              </a:rPr>
              <a:t>:</a:t>
            </a:r>
            <a:r>
              <a:rPr lang="ru-RU" sz="3200" dirty="0" smtClean="0">
                <a:solidFill>
                  <a:srgbClr val="C00000"/>
                </a:solidFill>
                <a:latin typeface="Cambria Math" pitchFamily="18" charset="0"/>
                <a:ea typeface="Cambria Math" pitchFamily="18" charset="0"/>
              </a:rPr>
              <a:t> </a:t>
            </a:r>
            <a:r>
              <a:rPr lang="en-US" sz="3200" b="1" dirty="0" smtClean="0">
                <a:solidFill>
                  <a:srgbClr val="C00000"/>
                </a:solidFill>
                <a:latin typeface="Cambria Math" pitchFamily="18" charset="0"/>
                <a:ea typeface="Cambria Math" pitchFamily="18" charset="0"/>
              </a:rPr>
              <a:t>Li</a:t>
            </a:r>
            <a:r>
              <a:rPr lang="en-US" sz="3200" b="1" baseline="30000" dirty="0" smtClean="0">
                <a:solidFill>
                  <a:srgbClr val="C00000"/>
                </a:solidFill>
                <a:latin typeface="Cambria Math" pitchFamily="18" charset="0"/>
                <a:ea typeface="Cambria Math" pitchFamily="18" charset="0"/>
              </a:rPr>
              <a:t>+</a:t>
            </a:r>
            <a:r>
              <a:rPr lang="en-US" sz="3200" b="1" dirty="0" smtClean="0">
                <a:solidFill>
                  <a:srgbClr val="C00000"/>
                </a:solidFill>
                <a:latin typeface="Cambria Math" pitchFamily="18" charset="0"/>
                <a:ea typeface="Cambria Math" pitchFamily="18" charset="0"/>
              </a:rPr>
              <a:t>↔ H</a:t>
            </a:r>
            <a:r>
              <a:rPr lang="en-US" sz="3200" b="1" baseline="30000" dirty="0" smtClean="0">
                <a:solidFill>
                  <a:srgbClr val="C00000"/>
                </a:solidFill>
                <a:latin typeface="Cambria Math" pitchFamily="18" charset="0"/>
                <a:ea typeface="Cambria Math" pitchFamily="18" charset="0"/>
              </a:rPr>
              <a:t>+</a:t>
            </a:r>
            <a:endParaRPr lang="ru-RU" sz="3200" b="1" baseline="30000" dirty="0" smtClean="0">
              <a:solidFill>
                <a:srgbClr val="C00000"/>
              </a:solidFill>
              <a:latin typeface="Cambria Math" pitchFamily="18" charset="0"/>
              <a:ea typeface="Cambria Math" pitchFamily="18" charset="0"/>
            </a:endParaRPr>
          </a:p>
        </p:txBody>
      </p:sp>
      <p:grpSp>
        <p:nvGrpSpPr>
          <p:cNvPr id="2" name="Группа 1"/>
          <p:cNvGrpSpPr/>
          <p:nvPr/>
        </p:nvGrpSpPr>
        <p:grpSpPr>
          <a:xfrm>
            <a:off x="131390" y="2527835"/>
            <a:ext cx="8892480" cy="3681607"/>
            <a:chOff x="131390" y="2527835"/>
            <a:chExt cx="8892480" cy="3681607"/>
          </a:xfrm>
        </p:grpSpPr>
        <p:sp>
          <p:nvSpPr>
            <p:cNvPr id="7" name="TextBox 6"/>
            <p:cNvSpPr txBox="1">
              <a:spLocks noChangeArrowheads="1"/>
            </p:cNvSpPr>
            <p:nvPr/>
          </p:nvSpPr>
          <p:spPr bwMode="auto">
            <a:xfrm>
              <a:off x="131390" y="3501008"/>
              <a:ext cx="8892480" cy="2708434"/>
            </a:xfrm>
            <a:prstGeom prst="rect">
              <a:avLst/>
            </a:prstGeom>
            <a:noFill/>
            <a:ln w="9525">
              <a:noFill/>
              <a:miter lim="800000"/>
              <a:headEnd/>
              <a:tailEnd/>
            </a:ln>
          </p:spPr>
          <p:txBody>
            <a:bodyPr wrap="square">
              <a:spAutoFit/>
            </a:bodyPr>
            <a:lstStyle/>
            <a:p>
              <a:pPr>
                <a:spcAft>
                  <a:spcPts val="1200"/>
                </a:spcAft>
              </a:pPr>
              <a:r>
                <a:rPr lang="ru-RU" sz="3200" dirty="0" smtClean="0">
                  <a:solidFill>
                    <a:schemeClr val="accent6">
                      <a:lumMod val="75000"/>
                    </a:schemeClr>
                  </a:solidFill>
                  <a:latin typeface="Cambria" pitchFamily="18" charset="0"/>
                </a:rPr>
                <a:t>Подвижные заряды за конечное время должны покинуть объем кристалла или потерять подвижность, заняв регулярные положения в решетке</a:t>
              </a:r>
              <a:endParaRPr lang="en-US" sz="3200" b="1" dirty="0" smtClean="0">
                <a:solidFill>
                  <a:schemeClr val="accent2">
                    <a:lumMod val="50000"/>
                  </a:schemeClr>
                </a:solidFill>
                <a:latin typeface="Cambria Math" pitchFamily="18" charset="0"/>
                <a:ea typeface="Cambria Math" pitchFamily="18" charset="0"/>
              </a:endParaRPr>
            </a:p>
            <a:p>
              <a:pPr marL="514350" indent="-514350">
                <a:spcAft>
                  <a:spcPts val="1200"/>
                </a:spcAft>
                <a:buAutoNum type="arabicPeriod"/>
              </a:pPr>
              <a:endParaRPr lang="ru-RU" sz="3200" dirty="0" smtClean="0">
                <a:solidFill>
                  <a:schemeClr val="accent2">
                    <a:lumMod val="50000"/>
                  </a:schemeClr>
                </a:solidFill>
                <a:latin typeface="Cambria Math" pitchFamily="18" charset="0"/>
                <a:ea typeface="Cambria Math" pitchFamily="18" charset="0"/>
              </a:endParaRPr>
            </a:p>
          </p:txBody>
        </p:sp>
        <p:sp>
          <p:nvSpPr>
            <p:cNvPr id="3" name="TextBox 2"/>
            <p:cNvSpPr txBox="1"/>
            <p:nvPr/>
          </p:nvSpPr>
          <p:spPr>
            <a:xfrm>
              <a:off x="4167266" y="2527835"/>
              <a:ext cx="466794" cy="769441"/>
            </a:xfrm>
            <a:prstGeom prst="rect">
              <a:avLst/>
            </a:prstGeom>
            <a:noFill/>
          </p:spPr>
          <p:txBody>
            <a:bodyPr wrap="none" rtlCol="0">
              <a:spAutoFit/>
            </a:bodyPr>
            <a:lstStyle/>
            <a:p>
              <a:r>
                <a:rPr lang="ru-RU" sz="4400" dirty="0" smtClean="0"/>
                <a:t>↑</a:t>
              </a:r>
              <a:endParaRPr lang="ru-RU" sz="4400" dirty="0"/>
            </a:p>
          </p:txBody>
        </p:sp>
      </p:grpSp>
      <p:sp>
        <p:nvSpPr>
          <p:cNvPr id="8" name="TextBox 7"/>
          <p:cNvSpPr txBox="1">
            <a:spLocks noChangeArrowheads="1"/>
          </p:cNvSpPr>
          <p:nvPr/>
        </p:nvSpPr>
        <p:spPr bwMode="auto">
          <a:xfrm>
            <a:off x="142875" y="6457950"/>
            <a:ext cx="828725" cy="400110"/>
          </a:xfrm>
          <a:prstGeom prst="rect">
            <a:avLst/>
          </a:prstGeom>
          <a:noFill/>
          <a:ln w="9525">
            <a:noFill/>
            <a:miter lim="800000"/>
            <a:headEnd/>
            <a:tailEnd/>
          </a:ln>
        </p:spPr>
        <p:txBody>
          <a:bodyPr wrap="square">
            <a:spAutoFit/>
          </a:bodyPr>
          <a:lstStyle/>
          <a:p>
            <a:r>
              <a:rPr lang="ru-RU" sz="2000" dirty="0" smtClean="0">
                <a:latin typeface="Cambria" pitchFamily="18" charset="0"/>
              </a:rPr>
              <a:t>2</a:t>
            </a:r>
            <a:r>
              <a:rPr lang="en-US" sz="2000" dirty="0" smtClean="0">
                <a:latin typeface="Cambria" pitchFamily="18" charset="0"/>
              </a:rPr>
              <a:t>1/</a:t>
            </a:r>
            <a:endParaRPr lang="ru-RU" sz="2000" dirty="0">
              <a:latin typeface="Cambria" pitchFamily="18" charset="0"/>
            </a:endParaRPr>
          </a:p>
        </p:txBody>
      </p:sp>
    </p:spTree>
    <p:extLst>
      <p:ext uri="{BB962C8B-B14F-4D97-AF65-F5344CB8AC3E}">
        <p14:creationId xmlns:p14="http://schemas.microsoft.com/office/powerpoint/2010/main" val="2177298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85750" y="0"/>
            <a:ext cx="8412163" cy="1143000"/>
          </a:xfrm>
        </p:spPr>
        <p:txBody>
          <a:bodyPr/>
          <a:lstStyle/>
          <a:p>
            <a:pPr eaLnBrk="1" hangingPunct="1"/>
            <a:r>
              <a:rPr lang="ru-RU" sz="3200" dirty="0">
                <a:solidFill>
                  <a:schemeClr val="tx1"/>
                </a:solidFill>
                <a:latin typeface="Cambria Math" pitchFamily="18" charset="0"/>
                <a:ea typeface="Cambria Math" pitchFamily="18" charset="0"/>
              </a:rPr>
              <a:t>Анализ процесса дрейфа</a:t>
            </a:r>
            <a:endParaRPr lang="ru-RU" sz="3200" baseline="-25000" dirty="0" smtClean="0">
              <a:solidFill>
                <a:schemeClr val="tx1"/>
              </a:solidFill>
              <a:latin typeface="Cambria Math" pitchFamily="18" charset="0"/>
              <a:ea typeface="Cambria Math" pitchFamily="18" charset="0"/>
            </a:endParaRPr>
          </a:p>
        </p:txBody>
      </p:sp>
      <p:sp>
        <p:nvSpPr>
          <p:cNvPr id="6" name="TextBox 5"/>
          <p:cNvSpPr txBox="1">
            <a:spLocks noChangeArrowheads="1"/>
          </p:cNvSpPr>
          <p:nvPr/>
        </p:nvSpPr>
        <p:spPr bwMode="auto">
          <a:xfrm>
            <a:off x="131390" y="1556792"/>
            <a:ext cx="8892480" cy="1077218"/>
          </a:xfrm>
          <a:prstGeom prst="rect">
            <a:avLst/>
          </a:prstGeom>
          <a:noFill/>
          <a:ln w="9525">
            <a:noFill/>
            <a:miter lim="800000"/>
            <a:headEnd/>
            <a:tailEnd/>
          </a:ln>
        </p:spPr>
        <p:txBody>
          <a:bodyPr wrap="square">
            <a:spAutoFit/>
          </a:bodyPr>
          <a:lstStyle/>
          <a:p>
            <a:pPr>
              <a:spcAft>
                <a:spcPts val="1200"/>
              </a:spcAft>
            </a:pPr>
            <a:r>
              <a:rPr lang="ru-RU" sz="3200" dirty="0">
                <a:solidFill>
                  <a:srgbClr val="C00000"/>
                </a:solidFill>
                <a:latin typeface="Cambria" pitchFamily="18" charset="0"/>
              </a:rPr>
              <a:t>Дрейф показателя преломления не прекращается </a:t>
            </a:r>
            <a:r>
              <a:rPr lang="ru-RU" sz="3200" b="1" dirty="0">
                <a:solidFill>
                  <a:srgbClr val="C00000"/>
                </a:solidFill>
                <a:latin typeface="Cambria" pitchFamily="18" charset="0"/>
              </a:rPr>
              <a:t>в течение многих лет</a:t>
            </a:r>
            <a:endParaRPr lang="en-US" sz="3200" b="1" dirty="0">
              <a:solidFill>
                <a:srgbClr val="C00000"/>
              </a:solidFill>
              <a:latin typeface="Cambria Math" pitchFamily="18" charset="0"/>
              <a:ea typeface="Cambria Math" pitchFamily="18" charset="0"/>
            </a:endParaRPr>
          </a:p>
        </p:txBody>
      </p:sp>
      <p:grpSp>
        <p:nvGrpSpPr>
          <p:cNvPr id="2" name="Группа 1"/>
          <p:cNvGrpSpPr/>
          <p:nvPr/>
        </p:nvGrpSpPr>
        <p:grpSpPr>
          <a:xfrm>
            <a:off x="187820" y="2780928"/>
            <a:ext cx="8892480" cy="2731661"/>
            <a:chOff x="187820" y="2780928"/>
            <a:chExt cx="8892480" cy="2731661"/>
          </a:xfrm>
        </p:grpSpPr>
        <p:sp>
          <p:nvSpPr>
            <p:cNvPr id="7" name="TextBox 6"/>
            <p:cNvSpPr txBox="1">
              <a:spLocks noChangeArrowheads="1"/>
            </p:cNvSpPr>
            <p:nvPr/>
          </p:nvSpPr>
          <p:spPr bwMode="auto">
            <a:xfrm>
              <a:off x="187820" y="3789040"/>
              <a:ext cx="8892480" cy="1723549"/>
            </a:xfrm>
            <a:prstGeom prst="rect">
              <a:avLst/>
            </a:prstGeom>
            <a:noFill/>
            <a:ln w="9525">
              <a:noFill/>
              <a:miter lim="800000"/>
              <a:headEnd/>
              <a:tailEnd/>
            </a:ln>
          </p:spPr>
          <p:txBody>
            <a:bodyPr wrap="square">
              <a:spAutoFit/>
            </a:bodyPr>
            <a:lstStyle/>
            <a:p>
              <a:pPr>
                <a:spcAft>
                  <a:spcPts val="1200"/>
                </a:spcAft>
              </a:pPr>
              <a:r>
                <a:rPr lang="ru-RU" sz="3200" dirty="0" smtClean="0">
                  <a:solidFill>
                    <a:schemeClr val="accent6">
                      <a:lumMod val="75000"/>
                    </a:schemeClr>
                  </a:solidFill>
                  <a:latin typeface="Cambria" pitchFamily="18" charset="0"/>
                </a:rPr>
                <a:t>Часть зарядов сохраняет свою подвижность и остается вблизи волновода</a:t>
              </a:r>
              <a:endParaRPr lang="en-US" sz="3200" b="1" dirty="0" smtClean="0">
                <a:solidFill>
                  <a:schemeClr val="accent2">
                    <a:lumMod val="50000"/>
                  </a:schemeClr>
                </a:solidFill>
                <a:latin typeface="Cambria Math" pitchFamily="18" charset="0"/>
                <a:ea typeface="Cambria Math" pitchFamily="18" charset="0"/>
              </a:endParaRPr>
            </a:p>
            <a:p>
              <a:pPr marL="514350" indent="-514350">
                <a:spcAft>
                  <a:spcPts val="1200"/>
                </a:spcAft>
                <a:buAutoNum type="arabicPeriod"/>
              </a:pPr>
              <a:endParaRPr lang="ru-RU" sz="3200" dirty="0" smtClean="0">
                <a:solidFill>
                  <a:schemeClr val="accent2">
                    <a:lumMod val="50000"/>
                  </a:schemeClr>
                </a:solidFill>
                <a:latin typeface="Cambria Math" pitchFamily="18" charset="0"/>
                <a:ea typeface="Cambria Math" pitchFamily="18" charset="0"/>
              </a:endParaRPr>
            </a:p>
          </p:txBody>
        </p:sp>
        <p:sp>
          <p:nvSpPr>
            <p:cNvPr id="3" name="TextBox 2"/>
            <p:cNvSpPr txBox="1"/>
            <p:nvPr/>
          </p:nvSpPr>
          <p:spPr>
            <a:xfrm>
              <a:off x="4186429" y="2780928"/>
              <a:ext cx="466794" cy="769441"/>
            </a:xfrm>
            <a:prstGeom prst="rect">
              <a:avLst/>
            </a:prstGeom>
            <a:noFill/>
          </p:spPr>
          <p:txBody>
            <a:bodyPr wrap="none" rtlCol="0">
              <a:spAutoFit/>
            </a:bodyPr>
            <a:lstStyle/>
            <a:p>
              <a:r>
                <a:rPr lang="ru-RU" sz="4400" dirty="0" smtClean="0"/>
                <a:t>↑</a:t>
              </a:r>
              <a:endParaRPr lang="ru-RU" sz="4400" dirty="0"/>
            </a:p>
          </p:txBody>
        </p:sp>
      </p:grpSp>
      <p:sp>
        <p:nvSpPr>
          <p:cNvPr id="8" name="TextBox 7"/>
          <p:cNvSpPr txBox="1">
            <a:spLocks noChangeArrowheads="1"/>
          </p:cNvSpPr>
          <p:nvPr/>
        </p:nvSpPr>
        <p:spPr bwMode="auto">
          <a:xfrm>
            <a:off x="142875" y="6457950"/>
            <a:ext cx="828725" cy="400110"/>
          </a:xfrm>
          <a:prstGeom prst="rect">
            <a:avLst/>
          </a:prstGeom>
          <a:noFill/>
          <a:ln w="9525">
            <a:noFill/>
            <a:miter lim="800000"/>
            <a:headEnd/>
            <a:tailEnd/>
          </a:ln>
        </p:spPr>
        <p:txBody>
          <a:bodyPr wrap="square">
            <a:spAutoFit/>
          </a:bodyPr>
          <a:lstStyle/>
          <a:p>
            <a:r>
              <a:rPr lang="ru-RU" sz="2000" dirty="0" smtClean="0">
                <a:latin typeface="Cambria" pitchFamily="18" charset="0"/>
              </a:rPr>
              <a:t>2</a:t>
            </a:r>
            <a:r>
              <a:rPr lang="en-US" sz="2000" dirty="0" smtClean="0">
                <a:latin typeface="Cambria" pitchFamily="18" charset="0"/>
              </a:rPr>
              <a:t>2/</a:t>
            </a:r>
            <a:endParaRPr lang="ru-RU" sz="2000" dirty="0">
              <a:latin typeface="Cambria" pitchFamily="18" charset="0"/>
            </a:endParaRPr>
          </a:p>
        </p:txBody>
      </p:sp>
    </p:spTree>
    <p:extLst>
      <p:ext uri="{BB962C8B-B14F-4D97-AF65-F5344CB8AC3E}">
        <p14:creationId xmlns:p14="http://schemas.microsoft.com/office/powerpoint/2010/main" val="393524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85750" y="0"/>
            <a:ext cx="8412163" cy="1143000"/>
          </a:xfrm>
        </p:spPr>
        <p:txBody>
          <a:bodyPr/>
          <a:lstStyle/>
          <a:p>
            <a:pPr eaLnBrk="1" hangingPunct="1"/>
            <a:r>
              <a:rPr lang="ru-RU" sz="3200" dirty="0">
                <a:solidFill>
                  <a:schemeClr val="tx1"/>
                </a:solidFill>
                <a:latin typeface="Cambria Math" pitchFamily="18" charset="0"/>
                <a:ea typeface="Cambria Math" pitchFamily="18" charset="0"/>
              </a:rPr>
              <a:t>Анализ процесса дрейфа</a:t>
            </a:r>
            <a:endParaRPr lang="ru-RU" sz="3200" baseline="-25000" dirty="0" smtClean="0">
              <a:solidFill>
                <a:schemeClr val="tx1"/>
              </a:solidFill>
              <a:latin typeface="Cambria Math" pitchFamily="18" charset="0"/>
              <a:ea typeface="Cambria Math" pitchFamily="18" charset="0"/>
            </a:endParaRPr>
          </a:p>
        </p:txBody>
      </p:sp>
      <p:sp>
        <p:nvSpPr>
          <p:cNvPr id="6" name="TextBox 5"/>
          <p:cNvSpPr txBox="1">
            <a:spLocks noChangeArrowheads="1"/>
          </p:cNvSpPr>
          <p:nvPr/>
        </p:nvSpPr>
        <p:spPr bwMode="auto">
          <a:xfrm>
            <a:off x="249816" y="1556792"/>
            <a:ext cx="8677597" cy="4278094"/>
          </a:xfrm>
          <a:prstGeom prst="rect">
            <a:avLst/>
          </a:prstGeom>
          <a:noFill/>
          <a:ln w="22225">
            <a:solidFill>
              <a:schemeClr val="accent6">
                <a:lumMod val="75000"/>
              </a:schemeClr>
            </a:solidFill>
            <a:miter lim="800000"/>
            <a:headEnd/>
            <a:tailEnd/>
          </a:ln>
        </p:spPr>
        <p:txBody>
          <a:bodyPr wrap="square">
            <a:spAutoFit/>
          </a:bodyPr>
          <a:lstStyle/>
          <a:p>
            <a:pPr>
              <a:spcAft>
                <a:spcPts val="2400"/>
              </a:spcAft>
            </a:pPr>
            <a:r>
              <a:rPr lang="ru-RU" sz="3600" dirty="0" smtClean="0">
                <a:solidFill>
                  <a:srgbClr val="C00000"/>
                </a:solidFill>
                <a:latin typeface="Cambria Math" pitchFamily="18" charset="0"/>
                <a:ea typeface="Cambria Math" pitchFamily="18" charset="0"/>
              </a:rPr>
              <a:t>Внутри кристалла ниобата лития в ходе протонного обмена </a:t>
            </a:r>
            <a:r>
              <a:rPr lang="ru-RU" sz="3600" b="1" dirty="0" smtClean="0">
                <a:solidFill>
                  <a:srgbClr val="C00000"/>
                </a:solidFill>
                <a:latin typeface="Cambria Math" pitchFamily="18" charset="0"/>
                <a:ea typeface="Cambria Math" pitchFamily="18" charset="0"/>
              </a:rPr>
              <a:t>вблизи волновода </a:t>
            </a:r>
            <a:r>
              <a:rPr lang="ru-RU" sz="3600" dirty="0" smtClean="0">
                <a:solidFill>
                  <a:srgbClr val="C00000"/>
                </a:solidFill>
                <a:latin typeface="Cambria Math" pitchFamily="18" charset="0"/>
                <a:ea typeface="Cambria Math" pitchFamily="18" charset="0"/>
              </a:rPr>
              <a:t>формируется область, насыщенная </a:t>
            </a:r>
            <a:r>
              <a:rPr lang="ru-RU" sz="3600" b="1" dirty="0" smtClean="0">
                <a:solidFill>
                  <a:srgbClr val="C00000"/>
                </a:solidFill>
                <a:latin typeface="Cambria Math" pitchFamily="18" charset="0"/>
                <a:ea typeface="Cambria Math" pitchFamily="18" charset="0"/>
              </a:rPr>
              <a:t>подвижными зарядами</a:t>
            </a:r>
            <a:r>
              <a:rPr lang="ru-RU" sz="3600" dirty="0" smtClean="0">
                <a:solidFill>
                  <a:srgbClr val="C00000"/>
                </a:solidFill>
                <a:latin typeface="Cambria Math" pitchFamily="18" charset="0"/>
                <a:ea typeface="Cambria Math" pitchFamily="18" charset="0"/>
              </a:rPr>
              <a:t>.</a:t>
            </a:r>
          </a:p>
          <a:p>
            <a:pPr>
              <a:spcAft>
                <a:spcPts val="600"/>
              </a:spcAft>
            </a:pPr>
            <a:r>
              <a:rPr lang="ru-RU" sz="3600" dirty="0" smtClean="0">
                <a:solidFill>
                  <a:srgbClr val="C00000"/>
                </a:solidFill>
                <a:latin typeface="Cambria Math" pitchFamily="18" charset="0"/>
                <a:ea typeface="Cambria Math" pitchFamily="18" charset="0"/>
              </a:rPr>
              <a:t>Заряды в этой области </a:t>
            </a:r>
            <a:r>
              <a:rPr lang="ru-RU" sz="3600" b="1" dirty="0" smtClean="0">
                <a:solidFill>
                  <a:srgbClr val="C00000"/>
                </a:solidFill>
                <a:latin typeface="Cambria Math" pitchFamily="18" charset="0"/>
                <a:ea typeface="Cambria Math" pitchFamily="18" charset="0"/>
              </a:rPr>
              <a:t>сохраняются</a:t>
            </a:r>
            <a:r>
              <a:rPr lang="ru-RU" sz="3600" dirty="0" smtClean="0">
                <a:solidFill>
                  <a:srgbClr val="C00000"/>
                </a:solidFill>
                <a:latin typeface="Cambria Math" pitchFamily="18" charset="0"/>
                <a:ea typeface="Cambria Math" pitchFamily="18" charset="0"/>
              </a:rPr>
              <a:t> и </a:t>
            </a:r>
            <a:r>
              <a:rPr lang="ru-RU" sz="3600" b="1" dirty="0" smtClean="0">
                <a:solidFill>
                  <a:srgbClr val="C00000"/>
                </a:solidFill>
                <a:latin typeface="Cambria Math" pitchFamily="18" charset="0"/>
                <a:ea typeface="Cambria Math" pitchFamily="18" charset="0"/>
              </a:rPr>
              <a:t>сохраняют свою подвижность </a:t>
            </a:r>
            <a:r>
              <a:rPr lang="ru-RU" sz="3600" dirty="0" smtClean="0">
                <a:solidFill>
                  <a:srgbClr val="C00000"/>
                </a:solidFill>
                <a:latin typeface="Cambria Math" pitchFamily="18" charset="0"/>
                <a:ea typeface="Cambria Math" pitchFamily="18" charset="0"/>
              </a:rPr>
              <a:t>в течение всего времени работы модулятора.</a:t>
            </a:r>
          </a:p>
        </p:txBody>
      </p:sp>
      <p:sp>
        <p:nvSpPr>
          <p:cNvPr id="5" name="TextBox 4"/>
          <p:cNvSpPr txBox="1">
            <a:spLocks noChangeArrowheads="1"/>
          </p:cNvSpPr>
          <p:nvPr/>
        </p:nvSpPr>
        <p:spPr bwMode="auto">
          <a:xfrm>
            <a:off x="142875" y="6457950"/>
            <a:ext cx="828725" cy="400110"/>
          </a:xfrm>
          <a:prstGeom prst="rect">
            <a:avLst/>
          </a:prstGeom>
          <a:noFill/>
          <a:ln w="9525">
            <a:noFill/>
            <a:miter lim="800000"/>
            <a:headEnd/>
            <a:tailEnd/>
          </a:ln>
        </p:spPr>
        <p:txBody>
          <a:bodyPr wrap="square">
            <a:spAutoFit/>
          </a:bodyPr>
          <a:lstStyle/>
          <a:p>
            <a:r>
              <a:rPr lang="ru-RU" sz="2000" dirty="0" smtClean="0">
                <a:latin typeface="Cambria" pitchFamily="18" charset="0"/>
              </a:rPr>
              <a:t>2</a:t>
            </a:r>
            <a:r>
              <a:rPr lang="en-US" sz="2000" dirty="0" smtClean="0">
                <a:latin typeface="Cambria" pitchFamily="18" charset="0"/>
              </a:rPr>
              <a:t>3/</a:t>
            </a:r>
            <a:endParaRPr lang="ru-RU" sz="2000" dirty="0">
              <a:latin typeface="Cambria" pitchFamily="18" charset="0"/>
            </a:endParaRPr>
          </a:p>
        </p:txBody>
      </p:sp>
    </p:spTree>
    <p:extLst>
      <p:ext uri="{BB962C8B-B14F-4D97-AF65-F5344CB8AC3E}">
        <p14:creationId xmlns:p14="http://schemas.microsoft.com/office/powerpoint/2010/main" val="2723485561"/>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85750" y="0"/>
            <a:ext cx="8412163" cy="1143000"/>
          </a:xfrm>
        </p:spPr>
        <p:txBody>
          <a:bodyPr/>
          <a:lstStyle/>
          <a:p>
            <a:pPr eaLnBrk="1" hangingPunct="1"/>
            <a:r>
              <a:rPr lang="ru-RU" sz="3200" dirty="0" smtClean="0">
                <a:solidFill>
                  <a:schemeClr val="tx1"/>
                </a:solidFill>
                <a:latin typeface="Cambria Math" pitchFamily="18" charset="0"/>
                <a:ea typeface="Cambria Math" pitchFamily="18" charset="0"/>
              </a:rPr>
              <a:t>Действие пироэлектрического эффекта </a:t>
            </a:r>
            <a:endParaRPr lang="ru-RU" sz="3200" baseline="-25000" dirty="0" smtClean="0">
              <a:solidFill>
                <a:schemeClr val="tx1"/>
              </a:solidFill>
              <a:latin typeface="Cambria Math" pitchFamily="18" charset="0"/>
              <a:ea typeface="Cambria Math" pitchFamily="18" charset="0"/>
            </a:endParaRPr>
          </a:p>
        </p:txBody>
      </p:sp>
      <p:sp>
        <p:nvSpPr>
          <p:cNvPr id="7" name="TextBox 6"/>
          <p:cNvSpPr txBox="1">
            <a:spLocks noChangeArrowheads="1"/>
          </p:cNvSpPr>
          <p:nvPr/>
        </p:nvSpPr>
        <p:spPr bwMode="auto">
          <a:xfrm>
            <a:off x="142875" y="6457950"/>
            <a:ext cx="828725" cy="400110"/>
          </a:xfrm>
          <a:prstGeom prst="rect">
            <a:avLst/>
          </a:prstGeom>
          <a:noFill/>
          <a:ln w="9525">
            <a:noFill/>
            <a:miter lim="800000"/>
            <a:headEnd/>
            <a:tailEnd/>
          </a:ln>
        </p:spPr>
        <p:txBody>
          <a:bodyPr wrap="square">
            <a:spAutoFit/>
          </a:bodyPr>
          <a:lstStyle/>
          <a:p>
            <a:r>
              <a:rPr lang="ru-RU" sz="2000" dirty="0" smtClean="0">
                <a:latin typeface="Cambria" pitchFamily="18" charset="0"/>
              </a:rPr>
              <a:t>4</a:t>
            </a:r>
            <a:r>
              <a:rPr lang="en-US" sz="2000" dirty="0" smtClean="0">
                <a:latin typeface="Cambria" pitchFamily="18" charset="0"/>
              </a:rPr>
              <a:t>1/</a:t>
            </a:r>
            <a:endParaRPr lang="ru-RU" sz="2000" dirty="0">
              <a:latin typeface="Cambria" pitchFamily="18" charset="0"/>
            </a:endParaRPr>
          </a:p>
        </p:txBody>
      </p:sp>
      <p:pic>
        <p:nvPicPr>
          <p:cNvPr id="2" name="Picture 2" descr="M:\Аспирантура\Презентации\Презентация к защите\Рисунки\Сантек.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4008" y="1268760"/>
            <a:ext cx="4299875" cy="3245535"/>
          </a:xfrm>
          <a:prstGeom prst="rect">
            <a:avLst/>
          </a:prstGeom>
          <a:noFill/>
          <a:extLst>
            <a:ext uri="{909E8E84-426E-40DD-AFC4-6F175D3DCCD1}">
              <a14:hiddenFill xmlns:a14="http://schemas.microsoft.com/office/drawing/2010/main">
                <a:solidFill>
                  <a:srgbClr val="FFFFFF"/>
                </a:solidFill>
              </a14:hiddenFill>
            </a:ext>
          </a:extLst>
        </p:spPr>
      </p:pic>
      <p:pic>
        <p:nvPicPr>
          <p:cNvPr id="18435" name="Picture 3" descr="M:\Аспирантура\Презентации\Презентация к защите\Рисунки\Печка.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2132856"/>
            <a:ext cx="4787900" cy="40703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96235713"/>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50"/>
          <p:cNvSpPr>
            <a:spLocks noGrp="1" noChangeArrowheads="1"/>
          </p:cNvSpPr>
          <p:nvPr>
            <p:ph type="ctrTitle"/>
          </p:nvPr>
        </p:nvSpPr>
        <p:spPr>
          <a:xfrm>
            <a:off x="395536" y="72008"/>
            <a:ext cx="8568952" cy="692696"/>
          </a:xfrm>
        </p:spPr>
        <p:txBody>
          <a:bodyPr/>
          <a:lstStyle/>
          <a:p>
            <a:pPr algn="l" eaLnBrk="1" hangingPunct="1"/>
            <a:r>
              <a:rPr lang="ru-RU" sz="3200" b="1" dirty="0" smtClean="0">
                <a:latin typeface="Garamond" panose="02020404030301010803" pitchFamily="18" charset="0"/>
              </a:rPr>
              <a:t>Дрейфовые явления в </a:t>
            </a:r>
            <a:r>
              <a:rPr lang="en-US" sz="3200" b="1" dirty="0" smtClean="0">
                <a:latin typeface="Garamond" panose="02020404030301010803" pitchFamily="18" charset="0"/>
              </a:rPr>
              <a:t>H</a:t>
            </a:r>
            <a:r>
              <a:rPr lang="en-US" sz="3200" b="1" baseline="-25000" dirty="0" smtClean="0">
                <a:latin typeface="Garamond" panose="02020404030301010803" pitchFamily="18" charset="0"/>
              </a:rPr>
              <a:t>x</a:t>
            </a:r>
            <a:r>
              <a:rPr lang="en-US" sz="3200" b="1" dirty="0" smtClean="0">
                <a:latin typeface="Garamond" panose="02020404030301010803" pitchFamily="18" charset="0"/>
              </a:rPr>
              <a:t>Li</a:t>
            </a:r>
            <a:r>
              <a:rPr lang="en-US" sz="3200" b="1" baseline="-25000" dirty="0" smtClean="0">
                <a:latin typeface="Garamond" panose="02020404030301010803" pitchFamily="18" charset="0"/>
              </a:rPr>
              <a:t>1-x</a:t>
            </a:r>
            <a:r>
              <a:rPr lang="en-US" sz="3200" b="1" dirty="0" smtClean="0">
                <a:latin typeface="Garamond" panose="02020404030301010803" pitchFamily="18" charset="0"/>
              </a:rPr>
              <a:t>NbO</a:t>
            </a:r>
            <a:r>
              <a:rPr lang="en-US" sz="3200" b="1" baseline="-25000" dirty="0" smtClean="0">
                <a:latin typeface="Garamond" panose="02020404030301010803" pitchFamily="18" charset="0"/>
              </a:rPr>
              <a:t>3</a:t>
            </a:r>
            <a:r>
              <a:rPr lang="en-US" sz="3200" b="1" dirty="0" smtClean="0">
                <a:latin typeface="Garamond" panose="02020404030301010803" pitchFamily="18" charset="0"/>
              </a:rPr>
              <a:t> </a:t>
            </a:r>
            <a:r>
              <a:rPr lang="ru-RU" sz="3200" b="1" dirty="0" smtClean="0">
                <a:latin typeface="Garamond" panose="02020404030301010803" pitchFamily="18" charset="0"/>
              </a:rPr>
              <a:t>волноводе</a:t>
            </a:r>
            <a:endParaRPr lang="es-ES" sz="3200" dirty="0" smtClean="0">
              <a:solidFill>
                <a:srgbClr val="1C1C1C"/>
              </a:solidFill>
              <a:latin typeface="Bell MT" panose="020205030603050203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76470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9512"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pic>
        <p:nvPicPr>
          <p:cNvPr id="7" name="Picture 2" descr="M:\Аспирантура\Автореферат\Рисунки\дрейф зарядов.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2875" y="2271255"/>
            <a:ext cx="8899564" cy="3413051"/>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169"/>
          <p:cNvSpPr>
            <a:spLocks noChangeArrowheads="1"/>
          </p:cNvSpPr>
          <p:nvPr/>
        </p:nvSpPr>
        <p:spPr bwMode="auto">
          <a:xfrm>
            <a:off x="8604448" y="6394644"/>
            <a:ext cx="648072" cy="342107"/>
          </a:xfrm>
          <a:prstGeom prst="rect">
            <a:avLst/>
          </a:prstGeom>
          <a:noFill/>
          <a:ln w="9525">
            <a:noFill/>
            <a:miter lim="800000"/>
            <a:headEnd/>
            <a:tailEnd/>
          </a:ln>
        </p:spPr>
        <p:txBody>
          <a:bodyPr anchor="ctr"/>
          <a:lstStyle/>
          <a:p>
            <a:r>
              <a:rPr lang="ru-RU" sz="2400" b="1" dirty="0" smtClean="0">
                <a:latin typeface="Garamond" panose="02020404030301010803" pitchFamily="18" charset="0"/>
                <a:ea typeface="Cambria Math" pitchFamily="18" charset="0"/>
              </a:rPr>
              <a:t>28</a:t>
            </a:r>
            <a:endParaRPr lang="es-ES" sz="2400" b="1" dirty="0">
              <a:latin typeface="Garamond" panose="02020404030301010803" pitchFamily="18" charset="0"/>
              <a:ea typeface="Cambria Math" pitchFamily="18" charset="0"/>
            </a:endParaRPr>
          </a:p>
        </p:txBody>
      </p:sp>
    </p:spTree>
    <p:extLst>
      <p:ext uri="{BB962C8B-B14F-4D97-AF65-F5344CB8AC3E}">
        <p14:creationId xmlns:p14="http://schemas.microsoft.com/office/powerpoint/2010/main" val="197611163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I:\Аспирантура\Рисунки для диссертации\Дрейф подаваемого напряжения 2 Long term.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1196752"/>
            <a:ext cx="4536504" cy="4471817"/>
          </a:xfrm>
          <a:prstGeom prst="rect">
            <a:avLst/>
          </a:prstGeom>
          <a:noFill/>
          <a:extLst>
            <a:ext uri="{909E8E84-426E-40DD-AFC4-6F175D3DCCD1}">
              <a14:hiddenFill xmlns:a14="http://schemas.microsoft.com/office/drawing/2010/main">
                <a:solidFill>
                  <a:srgbClr val="FFFFFF"/>
                </a:solidFill>
              </a14:hiddenFill>
            </a:ext>
          </a:extLst>
        </p:spPr>
      </p:pic>
      <p:sp>
        <p:nvSpPr>
          <p:cNvPr id="14339" name="Rectangle 150"/>
          <p:cNvSpPr>
            <a:spLocks noGrp="1" noChangeArrowheads="1"/>
          </p:cNvSpPr>
          <p:nvPr>
            <p:ph type="ctrTitle"/>
          </p:nvPr>
        </p:nvSpPr>
        <p:spPr>
          <a:xfrm>
            <a:off x="395536" y="72008"/>
            <a:ext cx="8424936" cy="692696"/>
          </a:xfrm>
        </p:spPr>
        <p:txBody>
          <a:bodyPr/>
          <a:lstStyle/>
          <a:p>
            <a:pPr algn="l" eaLnBrk="1" hangingPunct="1"/>
            <a:r>
              <a:rPr lang="ru-RU" sz="3200" b="1" dirty="0" smtClean="0">
                <a:latin typeface="Garamond" panose="02020404030301010803" pitchFamily="18" charset="0"/>
              </a:rPr>
              <a:t>Проблема дрейфа показателя преломления</a:t>
            </a:r>
            <a:endParaRPr lang="es-ES" sz="3200" dirty="0" smtClean="0">
              <a:solidFill>
                <a:srgbClr val="1C1C1C"/>
              </a:solidFill>
              <a:latin typeface="Bell MT" panose="02020503060305020303" pitchFamily="18" charset="0"/>
              <a:ea typeface="Cambria Math" pitchFamily="18" charset="0"/>
              <a:cs typeface="Calibri" pitchFamily="34" charset="0"/>
            </a:endParaRPr>
          </a:p>
        </p:txBody>
      </p:sp>
      <p:cxnSp>
        <p:nvCxnSpPr>
          <p:cNvPr id="3" name="Прямая соединительная линия 2"/>
          <p:cNvCxnSpPr/>
          <p:nvPr/>
        </p:nvCxnSpPr>
        <p:spPr>
          <a:xfrm>
            <a:off x="179512" y="764704"/>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179512" y="6309320"/>
            <a:ext cx="8784976" cy="0"/>
          </a:xfrm>
          <a:prstGeom prst="line">
            <a:avLst/>
          </a:prstGeom>
          <a:ln w="38100" cmpd="thickThi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Rectangle 169"/>
          <p:cNvSpPr>
            <a:spLocks noChangeArrowheads="1"/>
          </p:cNvSpPr>
          <p:nvPr/>
        </p:nvSpPr>
        <p:spPr bwMode="auto">
          <a:xfrm>
            <a:off x="979984" y="4157464"/>
            <a:ext cx="7560840" cy="2160240"/>
          </a:xfrm>
          <a:prstGeom prst="rect">
            <a:avLst/>
          </a:prstGeom>
          <a:noFill/>
          <a:ln w="9525">
            <a:noFill/>
            <a:miter lim="800000"/>
            <a:headEnd/>
            <a:tailEnd/>
          </a:ln>
        </p:spPr>
        <p:txBody>
          <a:bodyPr anchor="ctr"/>
          <a:lstStyle/>
          <a:p>
            <a:pPr algn="ctr"/>
            <a:endParaRPr lang="en-US" sz="2400" b="1" dirty="0" smtClean="0">
              <a:latin typeface="Cambria Math" pitchFamily="18" charset="0"/>
              <a:ea typeface="Cambria Math" pitchFamily="18" charset="0"/>
            </a:endParaRPr>
          </a:p>
        </p:txBody>
      </p:sp>
      <p:sp>
        <p:nvSpPr>
          <p:cNvPr id="10" name="Rectangle 169"/>
          <p:cNvSpPr>
            <a:spLocks noChangeArrowheads="1"/>
          </p:cNvSpPr>
          <p:nvPr/>
        </p:nvSpPr>
        <p:spPr bwMode="auto">
          <a:xfrm>
            <a:off x="8691507" y="6394644"/>
            <a:ext cx="283592" cy="342107"/>
          </a:xfrm>
          <a:prstGeom prst="rect">
            <a:avLst/>
          </a:prstGeom>
          <a:noFill/>
          <a:ln w="9525">
            <a:noFill/>
            <a:miter lim="800000"/>
            <a:headEnd/>
            <a:tailEnd/>
          </a:ln>
        </p:spPr>
        <p:txBody>
          <a:bodyPr anchor="ctr"/>
          <a:lstStyle/>
          <a:p>
            <a:r>
              <a:rPr lang="ru-RU" sz="2400" b="1" dirty="0" smtClean="0">
                <a:latin typeface="Garamond" panose="02020404030301010803" pitchFamily="18" charset="0"/>
                <a:ea typeface="Cambria Math" pitchFamily="18" charset="0"/>
              </a:rPr>
              <a:t>9</a:t>
            </a:r>
            <a:endParaRPr lang="es-ES" sz="3200" dirty="0">
              <a:latin typeface="Garamond" panose="02020404030301010803" pitchFamily="18" charset="0"/>
              <a:ea typeface="Cambria Math" pitchFamily="18" charset="0"/>
            </a:endParaRPr>
          </a:p>
        </p:txBody>
      </p:sp>
      <p:sp>
        <p:nvSpPr>
          <p:cNvPr id="18" name="TextBox 17"/>
          <p:cNvSpPr txBox="1">
            <a:spLocks noChangeArrowheads="1"/>
          </p:cNvSpPr>
          <p:nvPr/>
        </p:nvSpPr>
        <p:spPr bwMode="auto">
          <a:xfrm>
            <a:off x="251520" y="5692158"/>
            <a:ext cx="8776728" cy="584775"/>
          </a:xfrm>
          <a:prstGeom prst="rect">
            <a:avLst/>
          </a:prstGeom>
          <a:noFill/>
          <a:ln w="9525">
            <a:noFill/>
            <a:miter lim="800000"/>
            <a:headEnd/>
            <a:tailEnd/>
          </a:ln>
        </p:spPr>
        <p:txBody>
          <a:bodyPr wrap="square">
            <a:spAutoFit/>
          </a:bodyPr>
          <a:lstStyle/>
          <a:p>
            <a:r>
              <a:rPr lang="en-AU" sz="1600" dirty="0" smtClean="0">
                <a:latin typeface="Cambria Math" pitchFamily="18" charset="0"/>
                <a:ea typeface="Cambria Math" pitchFamily="18" charset="0"/>
              </a:rPr>
              <a:t>H</a:t>
            </a:r>
            <a:r>
              <a:rPr lang="en-AU" sz="1600" dirty="0">
                <a:latin typeface="Cambria Math" pitchFamily="18" charset="0"/>
                <a:ea typeface="Cambria Math" pitchFamily="18" charset="0"/>
              </a:rPr>
              <a:t>. Nagata. Long-term DC drift in x-cut LiNbO</a:t>
            </a:r>
            <a:r>
              <a:rPr lang="en-AU" sz="1600" baseline="-25000" dirty="0">
                <a:latin typeface="Cambria Math" pitchFamily="18" charset="0"/>
                <a:ea typeface="Cambria Math" pitchFamily="18" charset="0"/>
              </a:rPr>
              <a:t>3</a:t>
            </a:r>
            <a:r>
              <a:rPr lang="en-AU" sz="1600" dirty="0">
                <a:latin typeface="Cambria Math" pitchFamily="18" charset="0"/>
                <a:ea typeface="Cambria Math" pitchFamily="18" charset="0"/>
              </a:rPr>
              <a:t> modulators without oxide buffer layer. Optoelectronics, </a:t>
            </a:r>
            <a:r>
              <a:rPr lang="en-AU" sz="1600" dirty="0" smtClean="0">
                <a:latin typeface="Cambria Math" pitchFamily="18" charset="0"/>
                <a:ea typeface="Cambria Math" pitchFamily="18" charset="0"/>
              </a:rPr>
              <a:t>IEE</a:t>
            </a:r>
            <a:r>
              <a:rPr lang="en-US" sz="1600" dirty="0">
                <a:latin typeface="Cambria Math" pitchFamily="18" charset="0"/>
                <a:ea typeface="Cambria Math" pitchFamily="18" charset="0"/>
              </a:rPr>
              <a:t>E</a:t>
            </a:r>
            <a:r>
              <a:rPr lang="en-AU" sz="1600" dirty="0" smtClean="0">
                <a:latin typeface="Cambria Math" pitchFamily="18" charset="0"/>
                <a:ea typeface="Cambria Math" pitchFamily="18" charset="0"/>
              </a:rPr>
              <a:t> Proceedings</a:t>
            </a:r>
            <a:r>
              <a:rPr lang="ru-RU" sz="1600" dirty="0" smtClean="0">
                <a:latin typeface="Cambria Math" pitchFamily="18" charset="0"/>
                <a:ea typeface="Cambria Math" pitchFamily="18" charset="0"/>
              </a:rPr>
              <a:t>.</a:t>
            </a:r>
            <a:r>
              <a:rPr lang="en-AU" sz="1600" dirty="0" smtClean="0">
                <a:latin typeface="Cambria Math" pitchFamily="18" charset="0"/>
                <a:ea typeface="Cambria Math" pitchFamily="18" charset="0"/>
              </a:rPr>
              <a:t> </a:t>
            </a:r>
            <a:r>
              <a:rPr lang="en-AU" sz="1600" dirty="0">
                <a:latin typeface="Cambria Math" pitchFamily="18" charset="0"/>
                <a:ea typeface="Cambria Math" pitchFamily="18" charset="0"/>
              </a:rPr>
              <a:t>2000. Vol. 147, pp. </a:t>
            </a:r>
            <a:r>
              <a:rPr lang="en-AU" sz="1600" dirty="0" smtClean="0">
                <a:latin typeface="Cambria Math" pitchFamily="18" charset="0"/>
                <a:ea typeface="Cambria Math" pitchFamily="18" charset="0"/>
              </a:rPr>
              <a:t>350–354</a:t>
            </a:r>
            <a:endParaRPr lang="ru-RU" sz="1600" dirty="0">
              <a:latin typeface="Cambria Math" pitchFamily="18" charset="0"/>
              <a:ea typeface="Cambria Math" pitchFamily="18" charset="0"/>
            </a:endParaRPr>
          </a:p>
        </p:txBody>
      </p:sp>
      <p:sp>
        <p:nvSpPr>
          <p:cNvPr id="19" name="TextBox 18"/>
          <p:cNvSpPr txBox="1"/>
          <p:nvPr/>
        </p:nvSpPr>
        <p:spPr>
          <a:xfrm>
            <a:off x="4760404" y="1246157"/>
            <a:ext cx="4320480" cy="2677656"/>
          </a:xfrm>
          <a:prstGeom prst="rect">
            <a:avLst/>
          </a:prstGeom>
          <a:noFill/>
          <a:ln>
            <a:noFill/>
          </a:ln>
        </p:spPr>
        <p:txBody>
          <a:bodyPr wrap="square" rtlCol="0">
            <a:spAutoFit/>
          </a:bodyPr>
          <a:lstStyle/>
          <a:p>
            <a:r>
              <a:rPr lang="ru-RU" sz="2400" dirty="0" smtClean="0">
                <a:latin typeface="Cambria Math" pitchFamily="18" charset="0"/>
                <a:ea typeface="Cambria Math" pitchFamily="18" charset="0"/>
              </a:rPr>
              <a:t>Скорость дрейфа пропорциональна величине подаваемого напряжения</a:t>
            </a:r>
          </a:p>
          <a:p>
            <a:endParaRPr lang="ru-RU" sz="2400" dirty="0">
              <a:latin typeface="Cambria Math" pitchFamily="18" charset="0"/>
              <a:ea typeface="Cambria Math" pitchFamily="18" charset="0"/>
            </a:endParaRPr>
          </a:p>
          <a:p>
            <a:r>
              <a:rPr lang="ru-RU" sz="2400" dirty="0" smtClean="0">
                <a:latin typeface="Cambria Math" pitchFamily="18" charset="0"/>
                <a:ea typeface="Cambria Math" pitchFamily="18" charset="0"/>
              </a:rPr>
              <a:t>Процесс дрейфа идет медленно, но является необратимым</a:t>
            </a:r>
            <a:endParaRPr lang="ru-RU" sz="2400" dirty="0">
              <a:latin typeface="Cambria Math" pitchFamily="18" charset="0"/>
              <a:ea typeface="Cambria Math" pitchFamily="18" charset="0"/>
            </a:endParaRPr>
          </a:p>
        </p:txBody>
      </p:sp>
      <p:grpSp>
        <p:nvGrpSpPr>
          <p:cNvPr id="14347" name="Группа 14346"/>
          <p:cNvGrpSpPr/>
          <p:nvPr/>
        </p:nvGrpSpPr>
        <p:grpSpPr>
          <a:xfrm>
            <a:off x="683568" y="799716"/>
            <a:ext cx="3687466" cy="1405148"/>
            <a:chOff x="683568" y="799716"/>
            <a:chExt cx="3687466" cy="1405148"/>
          </a:xfrm>
        </p:grpSpPr>
        <p:sp>
          <p:nvSpPr>
            <p:cNvPr id="27" name="TextBox 26"/>
            <p:cNvSpPr txBox="1"/>
            <p:nvPr/>
          </p:nvSpPr>
          <p:spPr>
            <a:xfrm>
              <a:off x="2339752" y="799716"/>
              <a:ext cx="2031282" cy="461665"/>
            </a:xfrm>
            <a:prstGeom prst="rect">
              <a:avLst/>
            </a:prstGeom>
            <a:noFill/>
          </p:spPr>
          <p:txBody>
            <a:bodyPr wrap="none" rtlCol="0">
              <a:spAutoFit/>
            </a:bodyPr>
            <a:lstStyle/>
            <a:p>
              <a:r>
                <a:rPr lang="ru-RU" sz="2400" dirty="0" smtClean="0">
                  <a:solidFill>
                    <a:srgbClr val="FF0000"/>
                  </a:solidFill>
                  <a:latin typeface="Cambria Math" pitchFamily="18" charset="0"/>
                  <a:ea typeface="Cambria Math" pitchFamily="18" charset="0"/>
                </a:rPr>
                <a:t>Предел драйвера</a:t>
              </a:r>
              <a:endParaRPr lang="ru-RU" sz="2400" dirty="0">
                <a:solidFill>
                  <a:srgbClr val="FF0000"/>
                </a:solidFill>
                <a:latin typeface="Cambria Math" pitchFamily="18" charset="0"/>
                <a:ea typeface="Cambria Math" pitchFamily="18" charset="0"/>
              </a:endParaRPr>
            </a:p>
          </p:txBody>
        </p:sp>
        <p:cxnSp>
          <p:nvCxnSpPr>
            <p:cNvPr id="14342" name="Прямая соединительная линия 14341"/>
            <p:cNvCxnSpPr/>
            <p:nvPr/>
          </p:nvCxnSpPr>
          <p:spPr>
            <a:xfrm>
              <a:off x="683568" y="2204864"/>
              <a:ext cx="360040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5" name="Rectangle 169"/>
          <p:cNvSpPr>
            <a:spLocks noChangeArrowheads="1"/>
          </p:cNvSpPr>
          <p:nvPr/>
        </p:nvSpPr>
        <p:spPr bwMode="auto">
          <a:xfrm>
            <a:off x="26571" y="6366974"/>
            <a:ext cx="1435720" cy="342107"/>
          </a:xfrm>
          <a:prstGeom prst="rect">
            <a:avLst/>
          </a:prstGeom>
          <a:noFill/>
          <a:ln w="9525">
            <a:noFill/>
            <a:miter lim="800000"/>
            <a:headEnd/>
            <a:tailEnd/>
          </a:ln>
        </p:spPr>
        <p:txBody>
          <a:bodyPr anchor="ctr"/>
          <a:lstStyle/>
          <a:p>
            <a:pPr algn="ctr"/>
            <a:r>
              <a:rPr lang="ru-RU" b="1" dirty="0" smtClean="0">
                <a:latin typeface="Cambria Math" pitchFamily="18" charset="0"/>
                <a:ea typeface="Cambria Math" pitchFamily="18" charset="0"/>
              </a:rPr>
              <a:t>МГУ </a:t>
            </a:r>
            <a:r>
              <a:rPr lang="ru-RU" b="1" dirty="0" smtClean="0">
                <a:latin typeface="Arial"/>
                <a:ea typeface="Cambria Math" pitchFamily="18" charset="0"/>
                <a:cs typeface="Arial"/>
              </a:rPr>
              <a:t>∙ </a:t>
            </a:r>
            <a:r>
              <a:rPr lang="ru-RU" b="1" dirty="0" smtClean="0">
                <a:latin typeface="Cambria Math" pitchFamily="18" charset="0"/>
                <a:ea typeface="Cambria Math" pitchFamily="18" charset="0"/>
              </a:rPr>
              <a:t>2018</a:t>
            </a:r>
            <a:endParaRPr lang="es-ES" sz="2400" dirty="0">
              <a:latin typeface="Cambria Math" pitchFamily="18" charset="0"/>
              <a:ea typeface="Cambria Math" pitchFamily="18" charset="0"/>
            </a:endParaRPr>
          </a:p>
        </p:txBody>
      </p:sp>
    </p:spTree>
    <p:extLst>
      <p:ext uri="{BB962C8B-B14F-4D97-AF65-F5344CB8AC3E}">
        <p14:creationId xmlns:p14="http://schemas.microsoft.com/office/powerpoint/2010/main" val="3700347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theme/theme1.xml><?xml version="1.0" encoding="utf-8"?>
<a:theme xmlns:a="http://schemas.openxmlformats.org/drawingml/2006/main" name="Diseño predeterminado">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Arial"/>
      </a:majorFont>
      <a:minorFont>
        <a:latin typeface="Arial"/>
        <a:ea typeface=""/>
        <a:cs typeface="Arial"/>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649</TotalTime>
  <Words>6048</Words>
  <Application>Microsoft Office PowerPoint</Application>
  <PresentationFormat>Экран (4:3)</PresentationFormat>
  <Paragraphs>770</Paragraphs>
  <Slides>88</Slides>
  <Notes>74</Notes>
  <HiddenSlides>0</HiddenSlides>
  <MMClips>0</MMClips>
  <ScaleCrop>false</ScaleCrop>
  <HeadingPairs>
    <vt:vector size="8" baseType="variant">
      <vt:variant>
        <vt:lpstr>Использованные шрифты</vt:lpstr>
      </vt:variant>
      <vt:variant>
        <vt:i4>8</vt:i4>
      </vt:variant>
      <vt:variant>
        <vt:lpstr>Тема</vt:lpstr>
      </vt:variant>
      <vt:variant>
        <vt:i4>1</vt:i4>
      </vt:variant>
      <vt:variant>
        <vt:lpstr>Внедренные серверы OLE</vt:lpstr>
      </vt:variant>
      <vt:variant>
        <vt:i4>2</vt:i4>
      </vt:variant>
      <vt:variant>
        <vt:lpstr>Заголовки слайдов</vt:lpstr>
      </vt:variant>
      <vt:variant>
        <vt:i4>88</vt:i4>
      </vt:variant>
    </vt:vector>
  </HeadingPairs>
  <TitlesOfParts>
    <vt:vector size="99" baseType="lpstr">
      <vt:lpstr>Arial</vt:lpstr>
      <vt:lpstr>Bell MT</vt:lpstr>
      <vt:lpstr>Calibri</vt:lpstr>
      <vt:lpstr>Calibri Light</vt:lpstr>
      <vt:lpstr>Cambria</vt:lpstr>
      <vt:lpstr>Cambria Math</vt:lpstr>
      <vt:lpstr>Garamond</vt:lpstr>
      <vt:lpstr>Times New Roman</vt:lpstr>
      <vt:lpstr>Diseño predeterminado</vt:lpstr>
      <vt:lpstr>Equation.DSMT4</vt:lpstr>
      <vt:lpstr>Equation</vt:lpstr>
      <vt:lpstr>Особенности сборки и тестирования фотонных интегральных схем</vt:lpstr>
      <vt:lpstr>Структура доклада</vt:lpstr>
      <vt:lpstr>1. Кластер Фотоника</vt:lpstr>
      <vt:lpstr>2. Электрооптические модуляторы </vt:lpstr>
      <vt:lpstr>Электрооптические модуляторы: структура</vt:lpstr>
      <vt:lpstr>Электрооптические модуляторы: сборка</vt:lpstr>
      <vt:lpstr>Электрооптические модуляторы: требования</vt:lpstr>
      <vt:lpstr>Электрооптические модуляторы: требования</vt:lpstr>
      <vt:lpstr>Проблема дрейфа показателя преломления</vt:lpstr>
      <vt:lpstr>Электрооптические модуляторы: тестирование</vt:lpstr>
      <vt:lpstr>Результат эксперимента:Y-разветвитель</vt:lpstr>
      <vt:lpstr>Результат натурного эксперимента</vt:lpstr>
      <vt:lpstr>Результат эксперимента с инт.Маха-Цендера</vt:lpstr>
      <vt:lpstr>Модель дрейфовых явлений</vt:lpstr>
      <vt:lpstr>Структура приповерхностного слоя</vt:lpstr>
      <vt:lpstr>Краткие выводы по модуляторам</vt:lpstr>
      <vt:lpstr>3. Другие проекты по сборке фотонных схем</vt:lpstr>
      <vt:lpstr>3. Другие проекты по сборке фотонных схем</vt:lpstr>
      <vt:lpstr>3. Другие проекты по сборке фотонных схем</vt:lpstr>
      <vt:lpstr>3. Другие проекты по сборке фотонных схем</vt:lpstr>
      <vt:lpstr>3. Другие проекты по сборке фотонных схем</vt:lpstr>
      <vt:lpstr>Презентация PowerPoint</vt:lpstr>
      <vt:lpstr>Презентация PowerPoint</vt:lpstr>
      <vt:lpstr>Попытки объяснения дрейфовых явлений</vt:lpstr>
      <vt:lpstr>Структура HxLi1-xNbO3 волновода</vt:lpstr>
      <vt:lpstr>Структура HxLi1-xNbO3 волновода</vt:lpstr>
      <vt:lpstr>Структура HxLi1-xNbO3 - волновода</vt:lpstr>
      <vt:lpstr>Модель HxLi1-xNbO3 - волновода</vt:lpstr>
      <vt:lpstr>Проверка предложенной модели волновода</vt:lpstr>
      <vt:lpstr>Сборка образцов</vt:lpstr>
      <vt:lpstr>Проверка предложенной модели волновода</vt:lpstr>
      <vt:lpstr>Объяснение результата эксперимента</vt:lpstr>
      <vt:lpstr>Предполагаемый результат эксперимента</vt:lpstr>
      <vt:lpstr>Действие пироэффекта на Y-разветвитель</vt:lpstr>
      <vt:lpstr>Объяснение на основе предложенной модели </vt:lpstr>
      <vt:lpstr>Подача постоянного электрического поля</vt:lpstr>
      <vt:lpstr>Результат эксперимента</vt:lpstr>
      <vt:lpstr>Интерпретация результатов эксперимента</vt:lpstr>
      <vt:lpstr>Подача постоянного электрического поля</vt:lpstr>
      <vt:lpstr>Рекомендации по повышению стабильности характеристик интегрально-оптических схем</vt:lpstr>
      <vt:lpstr>Основные результаты и выводы</vt:lpstr>
      <vt:lpstr>Основные результаты и выводы</vt:lpstr>
      <vt:lpstr>Презентация PowerPoint</vt:lpstr>
      <vt:lpstr>Презентация PowerPoint</vt:lpstr>
      <vt:lpstr>Кластер Фотоника</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именение интегрально-оптических элементов на LiNbO3</vt:lpstr>
      <vt:lpstr>Применение интегрально-оптических элементов на LiNbO3</vt:lpstr>
      <vt:lpstr>Применение интегрально-оптических элементов на LiNbO3</vt:lpstr>
      <vt:lpstr>Применение интегрально-оптических элементов на LiNbO3</vt:lpstr>
      <vt:lpstr>Образцы интегрально-оптических схем</vt:lpstr>
      <vt:lpstr>Процедура протонного обмена и отжига</vt:lpstr>
      <vt:lpstr>Исследование HxLi1-xNbO3-слоёв: отжиг</vt:lpstr>
      <vt:lpstr>Структурные методы исследования</vt:lpstr>
      <vt:lpstr>Структура исходного кристалла</vt:lpstr>
      <vt:lpstr>Применение интегрально-оптических элементов на LiNbO3</vt:lpstr>
      <vt:lpstr>Применение интегрально-оптических элементов на LiNbO3</vt:lpstr>
      <vt:lpstr>Применение интегрально-оптических элементов на LiNbO3</vt:lpstr>
      <vt:lpstr>Проблема дрейфа показателя преломления в канальных волноводах</vt:lpstr>
      <vt:lpstr>Исследование исходного кристалла</vt:lpstr>
      <vt:lpstr>Исследование исходного кристалла</vt:lpstr>
      <vt:lpstr>Исследование исходного кристалла</vt:lpstr>
      <vt:lpstr>Исследование HxLi1-xNbO3-слоёв</vt:lpstr>
      <vt:lpstr>Экспериментальные методы исследования волноводов</vt:lpstr>
      <vt:lpstr>Презентация PowerPoint</vt:lpstr>
      <vt:lpstr>Презентация PowerPoint</vt:lpstr>
      <vt:lpstr>Презентация PowerPoint</vt:lpstr>
      <vt:lpstr>Презентация PowerPoint</vt:lpstr>
      <vt:lpstr>Интегрально-оптические методы исследования волноводов</vt:lpstr>
      <vt:lpstr>Интегрально-оптические методы исследования волноводов</vt:lpstr>
      <vt:lpstr>Интегрально-оптические методы исследования волноводов</vt:lpstr>
      <vt:lpstr>Интегрально-оптические методы исследования волноводов</vt:lpstr>
      <vt:lpstr>Интегрально-оптические методы исследования волноводов</vt:lpstr>
      <vt:lpstr>Экспериментальная проверка модели волновода: воздействие температуры</vt:lpstr>
      <vt:lpstr>Применение интегрально-оптических элементов на LiNbO3</vt:lpstr>
      <vt:lpstr>Анализ процесса дрейфа</vt:lpstr>
      <vt:lpstr>Анализ процесса дрейфа</vt:lpstr>
      <vt:lpstr>Анализ процесса дрейфа</vt:lpstr>
      <vt:lpstr>Анализ процесса дрейфа</vt:lpstr>
      <vt:lpstr>Анализ процесса дрейфа</vt:lpstr>
      <vt:lpstr>Анализ процесса дрейфа</vt:lpstr>
      <vt:lpstr>Действие пироэлектрического эффекта </vt:lpstr>
      <vt:lpstr>Дрейфовые явления в HxLi1-xNbO3 волноводе</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Mariajose</dc:creator>
  <cp:lastModifiedBy>kuperok20031 kuperok20031</cp:lastModifiedBy>
  <cp:revision>1215</cp:revision>
  <cp:lastPrinted>2014-05-26T19:51:04Z</cp:lastPrinted>
  <dcterms:created xsi:type="dcterms:W3CDTF">2010-05-23T14:28:12Z</dcterms:created>
  <dcterms:modified xsi:type="dcterms:W3CDTF">2018-07-11T10:48:09Z</dcterms:modified>
</cp:coreProperties>
</file>